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7DF93" w14:textId="77777777" w:rsidR="00CB09D0" w:rsidRDefault="00F26080" w:rsidP="00EA487A">
      <w:pPr>
        <w:pStyle w:val="af"/>
        <w:rPr>
          <w:color w:val="1F4E79" w:themeColor="accent1" w:themeShade="80"/>
          <w:sz w:val="48"/>
        </w:rPr>
      </w:pPr>
      <w:r w:rsidRPr="00F26080">
        <w:rPr>
          <w:color w:val="1F4E79" w:themeColor="accent1" w:themeShade="80"/>
          <w:sz w:val="48"/>
        </w:rPr>
        <w:t>Talk is cheap. Show me the code.</w:t>
      </w:r>
    </w:p>
    <w:p w14:paraId="2128BD35" w14:textId="77777777" w:rsidR="0087713F" w:rsidRDefault="0087713F" w:rsidP="0087713F">
      <w:pPr>
        <w:jc w:val="center"/>
      </w:pPr>
      <w:r w:rsidRPr="0087713F">
        <w:rPr>
          <w:rFonts w:hint="eastAsia"/>
        </w:rPr>
        <w:t>先解决有没有，再解决好不好</w:t>
      </w:r>
    </w:p>
    <w:p w14:paraId="32EF5393" w14:textId="77777777" w:rsidR="00A06596" w:rsidRDefault="003258FB" w:rsidP="00A06596">
      <w:pPr>
        <w:pStyle w:val="1"/>
      </w:pPr>
      <w:r>
        <w:rPr>
          <w:rFonts w:hint="eastAsia"/>
        </w:rPr>
        <w:t>心得体会</w:t>
      </w:r>
    </w:p>
    <w:p w14:paraId="22660685" w14:textId="77777777" w:rsidR="003258FB" w:rsidRDefault="003258FB" w:rsidP="003258FB">
      <w:r w:rsidRPr="003258FB">
        <w:rPr>
          <w:rFonts w:hint="eastAsia"/>
        </w:rPr>
        <w:t>一篇论文、一份报告、一个项目，最核心的灵魂在于你把</w:t>
      </w:r>
      <w:r w:rsidRPr="003258FB">
        <w:rPr>
          <w:rFonts w:hint="eastAsia"/>
          <w:b/>
        </w:rPr>
        <w:t>创新性</w:t>
      </w:r>
      <w:r w:rsidRPr="003258FB">
        <w:rPr>
          <w:rFonts w:hint="eastAsia"/>
        </w:rPr>
        <w:t>讲清楚，最好的创新性不是你比别人做的好，而是你做了别人根本没做过的事情，开创了一个领域</w:t>
      </w:r>
      <w:r>
        <w:rPr>
          <w:rFonts w:hint="eastAsia"/>
        </w:rPr>
        <w:t>。</w:t>
      </w:r>
    </w:p>
    <w:p w14:paraId="3F14E72C" w14:textId="77777777" w:rsidR="003258FB" w:rsidRDefault="003258FB" w:rsidP="003258FB"/>
    <w:p w14:paraId="1FF54812" w14:textId="77777777" w:rsidR="003258FB" w:rsidRPr="003258FB" w:rsidRDefault="003258FB" w:rsidP="003258FB">
      <w:r w:rsidRPr="003258FB">
        <w:rPr>
          <w:rFonts w:hint="eastAsia"/>
        </w:rPr>
        <w:t>快速学习最重要的是：切割边界。要做的是填补知识盲点</w:t>
      </w:r>
    </w:p>
    <w:p w14:paraId="1FDAA026" w14:textId="77777777" w:rsidR="00CB2770" w:rsidRDefault="00A335A9" w:rsidP="00F40C19">
      <w:pPr>
        <w:pStyle w:val="1"/>
      </w:pPr>
      <w:r>
        <w:rPr>
          <w:rFonts w:hint="eastAsia"/>
        </w:rPr>
        <w:t>问题-待解决</w:t>
      </w:r>
    </w:p>
    <w:p w14:paraId="213EA1D5" w14:textId="77777777" w:rsidR="00A06596" w:rsidRPr="00A06596" w:rsidRDefault="00A06596" w:rsidP="00A06596"/>
    <w:p w14:paraId="7AD31B8D" w14:textId="77777777" w:rsidR="00A335A9" w:rsidRPr="00F40C19" w:rsidRDefault="00A335A9" w:rsidP="00F40C19">
      <w:pPr>
        <w:widowControl/>
        <w:jc w:val="left"/>
        <w:rPr>
          <w:rFonts w:ascii="宋体" w:eastAsia="宋体" w:hAnsi="宋体" w:cs="宋体"/>
          <w:kern w:val="0"/>
          <w:sz w:val="24"/>
          <w:szCs w:val="24"/>
        </w:rPr>
      </w:pPr>
    </w:p>
    <w:p w14:paraId="0FD4F2C0" w14:textId="77777777" w:rsidR="00A335A9" w:rsidRDefault="00CC67EE" w:rsidP="00A335A9">
      <w:r w:rsidRPr="00CC67EE">
        <w:t>C与C++关于不完整类型的说明</w:t>
      </w:r>
    </w:p>
    <w:p w14:paraId="77717368" w14:textId="77777777" w:rsidR="00CC67EE" w:rsidRDefault="009D7CB0" w:rsidP="00A335A9">
      <w:hyperlink r:id="rId8" w:history="1">
        <w:r w:rsidR="00CC67EE" w:rsidRPr="005B7902">
          <w:rPr>
            <w:rStyle w:val="a8"/>
          </w:rPr>
          <w:t>https://blog.csdn.net/qq_36038987/article/details/77747507</w:t>
        </w:r>
      </w:hyperlink>
    </w:p>
    <w:p w14:paraId="56655DCF" w14:textId="77777777" w:rsidR="00CC67EE" w:rsidRDefault="00CC67EE" w:rsidP="00A335A9"/>
    <w:p w14:paraId="09CC9FF3" w14:textId="77777777" w:rsidR="00CC67EE" w:rsidRDefault="00EF493F" w:rsidP="00A335A9">
      <w:r>
        <w:rPr>
          <w:rFonts w:ascii="新宋体" w:eastAsia="新宋体" w:cs="新宋体"/>
          <w:color w:val="C8C8C8"/>
          <w:kern w:val="0"/>
          <w:sz w:val="24"/>
          <w:szCs w:val="24"/>
          <w:highlight w:val="black"/>
        </w:rPr>
        <w:t>sscanf_s</w:t>
      </w:r>
    </w:p>
    <w:p w14:paraId="0A20E747" w14:textId="77777777" w:rsidR="00CC67EE" w:rsidRDefault="00495B52" w:rsidP="00A335A9">
      <w:r>
        <w:rPr>
          <w:rFonts w:ascii="新宋体" w:eastAsia="新宋体" w:cs="新宋体"/>
          <w:color w:val="4EC9B0"/>
          <w:kern w:val="0"/>
          <w:sz w:val="24"/>
          <w:szCs w:val="24"/>
          <w:highlight w:val="black"/>
        </w:rPr>
        <w:t>vecto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Point</w:t>
      </w:r>
      <w:r>
        <w:rPr>
          <w:rFonts w:ascii="新宋体" w:eastAsia="新宋体" w:cs="新宋体"/>
          <w:color w:val="B4B4B4"/>
          <w:kern w:val="0"/>
          <w:sz w:val="24"/>
          <w:szCs w:val="24"/>
          <w:highlight w:val="black"/>
        </w:rPr>
        <w:t>&gt;::</w:t>
      </w:r>
      <w:r>
        <w:rPr>
          <w:rFonts w:ascii="新宋体" w:eastAsia="新宋体" w:cs="新宋体"/>
          <w:color w:val="4EC9B0"/>
          <w:kern w:val="0"/>
          <w:sz w:val="24"/>
          <w:szCs w:val="24"/>
          <w:highlight w:val="black"/>
        </w:rPr>
        <w:t>iterator</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max_x</w:t>
      </w:r>
      <w:r>
        <w:rPr>
          <w:rFonts w:ascii="新宋体" w:eastAsia="新宋体" w:cs="新宋体"/>
          <w:color w:val="DCDCDC"/>
          <w:kern w:val="0"/>
          <w:sz w:val="24"/>
          <w:szCs w:val="24"/>
          <w:highlight w:val="black"/>
        </w:rPr>
        <w:t xml:space="preserve"> </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C8C8C8"/>
          <w:kern w:val="0"/>
          <w:sz w:val="24"/>
          <w:szCs w:val="24"/>
          <w:highlight w:val="black"/>
        </w:rPr>
        <w:t>max_element</w:t>
      </w:r>
    </w:p>
    <w:p w14:paraId="2B553289" w14:textId="77777777" w:rsidR="00EF493F" w:rsidRDefault="00EF493F" w:rsidP="00A335A9">
      <w:r>
        <w:rPr>
          <w:rFonts w:hint="eastAsia"/>
        </w:rPr>
        <w:t>C</w:t>
      </w:r>
      <w:r>
        <w:t>++</w:t>
      </w:r>
      <w:r>
        <w:rPr>
          <w:rFonts w:hint="eastAsia"/>
        </w:rPr>
        <w:t>时间</w:t>
      </w:r>
    </w:p>
    <w:p w14:paraId="7E807DE5" w14:textId="77777777" w:rsidR="00EF493F" w:rsidRPr="005E1030" w:rsidRDefault="00EF493F" w:rsidP="00A335A9"/>
    <w:p w14:paraId="226AA903" w14:textId="77777777" w:rsidR="00A335A9" w:rsidRDefault="00A335A9" w:rsidP="00A335A9">
      <w:r w:rsidRPr="00880170">
        <w:rPr>
          <w:rFonts w:hint="eastAsia"/>
        </w:rPr>
        <w:t>结构体的中的构造函数</w:t>
      </w:r>
    </w:p>
    <w:p w14:paraId="70E2A470" w14:textId="77777777" w:rsidR="00A335A9" w:rsidRDefault="009D7CB0" w:rsidP="00A335A9">
      <w:hyperlink r:id="rId9" w:history="1">
        <w:r w:rsidR="00A335A9" w:rsidRPr="00275204">
          <w:rPr>
            <w:rStyle w:val="a8"/>
          </w:rPr>
          <w:t>https://blog.csdn.net/u014624623/article/details/79837849</w:t>
        </w:r>
      </w:hyperlink>
      <w:r w:rsidR="00A335A9">
        <w:tab/>
      </w:r>
    </w:p>
    <w:p w14:paraId="41CB6069" w14:textId="77777777" w:rsidR="00A335A9" w:rsidRDefault="00A335A9" w:rsidP="00A335A9"/>
    <w:p w14:paraId="323E8293" w14:textId="77777777" w:rsidR="00CC67EE" w:rsidRDefault="00A335A9" w:rsidP="00CC67EE">
      <w:r w:rsidRPr="005E1030">
        <w:t>static_cast、dynamic_cast、reinterpret_cast、和const_cast</w:t>
      </w:r>
    </w:p>
    <w:p w14:paraId="2324007E" w14:textId="77777777" w:rsidR="00CC67EE" w:rsidRDefault="009D7CB0" w:rsidP="00CC67EE">
      <w:hyperlink r:id="rId10" w:history="1">
        <w:r w:rsidR="00CC67EE" w:rsidRPr="005B7902">
          <w:rPr>
            <w:rStyle w:val="a8"/>
          </w:rPr>
          <w:t>http://c.biancheng.net/view/410.html</w:t>
        </w:r>
      </w:hyperlink>
    </w:p>
    <w:p w14:paraId="3733B95E" w14:textId="77777777" w:rsidR="00A335A9" w:rsidRDefault="00A335A9" w:rsidP="00A335A9"/>
    <w:p w14:paraId="565B0B96" w14:textId="77777777" w:rsidR="00A335A9" w:rsidRDefault="009D7CB0" w:rsidP="00A335A9">
      <w:hyperlink r:id="rId11" w:history="1">
        <w:r w:rsidR="00CC67EE" w:rsidRPr="005B7902">
          <w:rPr>
            <w:rStyle w:val="a8"/>
          </w:rPr>
          <w:t>https://blog.csdn.net/github_35681219/article/details/52564780</w:t>
        </w:r>
      </w:hyperlink>
    </w:p>
    <w:p w14:paraId="7DD85B6C" w14:textId="77777777" w:rsidR="00CC67EE" w:rsidRDefault="00CC67EE" w:rsidP="00A335A9"/>
    <w:p w14:paraId="70382795" w14:textId="77777777" w:rsidR="00A335A9" w:rsidRDefault="00A335A9" w:rsidP="00A335A9">
      <w:pPr>
        <w:rPr>
          <w:rFonts w:ascii="新宋体" w:eastAsia="新宋体" w:cs="新宋体"/>
          <w:color w:val="B4B4B4"/>
          <w:kern w:val="0"/>
          <w:sz w:val="24"/>
          <w:szCs w:val="24"/>
        </w:rPr>
      </w:pPr>
      <w:r>
        <w:rPr>
          <w:rFonts w:ascii="新宋体" w:eastAsia="新宋体" w:cs="新宋体"/>
          <w:color w:val="4EC9B0"/>
          <w:kern w:val="0"/>
          <w:sz w:val="24"/>
          <w:szCs w:val="24"/>
          <w:highlight w:val="black"/>
        </w:rPr>
        <w:t>Container</w:t>
      </w:r>
      <w:r>
        <w:rPr>
          <w:rFonts w:ascii="新宋体" w:eastAsia="新宋体" w:cs="新宋体"/>
          <w:color w:val="B4B4B4"/>
          <w:kern w:val="0"/>
          <w:sz w:val="24"/>
          <w:szCs w:val="24"/>
          <w:highlight w:val="black"/>
        </w:rPr>
        <w:t>&lt;</w:t>
      </w:r>
      <w:r>
        <w:rPr>
          <w:rFonts w:ascii="新宋体" w:eastAsia="新宋体" w:cs="新宋体"/>
          <w:color w:val="4EC9B0"/>
          <w:kern w:val="0"/>
          <w:sz w:val="24"/>
          <w:szCs w:val="24"/>
          <w:highlight w:val="black"/>
        </w:rPr>
        <w:t>T</w:t>
      </w:r>
      <w:r>
        <w:rPr>
          <w:rFonts w:ascii="新宋体" w:eastAsia="新宋体" w:cs="新宋体"/>
          <w:color w:val="B4B4B4"/>
          <w:kern w:val="0"/>
          <w:sz w:val="24"/>
          <w:szCs w:val="24"/>
          <w:highlight w:val="black"/>
        </w:rPr>
        <w:t>,</w:t>
      </w:r>
      <w:r>
        <w:rPr>
          <w:rFonts w:ascii="新宋体" w:eastAsia="新宋体" w:cs="新宋体"/>
          <w:color w:val="DCDCDC"/>
          <w:kern w:val="0"/>
          <w:sz w:val="24"/>
          <w:szCs w:val="24"/>
          <w:highlight w:val="black"/>
        </w:rPr>
        <w:t xml:space="preserve"> </w:t>
      </w:r>
      <w:r>
        <w:rPr>
          <w:rFonts w:ascii="新宋体" w:eastAsia="新宋体" w:cs="新宋体"/>
          <w:color w:val="4EC9B0"/>
          <w:kern w:val="0"/>
          <w:sz w:val="24"/>
          <w:szCs w:val="24"/>
          <w:highlight w:val="black"/>
        </w:rPr>
        <w:t>Allocator</w:t>
      </w:r>
      <w:r>
        <w:rPr>
          <w:rFonts w:ascii="新宋体" w:eastAsia="新宋体" w:cs="新宋体"/>
          <w:color w:val="B4B4B4"/>
          <w:kern w:val="0"/>
          <w:sz w:val="24"/>
          <w:szCs w:val="24"/>
          <w:highlight w:val="black"/>
        </w:rPr>
        <w:t>&gt;</w:t>
      </w:r>
    </w:p>
    <w:p w14:paraId="355367F4" w14:textId="77777777" w:rsidR="00776C7E" w:rsidRDefault="00776C7E" w:rsidP="00A335A9"/>
    <w:p w14:paraId="5BC7D9F9" w14:textId="77777777" w:rsidR="00A335A9" w:rsidRDefault="00776C7E" w:rsidP="00A335A9">
      <w:r>
        <w:rPr>
          <w:rFonts w:ascii="新宋体" w:eastAsia="新宋体" w:cs="新宋体"/>
          <w:color w:val="C8C8C8"/>
          <w:kern w:val="0"/>
          <w:sz w:val="24"/>
          <w:szCs w:val="24"/>
          <w:highlight w:val="black"/>
        </w:rPr>
        <w:t>std</w:t>
      </w:r>
      <w:r>
        <w:rPr>
          <w:rFonts w:ascii="新宋体" w:eastAsia="新宋体" w:cs="新宋体"/>
          <w:color w:val="B4B4B4"/>
          <w:kern w:val="0"/>
          <w:sz w:val="24"/>
          <w:szCs w:val="24"/>
          <w:highlight w:val="black"/>
        </w:rPr>
        <w:t>::</w:t>
      </w:r>
      <w:r>
        <w:rPr>
          <w:rFonts w:ascii="新宋体" w:eastAsia="新宋体" w:cs="新宋体"/>
          <w:color w:val="4EC9B0"/>
          <w:kern w:val="0"/>
          <w:sz w:val="24"/>
          <w:szCs w:val="24"/>
          <w:highlight w:val="black"/>
        </w:rPr>
        <w:t>set</w:t>
      </w:r>
    </w:p>
    <w:p w14:paraId="1D021999" w14:textId="77777777" w:rsidR="00A335A9" w:rsidRDefault="00D06EFE" w:rsidP="00A335A9">
      <w:r w:rsidRPr="00D06EFE">
        <w:t>stdafx.h</w:t>
      </w:r>
    </w:p>
    <w:p w14:paraId="749CCAE3" w14:textId="77777777" w:rsidR="00A335A9" w:rsidRDefault="00741380" w:rsidP="00A335A9">
      <w:r w:rsidRPr="00741380">
        <w:rPr>
          <w:b/>
        </w:rPr>
        <w:t>_copy版本</w:t>
      </w:r>
      <w:r>
        <w:rPr>
          <w:rFonts w:hint="eastAsia"/>
          <w:b/>
        </w:rPr>
        <w:t xml:space="preserve"> find</w:t>
      </w:r>
      <w:r>
        <w:rPr>
          <w:b/>
        </w:rPr>
        <w:t>_if</w:t>
      </w:r>
    </w:p>
    <w:p w14:paraId="3E204B2B" w14:textId="77777777" w:rsidR="00A335A9" w:rsidRDefault="00166049" w:rsidP="00A335A9">
      <w:pPr>
        <w:rPr>
          <w:rFonts w:ascii="新宋体" w:eastAsia="新宋体" w:cs="新宋体"/>
          <w:color w:val="4EC9B0"/>
          <w:kern w:val="0"/>
          <w:sz w:val="24"/>
          <w:szCs w:val="24"/>
        </w:rPr>
      </w:pPr>
      <w:r>
        <w:rPr>
          <w:rFonts w:ascii="新宋体" w:eastAsia="新宋体" w:cs="新宋体"/>
          <w:color w:val="4EC9B0"/>
          <w:kern w:val="0"/>
          <w:sz w:val="24"/>
          <w:szCs w:val="24"/>
          <w:highlight w:val="black"/>
        </w:rPr>
        <w:t>InputIterator</w:t>
      </w:r>
    </w:p>
    <w:p w14:paraId="77F08F41" w14:textId="77777777" w:rsidR="00166049" w:rsidRDefault="00166049" w:rsidP="00A335A9">
      <w:pPr>
        <w:rPr>
          <w:rFonts w:ascii="新宋体" w:eastAsia="新宋体" w:cs="新宋体"/>
          <w:color w:val="4EC9B0"/>
          <w:kern w:val="0"/>
          <w:sz w:val="24"/>
          <w:szCs w:val="24"/>
        </w:rPr>
      </w:pPr>
    </w:p>
    <w:p w14:paraId="62B49A43" w14:textId="77777777" w:rsidR="00166049" w:rsidRDefault="009D7CB0" w:rsidP="00A335A9">
      <w:hyperlink r:id="rId12" w:history="1">
        <w:r w:rsidR="003D1A85" w:rsidRPr="005B7902">
          <w:rPr>
            <w:rStyle w:val="a8"/>
          </w:rPr>
          <w:t>https://gis.stackexchange.com/questions/5858/need-a-benchmark-gps-trajectory-data-set</w:t>
        </w:r>
      </w:hyperlink>
    </w:p>
    <w:p w14:paraId="458EDAAD" w14:textId="77777777" w:rsidR="003D1A85" w:rsidRDefault="003D1A85" w:rsidP="00A335A9"/>
    <w:p w14:paraId="1467ECA0" w14:textId="77777777" w:rsidR="00C13CED" w:rsidRDefault="00C13CED" w:rsidP="00C13CED">
      <w:pPr>
        <w:pStyle w:val="1"/>
      </w:pPr>
      <w:r>
        <w:rPr>
          <w:rFonts w:hint="eastAsia"/>
        </w:rPr>
        <w:lastRenderedPageBreak/>
        <w:t>编程</w:t>
      </w:r>
      <w:r w:rsidR="00942D2C">
        <w:rPr>
          <w:rFonts w:hint="eastAsia"/>
        </w:rPr>
        <w:t>经验</w:t>
      </w:r>
      <w:r>
        <w:rPr>
          <w:rFonts w:hint="eastAsia"/>
        </w:rPr>
        <w:t>总结</w:t>
      </w:r>
    </w:p>
    <w:p w14:paraId="71ED7E6E" w14:textId="77777777" w:rsidR="00C13CED" w:rsidRDefault="00C13CED" w:rsidP="00C13CED">
      <w:r>
        <w:rPr>
          <w:rFonts w:hint="eastAsia"/>
        </w:rPr>
        <w:t>C++：在类中声明的函数，</w:t>
      </w:r>
      <w:r w:rsidRPr="00C13CED">
        <w:rPr>
          <w:rFonts w:hint="eastAsia"/>
          <w:b/>
          <w:color w:val="FF0000"/>
        </w:rPr>
        <w:t>一定要实现</w:t>
      </w:r>
      <w:r>
        <w:rPr>
          <w:rFonts w:hint="eastAsia"/>
        </w:rPr>
        <w:t>，不管是在类中，还是类外，否则会出现莫名奇妙的错误。</w:t>
      </w:r>
    </w:p>
    <w:p w14:paraId="3F1826AA" w14:textId="77777777" w:rsidR="004E70F1" w:rsidRPr="004E70F1" w:rsidRDefault="004E70F1" w:rsidP="00C13CED">
      <w:pPr>
        <w:rPr>
          <w:b/>
        </w:rPr>
      </w:pPr>
      <w:r w:rsidRPr="004E70F1">
        <w:rPr>
          <w:rFonts w:hint="eastAsia"/>
          <w:b/>
        </w:rPr>
        <w:t>问题决定了语言，是问题决定了编程范式，是问题决定了信仰</w:t>
      </w:r>
    </w:p>
    <w:p w14:paraId="1C902665" w14:textId="77777777" w:rsidR="00A335A9" w:rsidRDefault="00A335A9" w:rsidP="00A335A9"/>
    <w:p w14:paraId="611DB3FA" w14:textId="77777777" w:rsidR="004E70F1" w:rsidRDefault="004E70F1" w:rsidP="00A335A9"/>
    <w:p w14:paraId="4B8E5C01" w14:textId="77777777" w:rsidR="004E70F1" w:rsidRDefault="004E70F1" w:rsidP="00A335A9"/>
    <w:p w14:paraId="2F6C7891" w14:textId="77777777" w:rsidR="00C04666" w:rsidRDefault="00C04666" w:rsidP="00C04666">
      <w:pPr>
        <w:pStyle w:val="1"/>
      </w:pPr>
      <w:r>
        <w:rPr>
          <w:rFonts w:hint="eastAsia"/>
        </w:rPr>
        <w:t>Idea</w:t>
      </w:r>
    </w:p>
    <w:p w14:paraId="6F5A2339" w14:textId="77777777" w:rsidR="00C04666" w:rsidRDefault="00C04666" w:rsidP="00C04666">
      <w:r>
        <w:rPr>
          <w:rFonts w:hint="eastAsia"/>
        </w:rPr>
        <w:t>牛奶销量与经济成正相关</w:t>
      </w:r>
    </w:p>
    <w:p w14:paraId="700625A9" w14:textId="77777777" w:rsidR="00FD52FD" w:rsidRPr="00C04666" w:rsidRDefault="00FD52FD" w:rsidP="00C04666">
      <w:pPr>
        <w:rPr>
          <w:rFonts w:hint="eastAsia"/>
        </w:rPr>
      </w:pPr>
      <w:r>
        <w:rPr>
          <w:rFonts w:hint="eastAsia"/>
        </w:rPr>
        <w:t>中国城市盲道</w:t>
      </w:r>
      <w:r w:rsidR="009D7CB0">
        <w:rPr>
          <w:rFonts w:hint="eastAsia"/>
        </w:rPr>
        <w:t>违规</w:t>
      </w:r>
      <w:r>
        <w:rPr>
          <w:rFonts w:hint="eastAsia"/>
        </w:rPr>
        <w:t>占用与使用情况，及其合理性</w:t>
      </w:r>
    </w:p>
    <w:p w14:paraId="36DFAA39" w14:textId="77777777" w:rsidR="00F57753" w:rsidRDefault="00F57753" w:rsidP="00F57753">
      <w:pPr>
        <w:pStyle w:val="1"/>
      </w:pPr>
      <w:r>
        <w:rPr>
          <w:rFonts w:hint="eastAsia"/>
        </w:rPr>
        <w:t>语言体系构建</w:t>
      </w:r>
    </w:p>
    <w:p w14:paraId="3D9220DA" w14:textId="77777777" w:rsidR="00F57753" w:rsidRDefault="00F57753" w:rsidP="00F57753">
      <w:r>
        <w:t>P</w:t>
      </w:r>
      <w:r>
        <w:rPr>
          <w:rFonts w:hint="eastAsia"/>
        </w:rPr>
        <w:t>ython：</w:t>
      </w:r>
    </w:p>
    <w:p w14:paraId="2A03245D" w14:textId="77777777" w:rsidR="00DB61C7" w:rsidRDefault="00DB61C7" w:rsidP="00F57753"/>
    <w:p w14:paraId="5596BD1B" w14:textId="77777777" w:rsidR="00DB61C7" w:rsidRDefault="00DB61C7" w:rsidP="00DB61C7">
      <w:pPr>
        <w:pStyle w:val="1"/>
      </w:pPr>
      <w:r>
        <w:rPr>
          <w:rFonts w:hint="eastAsia"/>
        </w:rPr>
        <w:t>G</w:t>
      </w:r>
      <w:r>
        <w:t>ithub &amp; Git</w:t>
      </w:r>
    </w:p>
    <w:p w14:paraId="12E18CED" w14:textId="77777777" w:rsidR="00DB61C7" w:rsidRPr="00DB61C7" w:rsidRDefault="00DB61C7" w:rsidP="00DB61C7">
      <w:pPr>
        <w:rPr>
          <w:b/>
          <w:color w:val="FF0000"/>
        </w:rPr>
      </w:pPr>
      <w:r>
        <w:rPr>
          <w:rFonts w:hint="eastAsia"/>
        </w:rPr>
        <w:t>下载安装及配置：</w:t>
      </w:r>
      <w:hyperlink r:id="rId13" w:history="1">
        <w:r w:rsidRPr="00D0006C">
          <w:rPr>
            <w:rStyle w:val="a8"/>
          </w:rPr>
          <w:t>https://blog.csdn.net/huangqqdy/article/details/83032408</w:t>
        </w:r>
      </w:hyperlink>
      <w:r w:rsidRPr="00DB61C7">
        <w:rPr>
          <w:b/>
          <w:color w:val="FF0000"/>
        </w:rPr>
        <w:t xml:space="preserve"> </w:t>
      </w:r>
      <w:r w:rsidRPr="00DB61C7">
        <w:rPr>
          <w:rFonts w:hint="eastAsia"/>
          <w:b/>
          <w:color w:val="FF0000"/>
        </w:rPr>
        <w:t>(重要</w:t>
      </w:r>
      <w:r w:rsidRPr="00DB61C7">
        <w:rPr>
          <w:b/>
          <w:color w:val="FF0000"/>
        </w:rPr>
        <w:t>)</w:t>
      </w:r>
    </w:p>
    <w:p w14:paraId="71E82AF3" w14:textId="77777777" w:rsidR="00DB61C7" w:rsidRPr="00DB61C7" w:rsidRDefault="00DB61C7" w:rsidP="00DB61C7">
      <w:pPr>
        <w:rPr>
          <w:b/>
          <w:color w:val="FF0000"/>
        </w:rPr>
      </w:pPr>
      <w:r>
        <w:t>Git 基本使用及工作流程详解：</w:t>
      </w:r>
      <w:hyperlink r:id="rId14" w:history="1">
        <w:r w:rsidRPr="00D0006C">
          <w:rPr>
            <w:rStyle w:val="a8"/>
          </w:rPr>
          <w:t>https://blog.csdn.net/wylycool/article/details/81985155</w:t>
        </w:r>
      </w:hyperlink>
      <w:r>
        <w:t xml:space="preserve"> </w:t>
      </w:r>
      <w:r w:rsidRPr="00DB61C7">
        <w:rPr>
          <w:b/>
          <w:color w:val="FF0000"/>
        </w:rPr>
        <w:t xml:space="preserve"> </w:t>
      </w:r>
      <w:r w:rsidRPr="00DB61C7">
        <w:rPr>
          <w:rFonts w:hint="eastAsia"/>
          <w:b/>
          <w:color w:val="FF0000"/>
        </w:rPr>
        <w:t>(重要</w:t>
      </w:r>
      <w:r w:rsidRPr="00DB61C7">
        <w:rPr>
          <w:b/>
          <w:color w:val="FF0000"/>
        </w:rPr>
        <w:t>)</w:t>
      </w:r>
    </w:p>
    <w:p w14:paraId="72C497B9" w14:textId="77777777" w:rsidR="00DB61C7" w:rsidRDefault="00DB61C7" w:rsidP="00DB61C7"/>
    <w:p w14:paraId="7AFD8053" w14:textId="77777777" w:rsidR="00DB61C7" w:rsidRPr="00D230EB" w:rsidRDefault="00DB61C7" w:rsidP="00DB61C7">
      <w:pPr>
        <w:rPr>
          <w:b/>
          <w:color w:val="FF0000"/>
        </w:rPr>
      </w:pPr>
      <w:r w:rsidRPr="00DB61C7">
        <w:rPr>
          <w:rFonts w:hint="eastAsia"/>
          <w:b/>
          <w:color w:val="FF0000"/>
        </w:rPr>
        <w:t>第一次提交（与下次提交不相同）</w:t>
      </w:r>
    </w:p>
    <w:p w14:paraId="6A30F48C" w14:textId="77777777" w:rsidR="00D230EB" w:rsidRDefault="00D230EB" w:rsidP="00DB61C7">
      <w:r>
        <w:rPr>
          <w:noProof/>
        </w:rPr>
        <w:lastRenderedPageBreak/>
        <mc:AlternateContent>
          <mc:Choice Requires="wps">
            <w:drawing>
              <wp:inline distT="0" distB="0" distL="0" distR="0" wp14:anchorId="32E47572" wp14:editId="017A6C83">
                <wp:extent cx="4228186" cy="3698631"/>
                <wp:effectExtent l="0" t="0" r="1270" b="0"/>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3698631"/>
                        </a:xfrm>
                        <a:prstGeom prst="rect">
                          <a:avLst/>
                        </a:prstGeom>
                        <a:solidFill>
                          <a:schemeClr val="accent6">
                            <a:lumMod val="20000"/>
                            <a:lumOff val="80000"/>
                          </a:schemeClr>
                        </a:solidFill>
                        <a:ln w="9525">
                          <a:noFill/>
                          <a:miter lim="800000"/>
                          <a:headEnd/>
                          <a:tailEnd/>
                        </a:ln>
                      </wps:spPr>
                      <wps:txbx>
                        <w:txbxContent>
                          <w:p w14:paraId="2DF4F72A" w14:textId="77777777" w:rsidR="009D7CB0" w:rsidRPr="00D230EB" w:rsidRDefault="009D7CB0" w:rsidP="00D230EB">
                            <w:pPr>
                              <w:rPr>
                                <w:b/>
                              </w:rPr>
                            </w:pPr>
                            <w:r w:rsidRPr="00D230EB">
                              <w:rPr>
                                <w:rFonts w:hint="eastAsia"/>
                                <w:b/>
                              </w:rPr>
                              <w:t>本地自建一个仓库</w:t>
                            </w:r>
                          </w:p>
                          <w:p w14:paraId="29BADB3A" w14:textId="77777777" w:rsidR="009D7CB0" w:rsidRPr="00D230EB" w:rsidRDefault="009D7CB0" w:rsidP="00D230EB">
                            <w:pPr>
                              <w:rPr>
                                <w:color w:val="808080" w:themeColor="background1" w:themeShade="80"/>
                              </w:rPr>
                            </w:pPr>
                            <w:r w:rsidRPr="00D230EB">
                              <w:rPr>
                                <w:color w:val="808080" w:themeColor="background1" w:themeShade="80"/>
                              </w:rPr>
                              <w:t># 在没有远程仓库的情况下使用</w:t>
                            </w:r>
                          </w:p>
                          <w:p w14:paraId="0079192A" w14:textId="77777777" w:rsidR="009D7CB0" w:rsidRPr="00D230EB" w:rsidRDefault="009D7CB0" w:rsidP="00D230EB">
                            <w:pPr>
                              <w:rPr>
                                <w:color w:val="808080" w:themeColor="background1" w:themeShade="80"/>
                              </w:rPr>
                            </w:pPr>
                            <w:r w:rsidRPr="00D230EB">
                              <w:rPr>
                                <w:color w:val="808080" w:themeColor="background1" w:themeShade="80"/>
                              </w:rPr>
                              <w:t>## 新建一个目录作为工作目录</w:t>
                            </w:r>
                          </w:p>
                          <w:p w14:paraId="40C7129C" w14:textId="77777777" w:rsidR="009D7CB0" w:rsidRPr="00D230EB" w:rsidRDefault="009D7CB0" w:rsidP="00D230EB">
                            <w:pPr>
                              <w:rPr>
                                <w:b/>
                              </w:rPr>
                            </w:pPr>
                            <w:r w:rsidRPr="00D230EB">
                              <w:rPr>
                                <w:b/>
                              </w:rPr>
                              <w:t>$ mkdir demo</w:t>
                            </w:r>
                          </w:p>
                          <w:p w14:paraId="3021C6E9" w14:textId="77777777" w:rsidR="009D7CB0" w:rsidRPr="00D230EB" w:rsidRDefault="009D7CB0" w:rsidP="00D230EB">
                            <w:pPr>
                              <w:rPr>
                                <w:b/>
                              </w:rPr>
                            </w:pPr>
                            <w:r w:rsidRPr="00D230EB">
                              <w:rPr>
                                <w:b/>
                              </w:rPr>
                              <w:t>$ cd demo</w:t>
                            </w:r>
                          </w:p>
                          <w:p w14:paraId="1AD8AE97" w14:textId="77777777" w:rsidR="009D7CB0" w:rsidRPr="00D230EB" w:rsidRDefault="009D7CB0" w:rsidP="00D230EB">
                            <w:pPr>
                              <w:rPr>
                                <w:color w:val="808080" w:themeColor="background1" w:themeShade="80"/>
                              </w:rPr>
                            </w:pPr>
                            <w:r w:rsidRPr="00D230EB">
                              <w:rPr>
                                <w:color w:val="808080" w:themeColor="background1" w:themeShade="80"/>
                              </w:rPr>
                              <w:t>## 在本地初始化git仓库</w:t>
                            </w:r>
                          </w:p>
                          <w:p w14:paraId="05AE9773" w14:textId="77777777" w:rsidR="009D7CB0" w:rsidRPr="00D230EB" w:rsidRDefault="009D7CB0" w:rsidP="00D230EB">
                            <w:pPr>
                              <w:rPr>
                                <w:b/>
                              </w:rPr>
                            </w:pPr>
                            <w:r w:rsidRPr="00D230EB">
                              <w:rPr>
                                <w:b/>
                              </w:rPr>
                              <w:t>$ git init</w:t>
                            </w:r>
                          </w:p>
                          <w:p w14:paraId="15F4B9EC" w14:textId="77777777" w:rsidR="009D7CB0" w:rsidRPr="00D230EB" w:rsidRDefault="009D7CB0" w:rsidP="00D230EB">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688D4D7A" w14:textId="77777777" w:rsidR="009D7CB0" w:rsidRPr="00D230EB" w:rsidRDefault="009D7CB0" w:rsidP="00D230EB">
                            <w:pPr>
                              <w:rPr>
                                <w:color w:val="808080" w:themeColor="background1" w:themeShade="80"/>
                              </w:rPr>
                            </w:pPr>
                            <w:r w:rsidRPr="00D230EB">
                              <w:rPr>
                                <w:color w:val="808080" w:themeColor="background1" w:themeShade="80"/>
                              </w:rPr>
                              <w:t>## 添加一个叫origin的远程仓库</w:t>
                            </w:r>
                          </w:p>
                          <w:p w14:paraId="0FE22ABF" w14:textId="77777777" w:rsidR="009D7CB0" w:rsidRPr="00D230EB" w:rsidRDefault="009D7CB0" w:rsidP="00D230EB">
                            <w:pPr>
                              <w:rPr>
                                <w:b/>
                              </w:rPr>
                            </w:pPr>
                            <w:r w:rsidRPr="00D230EB">
                              <w:rPr>
                                <w:b/>
                              </w:rPr>
                              <w:t>$ git remote add origin https://github.com/xxxx/xxxx.git</w:t>
                            </w:r>
                          </w:p>
                          <w:p w14:paraId="728EAAAA" w14:textId="77777777" w:rsidR="009D7CB0" w:rsidRPr="00D230EB" w:rsidRDefault="009D7CB0" w:rsidP="00D230EB">
                            <w:pPr>
                              <w:rPr>
                                <w:color w:val="808080" w:themeColor="background1" w:themeShade="80"/>
                              </w:rPr>
                            </w:pPr>
                            <w:r w:rsidRPr="00D230EB">
                              <w:rPr>
                                <w:color w:val="808080" w:themeColor="background1" w:themeShade="80"/>
                              </w:rPr>
                              <w:t>## 添加个README吧</w:t>
                            </w:r>
                          </w:p>
                          <w:p w14:paraId="66362E52" w14:textId="77777777" w:rsidR="009D7CB0" w:rsidRPr="00D230EB" w:rsidRDefault="009D7CB0" w:rsidP="00D230EB">
                            <w:pPr>
                              <w:rPr>
                                <w:b/>
                              </w:rPr>
                            </w:pPr>
                            <w:r w:rsidRPr="00D230EB">
                              <w:rPr>
                                <w:b/>
                              </w:rPr>
                              <w:t>$ vim README.md</w:t>
                            </w:r>
                          </w:p>
                          <w:p w14:paraId="479BF5A7" w14:textId="77777777" w:rsidR="009D7CB0" w:rsidRPr="00D230EB" w:rsidRDefault="009D7CB0" w:rsidP="00D230EB">
                            <w:pPr>
                              <w:rPr>
                                <w:b/>
                              </w:rPr>
                            </w:pPr>
                            <w:r w:rsidRPr="00D230EB">
                              <w:rPr>
                                <w:b/>
                              </w:rPr>
                              <w:t>$ git add README.md</w:t>
                            </w:r>
                          </w:p>
                          <w:p w14:paraId="452BD6CB" w14:textId="77777777" w:rsidR="009D7CB0" w:rsidRPr="00D230EB" w:rsidRDefault="009D7CB0" w:rsidP="00D230EB">
                            <w:pPr>
                              <w:rPr>
                                <w:b/>
                              </w:rPr>
                            </w:pPr>
                            <w:r w:rsidRPr="00D230EB">
                              <w:rPr>
                                <w:b/>
                              </w:rPr>
                              <w:t>$ git commit -m "first commit with README"</w:t>
                            </w:r>
                          </w:p>
                          <w:p w14:paraId="3DDBFC64" w14:textId="77777777" w:rsidR="009D7CB0" w:rsidRPr="00D230EB" w:rsidRDefault="009D7CB0" w:rsidP="00D230EB">
                            <w:pPr>
                              <w:rPr>
                                <w:color w:val="808080" w:themeColor="background1" w:themeShade="80"/>
                              </w:rPr>
                            </w:pPr>
                            <w:r w:rsidRPr="00D230EB">
                              <w:rPr>
                                <w:color w:val="808080" w:themeColor="background1" w:themeShade="80"/>
                              </w:rPr>
                              <w:t>## 推送到远程仓库，同时也可以push其他新增的文件到远程了</w:t>
                            </w:r>
                          </w:p>
                          <w:p w14:paraId="3B6E6F94" w14:textId="77777777" w:rsidR="009D7CB0" w:rsidRPr="00D230EB" w:rsidRDefault="009D7CB0" w:rsidP="00D230EB">
                            <w:pPr>
                              <w:rPr>
                                <w:b/>
                              </w:rPr>
                            </w:pPr>
                            <w:r w:rsidRPr="00D230EB">
                              <w:rPr>
                                <w:b/>
                              </w:rPr>
                              <w:t>$ git push -u origin master</w:t>
                            </w:r>
                          </w:p>
                          <w:p w14:paraId="16BB6625" w14:textId="77777777" w:rsidR="009D7CB0" w:rsidRPr="009810C0" w:rsidRDefault="009D7CB0" w:rsidP="00D230EB"/>
                        </w:txbxContent>
                      </wps:txbx>
                      <wps:bodyPr rot="0" vert="horz" wrap="square" lIns="91440" tIns="45720" rIns="91440" bIns="45720" anchor="t" anchorCtr="0">
                        <a:noAutofit/>
                      </wps:bodyPr>
                    </wps:wsp>
                  </a:graphicData>
                </a:graphic>
              </wp:inline>
            </w:drawing>
          </mc:Choice>
          <mc:Fallback>
            <w:pict>
              <v:shapetype w14:anchorId="32E47572" id="_x0000_t202" coordsize="21600,21600" o:spt="202" path="m,l,21600r21600,l21600,xe">
                <v:stroke joinstyle="miter"/>
                <v:path gradientshapeok="t" o:connecttype="rect"/>
              </v:shapetype>
              <v:shape id="文本框 2" o:spid="_x0000_s1026" type="#_x0000_t202" style="width:332.95pt;height:2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" fillcolor="#e2efd9 [665]" stroked="f">
                <v:textbox>
                  <w:txbxContent>
                    <w:p w14:paraId="2DF4F72A" w14:textId="77777777" w:rsidR="009D7CB0" w:rsidRPr="00D230EB" w:rsidRDefault="009D7CB0" w:rsidP="00D230EB">
                      <w:pPr>
                        <w:rPr>
                          <w:b/>
                        </w:rPr>
                      </w:pPr>
                      <w:r w:rsidRPr="00D230EB">
                        <w:rPr>
                          <w:rFonts w:hint="eastAsia"/>
                          <w:b/>
                        </w:rPr>
                        <w:t>本地自建一个仓库</w:t>
                      </w:r>
                    </w:p>
                    <w:p w14:paraId="29BADB3A" w14:textId="77777777" w:rsidR="009D7CB0" w:rsidRPr="00D230EB" w:rsidRDefault="009D7CB0" w:rsidP="00D230EB">
                      <w:pPr>
                        <w:rPr>
                          <w:color w:val="808080" w:themeColor="background1" w:themeShade="80"/>
                        </w:rPr>
                      </w:pPr>
                      <w:r w:rsidRPr="00D230EB">
                        <w:rPr>
                          <w:color w:val="808080" w:themeColor="background1" w:themeShade="80"/>
                        </w:rPr>
                        <w:t># 在没有远程仓库的情况下使用</w:t>
                      </w:r>
                    </w:p>
                    <w:p w14:paraId="0079192A" w14:textId="77777777" w:rsidR="009D7CB0" w:rsidRPr="00D230EB" w:rsidRDefault="009D7CB0" w:rsidP="00D230EB">
                      <w:pPr>
                        <w:rPr>
                          <w:color w:val="808080" w:themeColor="background1" w:themeShade="80"/>
                        </w:rPr>
                      </w:pPr>
                      <w:r w:rsidRPr="00D230EB">
                        <w:rPr>
                          <w:color w:val="808080" w:themeColor="background1" w:themeShade="80"/>
                        </w:rPr>
                        <w:t>## 新建一个目录作为工作目录</w:t>
                      </w:r>
                    </w:p>
                    <w:p w14:paraId="40C7129C" w14:textId="77777777" w:rsidR="009D7CB0" w:rsidRPr="00D230EB" w:rsidRDefault="009D7CB0" w:rsidP="00D230EB">
                      <w:pPr>
                        <w:rPr>
                          <w:b/>
                        </w:rPr>
                      </w:pPr>
                      <w:r w:rsidRPr="00D230EB">
                        <w:rPr>
                          <w:b/>
                        </w:rPr>
                        <w:t>$ mkdir demo</w:t>
                      </w:r>
                    </w:p>
                    <w:p w14:paraId="3021C6E9" w14:textId="77777777" w:rsidR="009D7CB0" w:rsidRPr="00D230EB" w:rsidRDefault="009D7CB0" w:rsidP="00D230EB">
                      <w:pPr>
                        <w:rPr>
                          <w:b/>
                        </w:rPr>
                      </w:pPr>
                      <w:r w:rsidRPr="00D230EB">
                        <w:rPr>
                          <w:b/>
                        </w:rPr>
                        <w:t>$ cd demo</w:t>
                      </w:r>
                    </w:p>
                    <w:p w14:paraId="1AD8AE97" w14:textId="77777777" w:rsidR="009D7CB0" w:rsidRPr="00D230EB" w:rsidRDefault="009D7CB0" w:rsidP="00D230EB">
                      <w:pPr>
                        <w:rPr>
                          <w:color w:val="808080" w:themeColor="background1" w:themeShade="80"/>
                        </w:rPr>
                      </w:pPr>
                      <w:r w:rsidRPr="00D230EB">
                        <w:rPr>
                          <w:color w:val="808080" w:themeColor="background1" w:themeShade="80"/>
                        </w:rPr>
                        <w:t>## 在本地初始化git仓库</w:t>
                      </w:r>
                    </w:p>
                    <w:p w14:paraId="05AE9773" w14:textId="77777777" w:rsidR="009D7CB0" w:rsidRPr="00D230EB" w:rsidRDefault="009D7CB0" w:rsidP="00D230EB">
                      <w:pPr>
                        <w:rPr>
                          <w:b/>
                        </w:rPr>
                      </w:pPr>
                      <w:r w:rsidRPr="00D230EB">
                        <w:rPr>
                          <w:b/>
                        </w:rPr>
                        <w:t>$ git init</w:t>
                      </w:r>
                    </w:p>
                    <w:p w14:paraId="15F4B9EC" w14:textId="77777777" w:rsidR="009D7CB0" w:rsidRPr="00D230EB" w:rsidRDefault="009D7CB0" w:rsidP="00D230EB">
                      <w:pPr>
                        <w:rPr>
                          <w:color w:val="808080" w:themeColor="background1" w:themeShade="80"/>
                        </w:rPr>
                      </w:pPr>
                      <w:r w:rsidRPr="00D230EB">
                        <w:rPr>
                          <w:color w:val="808080" w:themeColor="background1" w:themeShade="80"/>
                        </w:rPr>
                        <w:t>#这时，我们已经创建了一个本地仓库，但是，一般我们和其他人共同开发一个项目，则需要添加一个远程仓库。现在假设我已经才github上面建立了一个叫demo的空仓库，现在需要将其添加到本地仓库。</w:t>
                      </w:r>
                    </w:p>
                    <w:p w14:paraId="688D4D7A" w14:textId="77777777" w:rsidR="009D7CB0" w:rsidRPr="00D230EB" w:rsidRDefault="009D7CB0" w:rsidP="00D230EB">
                      <w:pPr>
                        <w:rPr>
                          <w:color w:val="808080" w:themeColor="background1" w:themeShade="80"/>
                        </w:rPr>
                      </w:pPr>
                      <w:r w:rsidRPr="00D230EB">
                        <w:rPr>
                          <w:color w:val="808080" w:themeColor="background1" w:themeShade="80"/>
                        </w:rPr>
                        <w:t>## 添加一个叫origin的远程仓库</w:t>
                      </w:r>
                    </w:p>
                    <w:p w14:paraId="0FE22ABF" w14:textId="77777777" w:rsidR="009D7CB0" w:rsidRPr="00D230EB" w:rsidRDefault="009D7CB0" w:rsidP="00D230EB">
                      <w:pPr>
                        <w:rPr>
                          <w:b/>
                        </w:rPr>
                      </w:pPr>
                      <w:r w:rsidRPr="00D230EB">
                        <w:rPr>
                          <w:b/>
                        </w:rPr>
                        <w:t>$ git remote add origin https://github.com/xxxx/xxxx.git</w:t>
                      </w:r>
                    </w:p>
                    <w:p w14:paraId="728EAAAA" w14:textId="77777777" w:rsidR="009D7CB0" w:rsidRPr="00D230EB" w:rsidRDefault="009D7CB0" w:rsidP="00D230EB">
                      <w:pPr>
                        <w:rPr>
                          <w:color w:val="808080" w:themeColor="background1" w:themeShade="80"/>
                        </w:rPr>
                      </w:pPr>
                      <w:r w:rsidRPr="00D230EB">
                        <w:rPr>
                          <w:color w:val="808080" w:themeColor="background1" w:themeShade="80"/>
                        </w:rPr>
                        <w:t>## 添加个README吧</w:t>
                      </w:r>
                    </w:p>
                    <w:p w14:paraId="66362E52" w14:textId="77777777" w:rsidR="009D7CB0" w:rsidRPr="00D230EB" w:rsidRDefault="009D7CB0" w:rsidP="00D230EB">
                      <w:pPr>
                        <w:rPr>
                          <w:b/>
                        </w:rPr>
                      </w:pPr>
                      <w:r w:rsidRPr="00D230EB">
                        <w:rPr>
                          <w:b/>
                        </w:rPr>
                        <w:t>$ vim README.md</w:t>
                      </w:r>
                    </w:p>
                    <w:p w14:paraId="479BF5A7" w14:textId="77777777" w:rsidR="009D7CB0" w:rsidRPr="00D230EB" w:rsidRDefault="009D7CB0" w:rsidP="00D230EB">
                      <w:pPr>
                        <w:rPr>
                          <w:b/>
                        </w:rPr>
                      </w:pPr>
                      <w:r w:rsidRPr="00D230EB">
                        <w:rPr>
                          <w:b/>
                        </w:rPr>
                        <w:t>$ git add README.md</w:t>
                      </w:r>
                    </w:p>
                    <w:p w14:paraId="452BD6CB" w14:textId="77777777" w:rsidR="009D7CB0" w:rsidRPr="00D230EB" w:rsidRDefault="009D7CB0" w:rsidP="00D230EB">
                      <w:pPr>
                        <w:rPr>
                          <w:b/>
                        </w:rPr>
                      </w:pPr>
                      <w:r w:rsidRPr="00D230EB">
                        <w:rPr>
                          <w:b/>
                        </w:rPr>
                        <w:t>$ git commit -m "first commit with README"</w:t>
                      </w:r>
                    </w:p>
                    <w:p w14:paraId="3DDBFC64" w14:textId="77777777" w:rsidR="009D7CB0" w:rsidRPr="00D230EB" w:rsidRDefault="009D7CB0" w:rsidP="00D230EB">
                      <w:pPr>
                        <w:rPr>
                          <w:color w:val="808080" w:themeColor="background1" w:themeShade="80"/>
                        </w:rPr>
                      </w:pPr>
                      <w:r w:rsidRPr="00D230EB">
                        <w:rPr>
                          <w:color w:val="808080" w:themeColor="background1" w:themeShade="80"/>
                        </w:rPr>
                        <w:t>## 推送到远程仓库，同时也可以push其他新增的文件到远程了</w:t>
                      </w:r>
                    </w:p>
                    <w:p w14:paraId="3B6E6F94" w14:textId="77777777" w:rsidR="009D7CB0" w:rsidRPr="00D230EB" w:rsidRDefault="009D7CB0" w:rsidP="00D230EB">
                      <w:pPr>
                        <w:rPr>
                          <w:b/>
                        </w:rPr>
                      </w:pPr>
                      <w:r w:rsidRPr="00D230EB">
                        <w:rPr>
                          <w:b/>
                        </w:rPr>
                        <w:t>$ git push -u origin master</w:t>
                      </w:r>
                    </w:p>
                    <w:p w14:paraId="16BB6625" w14:textId="77777777" w:rsidR="009D7CB0" w:rsidRPr="009810C0" w:rsidRDefault="009D7CB0" w:rsidP="00D230EB"/>
                  </w:txbxContent>
                </v:textbox>
                <w10:anchorlock/>
              </v:shape>
            </w:pict>
          </mc:Fallback>
        </mc:AlternateContent>
      </w:r>
    </w:p>
    <w:p w14:paraId="73229D8F" w14:textId="77777777" w:rsidR="00DB61C7" w:rsidRDefault="00DB61C7" w:rsidP="00DB61C7"/>
    <w:p w14:paraId="12037D13" w14:textId="77777777" w:rsidR="00DB61C7" w:rsidRPr="00DB61C7" w:rsidRDefault="00DB61C7" w:rsidP="00DB61C7">
      <w:pPr>
        <w:rPr>
          <w:b/>
        </w:rPr>
      </w:pPr>
      <w:r w:rsidRPr="00DB61C7">
        <w:rPr>
          <w:rFonts w:hint="eastAsia"/>
          <w:b/>
        </w:rPr>
        <w:t>修改和增加代码并推送</w:t>
      </w:r>
    </w:p>
    <w:p w14:paraId="2AE1FAC6" w14:textId="77777777" w:rsidR="00DB61C7" w:rsidRPr="00F57753" w:rsidRDefault="00DB61C7" w:rsidP="00F57753">
      <w:r>
        <w:rPr>
          <w:noProof/>
        </w:rPr>
        <mc:AlternateContent>
          <mc:Choice Requires="wps">
            <w:drawing>
              <wp:inline distT="0" distB="0" distL="0" distR="0" wp14:anchorId="50A185C0" wp14:editId="5F94FE60">
                <wp:extent cx="4228186" cy="1406769"/>
                <wp:effectExtent l="0" t="0" r="1270" b="3175"/>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1406769"/>
                        </a:xfrm>
                        <a:prstGeom prst="rect">
                          <a:avLst/>
                        </a:prstGeom>
                        <a:solidFill>
                          <a:schemeClr val="accent6">
                            <a:lumMod val="20000"/>
                            <a:lumOff val="80000"/>
                          </a:schemeClr>
                        </a:solidFill>
                        <a:ln w="9525">
                          <a:noFill/>
                          <a:miter lim="800000"/>
                          <a:headEnd/>
                          <a:tailEnd/>
                        </a:ln>
                      </wps:spPr>
                      <wps:txbx>
                        <w:txbxContent>
                          <w:p w14:paraId="77D3D2BB" w14:textId="77777777" w:rsidR="009D7CB0" w:rsidRPr="00D230EB" w:rsidRDefault="009D7CB0" w:rsidP="00DB61C7">
                            <w:pPr>
                              <w:rPr>
                                <w:color w:val="808080" w:themeColor="background1" w:themeShade="80"/>
                              </w:rPr>
                            </w:pPr>
                            <w:r w:rsidRPr="00D230EB">
                              <w:rPr>
                                <w:color w:val="808080" w:themeColor="background1" w:themeShade="80"/>
                              </w:rPr>
                              <w:t>## 添加所有修改的文件，也可以git add xx.txt 指定某个文件</w:t>
                            </w:r>
                          </w:p>
                          <w:p w14:paraId="144857DB" w14:textId="77777777" w:rsidR="009D7CB0" w:rsidRPr="00D230EB" w:rsidRDefault="009D7CB0" w:rsidP="00DB61C7">
                            <w:pPr>
                              <w:rPr>
                                <w:b/>
                              </w:rPr>
                            </w:pPr>
                            <w:r w:rsidRPr="00D230EB">
                              <w:rPr>
                                <w:b/>
                              </w:rPr>
                              <w:t>$ git add .</w:t>
                            </w:r>
                          </w:p>
                          <w:p w14:paraId="365F3338" w14:textId="77777777" w:rsidR="009D7CB0" w:rsidRPr="00D230EB" w:rsidRDefault="009D7CB0" w:rsidP="00DB61C7">
                            <w:pPr>
                              <w:rPr>
                                <w:color w:val="808080" w:themeColor="background1" w:themeShade="80"/>
                              </w:rPr>
                            </w:pPr>
                            <w:r w:rsidRPr="00D230EB">
                              <w:rPr>
                                <w:color w:val="808080" w:themeColor="background1" w:themeShade="80"/>
                              </w:rPr>
                              <w:t>## 提交修改</w:t>
                            </w:r>
                          </w:p>
                          <w:p w14:paraId="7D3CA9D5" w14:textId="77777777" w:rsidR="009D7CB0" w:rsidRPr="00D230EB" w:rsidRDefault="009D7CB0" w:rsidP="00DB61C7">
                            <w:pPr>
                              <w:rPr>
                                <w:b/>
                              </w:rPr>
                            </w:pPr>
                            <w:r w:rsidRPr="00D230EB">
                              <w:rPr>
                                <w:b/>
                              </w:rPr>
                              <w:t>$ git commit -m "update"</w:t>
                            </w:r>
                          </w:p>
                          <w:p w14:paraId="1B4C3CF4" w14:textId="77777777" w:rsidR="009D7CB0" w:rsidRPr="00D230EB" w:rsidRDefault="009D7CB0" w:rsidP="00DB61C7">
                            <w:pPr>
                              <w:rPr>
                                <w:color w:val="808080" w:themeColor="background1" w:themeShade="80"/>
                              </w:rPr>
                            </w:pPr>
                            <w:r w:rsidRPr="00D230EB">
                              <w:rPr>
                                <w:color w:val="808080" w:themeColor="background1" w:themeShade="80"/>
                              </w:rPr>
                              <w:t>## 推送到远程仓库</w:t>
                            </w:r>
                          </w:p>
                          <w:p w14:paraId="56CB17C2" w14:textId="77777777" w:rsidR="009D7CB0" w:rsidRPr="00D230EB" w:rsidRDefault="009D7CB0" w:rsidP="00DB61C7">
                            <w:pPr>
                              <w:rPr>
                                <w:b/>
                              </w:rPr>
                            </w:pPr>
                            <w:r w:rsidRPr="00D230EB">
                              <w:rPr>
                                <w:b/>
                              </w:rPr>
                              <w:t xml:space="preserve">$ git push </w:t>
                            </w:r>
                          </w:p>
                          <w:p w14:paraId="485B5361" w14:textId="77777777" w:rsidR="009D7CB0" w:rsidRPr="009810C0" w:rsidRDefault="009D7CB0" w:rsidP="00DB61C7"/>
                        </w:txbxContent>
                      </wps:txbx>
                      <wps:bodyPr rot="0" vert="horz" wrap="square" lIns="91440" tIns="45720" rIns="91440" bIns="45720" anchor="t" anchorCtr="0">
                        <a:noAutofit/>
                      </wps:bodyPr>
                    </wps:wsp>
                  </a:graphicData>
                </a:graphic>
              </wp:inline>
            </w:drawing>
          </mc:Choice>
          <mc:Fallback>
            <w:pict>
              <v:shape w14:anchorId="50A185C0" id="_x0000_s1027" type="#_x0000_t202" style="width:332.95pt;height:1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" fillcolor="#e2efd9 [665]" stroked="f">
                <v:textbox>
                  <w:txbxContent>
                    <w:p w14:paraId="77D3D2BB" w14:textId="77777777" w:rsidR="009D7CB0" w:rsidRPr="00D230EB" w:rsidRDefault="009D7CB0" w:rsidP="00DB61C7">
                      <w:pPr>
                        <w:rPr>
                          <w:color w:val="808080" w:themeColor="background1" w:themeShade="80"/>
                        </w:rPr>
                      </w:pPr>
                      <w:r w:rsidRPr="00D230EB">
                        <w:rPr>
                          <w:color w:val="808080" w:themeColor="background1" w:themeShade="80"/>
                        </w:rPr>
                        <w:t>## 添加所有修改的文件，也可以git add xx.txt 指定某个文件</w:t>
                      </w:r>
                    </w:p>
                    <w:p w14:paraId="144857DB" w14:textId="77777777" w:rsidR="009D7CB0" w:rsidRPr="00D230EB" w:rsidRDefault="009D7CB0" w:rsidP="00DB61C7">
                      <w:pPr>
                        <w:rPr>
                          <w:b/>
                        </w:rPr>
                      </w:pPr>
                      <w:r w:rsidRPr="00D230EB">
                        <w:rPr>
                          <w:b/>
                        </w:rPr>
                        <w:t>$ git add .</w:t>
                      </w:r>
                    </w:p>
                    <w:p w14:paraId="365F3338" w14:textId="77777777" w:rsidR="009D7CB0" w:rsidRPr="00D230EB" w:rsidRDefault="009D7CB0" w:rsidP="00DB61C7">
                      <w:pPr>
                        <w:rPr>
                          <w:color w:val="808080" w:themeColor="background1" w:themeShade="80"/>
                        </w:rPr>
                      </w:pPr>
                      <w:r w:rsidRPr="00D230EB">
                        <w:rPr>
                          <w:color w:val="808080" w:themeColor="background1" w:themeShade="80"/>
                        </w:rPr>
                        <w:t>## 提交修改</w:t>
                      </w:r>
                    </w:p>
                    <w:p w14:paraId="7D3CA9D5" w14:textId="77777777" w:rsidR="009D7CB0" w:rsidRPr="00D230EB" w:rsidRDefault="009D7CB0" w:rsidP="00DB61C7">
                      <w:pPr>
                        <w:rPr>
                          <w:b/>
                        </w:rPr>
                      </w:pPr>
                      <w:r w:rsidRPr="00D230EB">
                        <w:rPr>
                          <w:b/>
                        </w:rPr>
                        <w:t>$ git commit -m "update"</w:t>
                      </w:r>
                    </w:p>
                    <w:p w14:paraId="1B4C3CF4" w14:textId="77777777" w:rsidR="009D7CB0" w:rsidRPr="00D230EB" w:rsidRDefault="009D7CB0" w:rsidP="00DB61C7">
                      <w:pPr>
                        <w:rPr>
                          <w:color w:val="808080" w:themeColor="background1" w:themeShade="80"/>
                        </w:rPr>
                      </w:pPr>
                      <w:r w:rsidRPr="00D230EB">
                        <w:rPr>
                          <w:color w:val="808080" w:themeColor="background1" w:themeShade="80"/>
                        </w:rPr>
                        <w:t>## 推送到远程仓库</w:t>
                      </w:r>
                    </w:p>
                    <w:p w14:paraId="56CB17C2" w14:textId="77777777" w:rsidR="009D7CB0" w:rsidRPr="00D230EB" w:rsidRDefault="009D7CB0" w:rsidP="00DB61C7">
                      <w:pPr>
                        <w:rPr>
                          <w:b/>
                        </w:rPr>
                      </w:pPr>
                      <w:r w:rsidRPr="00D230EB">
                        <w:rPr>
                          <w:b/>
                        </w:rPr>
                        <w:t xml:space="preserve">$ git push </w:t>
                      </w:r>
                    </w:p>
                    <w:p w14:paraId="485B5361" w14:textId="77777777" w:rsidR="009D7CB0" w:rsidRPr="009810C0" w:rsidRDefault="009D7CB0" w:rsidP="00DB61C7"/>
                  </w:txbxContent>
                </v:textbox>
                <w10:anchorlock/>
              </v:shape>
            </w:pict>
          </mc:Fallback>
        </mc:AlternateContent>
      </w:r>
    </w:p>
    <w:p w14:paraId="3A5E5299" w14:textId="77777777" w:rsidR="004105A0" w:rsidRDefault="004105A0" w:rsidP="004105A0">
      <w:pPr>
        <w:pStyle w:val="1"/>
      </w:pPr>
      <w:r>
        <w:rPr>
          <w:rFonts w:hint="eastAsia"/>
        </w:rPr>
        <w:t>文献阅读</w:t>
      </w:r>
    </w:p>
    <w:p w14:paraId="4F939B29" w14:textId="77777777" w:rsidR="00952DDA" w:rsidRDefault="00094B1B" w:rsidP="00523F5A">
      <w:pPr>
        <w:pStyle w:val="2"/>
      </w:pPr>
      <w:r>
        <w:rPr>
          <w:rFonts w:hint="eastAsia"/>
        </w:rPr>
        <w:t>R</w:t>
      </w:r>
      <w:r>
        <w:t>-Tree</w:t>
      </w:r>
    </w:p>
    <w:p w14:paraId="6CB45D17" w14:textId="77777777" w:rsidR="00094B1B" w:rsidRDefault="00094B1B" w:rsidP="00952DDA"/>
    <w:p w14:paraId="5E643C75" w14:textId="77777777" w:rsidR="009161A1" w:rsidRDefault="00094B1B" w:rsidP="00952DDA">
      <w:r>
        <w:rPr>
          <w:rFonts w:hint="eastAsia"/>
        </w:rPr>
        <w:t>r-tree的空间划分，如何划分才能降低索引空间的重叠率，提高索引效率。</w:t>
      </w:r>
      <w:r w:rsidR="00523F5A">
        <w:rPr>
          <w:rFonts w:hint="eastAsia"/>
        </w:rPr>
        <w:t>从地理学的视角出发。</w:t>
      </w:r>
    </w:p>
    <w:p w14:paraId="46702D25" w14:textId="77777777" w:rsidR="006B35BD" w:rsidRDefault="009161A1" w:rsidP="00952DDA">
      <w:r>
        <w:rPr>
          <w:rFonts w:hint="eastAsia"/>
        </w:rPr>
        <w:t>对于R-</w:t>
      </w:r>
      <w:r>
        <w:t>Tree</w:t>
      </w:r>
      <w:r>
        <w:rPr>
          <w:rFonts w:hint="eastAsia"/>
        </w:rPr>
        <w:t>的外接矩形，尝试对于poly</w:t>
      </w:r>
      <w:r>
        <w:t>go</w:t>
      </w:r>
      <w:r>
        <w:rPr>
          <w:rFonts w:hint="eastAsia"/>
        </w:rPr>
        <w:t>n用凸包，point用矩形/</w:t>
      </w:r>
      <w:r w:rsidR="00B5284E">
        <w:rPr>
          <w:rFonts w:hint="eastAsia"/>
        </w:rPr>
        <w:t>六边形/多边形</w:t>
      </w:r>
      <w:r>
        <w:rPr>
          <w:rFonts w:hint="eastAsia"/>
        </w:rPr>
        <w:t xml:space="preserve">圆等，line用 </w:t>
      </w:r>
      <w:r>
        <w:t xml:space="preserve">      </w:t>
      </w:r>
      <w:r>
        <w:rPr>
          <w:rFonts w:hint="eastAsia"/>
        </w:rPr>
        <w:t>根据</w:t>
      </w:r>
      <w:r w:rsidR="00523F5A">
        <w:rPr>
          <w:rFonts w:hint="eastAsia"/>
        </w:rPr>
        <w:t>形状特性出发构造索引</w:t>
      </w:r>
      <w:r w:rsidR="00B5284E">
        <w:rPr>
          <w:rFonts w:hint="eastAsia"/>
        </w:rPr>
        <w:t>，对于不同的空间对象（点，线，面体），基于R-Tree的索引，不一定都是外接矩形</w:t>
      </w:r>
    </w:p>
    <w:p w14:paraId="5880B9B5" w14:textId="77777777" w:rsidR="006B35BD" w:rsidRDefault="006B35BD" w:rsidP="00952DDA">
      <w:r>
        <w:rPr>
          <w:rFonts w:hint="eastAsia"/>
        </w:rPr>
        <w:t>空间索引都是基于</w:t>
      </w:r>
      <w:r w:rsidR="00B5284E">
        <w:rPr>
          <w:rFonts w:hint="eastAsia"/>
        </w:rPr>
        <w:t>空间对象构造外接矩形，可否从空白区域考虑构造索引，没有被空间对象覆盖的空白区域在地理学中的意义是什么呢？</w:t>
      </w:r>
    </w:p>
    <w:p w14:paraId="5D6149B7" w14:textId="77777777" w:rsidR="006466E5" w:rsidRDefault="006466E5" w:rsidP="00952DDA">
      <w:r>
        <w:rPr>
          <w:rFonts w:hint="eastAsia"/>
        </w:rPr>
        <w:lastRenderedPageBreak/>
        <w:t>R</w:t>
      </w:r>
      <w:r>
        <w:t>-Tree</w:t>
      </w:r>
      <w:r>
        <w:rPr>
          <w:rFonts w:hint="eastAsia"/>
        </w:rPr>
        <w:t>多维数据查询支撑情况？</w:t>
      </w:r>
    </w:p>
    <w:p w14:paraId="7855E012" w14:textId="77777777" w:rsidR="007135D4" w:rsidRDefault="007135D4" w:rsidP="00952DDA"/>
    <w:p w14:paraId="118216A4" w14:textId="77777777" w:rsidR="007135D4" w:rsidRDefault="007135D4" w:rsidP="00952DDA"/>
    <w:p w14:paraId="46AB4E0C" w14:textId="77777777" w:rsidR="007135D4" w:rsidRDefault="007135D4" w:rsidP="00952DDA">
      <w:r>
        <w:rPr>
          <w:rFonts w:hint="eastAsia"/>
        </w:rPr>
        <w:t>所有车都选择最短/最优路径则会导致堵车等现象，所有的局部最优最终会导致系统非最优，如何找到系统的最优？</w:t>
      </w:r>
    </w:p>
    <w:p w14:paraId="34DDEC3D" w14:textId="77777777" w:rsidR="009161A1" w:rsidRDefault="009161A1" w:rsidP="00952DDA"/>
    <w:p w14:paraId="40BCBDBF" w14:textId="77777777" w:rsidR="009161A1" w:rsidRDefault="009161A1" w:rsidP="00952DDA">
      <w:r>
        <w:rPr>
          <w:rFonts w:hint="eastAsia"/>
        </w:rPr>
        <w:t>参考文献：</w:t>
      </w:r>
    </w:p>
    <w:p w14:paraId="23C81D35" w14:textId="77777777" w:rsidR="00094B1B" w:rsidRDefault="009D7CB0" w:rsidP="00952DDA">
      <w:hyperlink r:id="rId15" w:history="1">
        <w:r w:rsidR="009161A1" w:rsidRPr="00843DCF">
          <w:rPr>
            <w:rStyle w:val="a8"/>
          </w:rPr>
          <w:t>https://en.wikipedia.org/wiki/R-tree</w:t>
        </w:r>
      </w:hyperlink>
    </w:p>
    <w:p w14:paraId="4F154568" w14:textId="77777777" w:rsidR="009161A1" w:rsidRDefault="009D7CB0" w:rsidP="00952DDA">
      <w:hyperlink r:id="rId16" w:history="1">
        <w:r w:rsidR="009161A1" w:rsidRPr="00843DCF">
          <w:rPr>
            <w:rStyle w:val="a8"/>
          </w:rPr>
          <w:t>https://en.wikipedia.org/wiki/R*_tree</w:t>
        </w:r>
      </w:hyperlink>
    </w:p>
    <w:p w14:paraId="7E1487BC" w14:textId="77777777" w:rsidR="009161A1" w:rsidRDefault="009161A1" w:rsidP="00952DDA"/>
    <w:p w14:paraId="74A83925" w14:textId="77777777" w:rsidR="00952DDA" w:rsidRPr="00952DDA" w:rsidRDefault="00952DDA" w:rsidP="00952DDA"/>
    <w:p w14:paraId="74A53866"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读文献要读出作者的观点，要找出作者基于什么事实、方法和经验得出这些观点，这些事实、方法和经验有没有问题？其他学者在哪些方面发展或批判了这位学者的观点，依据是什么……</w:t>
      </w:r>
      <w:r w:rsidR="00952DDA">
        <w:rPr>
          <w:rStyle w:val="ad"/>
          <w:rFonts w:ascii="Microsoft YaHei UI" w:eastAsia="Microsoft YaHei UI" w:hAnsi="Microsoft YaHei UI" w:hint="eastAsia"/>
          <w:color w:val="7B0C00"/>
          <w:spacing w:val="8"/>
          <w:shd w:val="clear" w:color="auto" w:fill="FFFFFF"/>
        </w:rPr>
        <w:t>从事实出发去串联</w:t>
      </w:r>
    </w:p>
    <w:p w14:paraId="017199EB" w14:textId="77777777" w:rsidR="004105A0" w:rsidRDefault="004105A0"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文献不是用来撑门面的，也不是做给审稿人看的，而是要诚实地告诉学界同人文章背后的思想来源和逻辑关系。一本书你连看都没看过，就从网上找来一句做成参考文献，这是一种欺骗。做学问不能偷懒，也不能学一身‘江湖做派‘。</w:t>
      </w:r>
    </w:p>
    <w:p w14:paraId="7E2A7F65" w14:textId="77777777" w:rsidR="008F0E7B" w:rsidRDefault="008F0E7B" w:rsidP="004105A0">
      <w:pPr>
        <w:rPr>
          <w:rStyle w:val="ad"/>
          <w:rFonts w:ascii="Microsoft YaHei UI" w:eastAsia="Microsoft YaHei UI" w:hAnsi="Microsoft YaHei UI"/>
          <w:color w:val="7B0C00"/>
          <w:spacing w:val="8"/>
          <w:shd w:val="clear" w:color="auto" w:fill="FFFFFF"/>
        </w:rPr>
      </w:pPr>
    </w:p>
    <w:p w14:paraId="3F663A48" w14:textId="77777777" w:rsidR="00952DDA" w:rsidRDefault="00952DDA" w:rsidP="004105A0">
      <w:pPr>
        <w:rPr>
          <w:rStyle w:val="ad"/>
          <w:rFonts w:ascii="Microsoft YaHei UI" w:eastAsia="Microsoft YaHei UI" w:hAnsi="Microsoft YaHei UI"/>
          <w:color w:val="7B0C00"/>
          <w:spacing w:val="8"/>
          <w:shd w:val="clear" w:color="auto" w:fill="FFFFFF"/>
        </w:rPr>
      </w:pPr>
      <w:r>
        <w:rPr>
          <w:rStyle w:val="ad"/>
          <w:rFonts w:ascii="Microsoft YaHei UI" w:eastAsia="Microsoft YaHei UI" w:hAnsi="Microsoft YaHei UI" w:hint="eastAsia"/>
          <w:color w:val="7B0C00"/>
          <w:spacing w:val="8"/>
          <w:shd w:val="clear" w:color="auto" w:fill="FFFFFF"/>
        </w:rPr>
        <w:t>科学问题就有严谨性、客观性，通过论述已有研究于观点，</w:t>
      </w:r>
      <w:r w:rsidRPr="00952DDA">
        <w:rPr>
          <w:rStyle w:val="ad"/>
          <w:rFonts w:ascii="Microsoft YaHei UI" w:eastAsia="Microsoft YaHei UI" w:hAnsi="Microsoft YaHei UI" w:hint="eastAsia"/>
          <w:color w:val="FF0000"/>
          <w:spacing w:val="8"/>
          <w:sz w:val="24"/>
          <w:shd w:val="clear" w:color="auto" w:fill="FFFFFF"/>
        </w:rPr>
        <w:t>约束出科学问题，要把</w:t>
      </w:r>
      <w:r>
        <w:rPr>
          <w:rStyle w:val="ad"/>
          <w:rFonts w:ascii="Microsoft YaHei UI" w:eastAsia="Microsoft YaHei UI" w:hAnsi="Microsoft YaHei UI" w:hint="eastAsia"/>
          <w:color w:val="FF0000"/>
          <w:spacing w:val="8"/>
          <w:sz w:val="24"/>
          <w:shd w:val="clear" w:color="auto" w:fill="FFFFFF"/>
        </w:rPr>
        <w:t>边界</w:t>
      </w:r>
      <w:r w:rsidR="000929E9">
        <w:rPr>
          <w:rStyle w:val="ad"/>
          <w:rFonts w:ascii="Microsoft YaHei UI" w:eastAsia="Microsoft YaHei UI" w:hAnsi="Microsoft YaHei UI" w:hint="eastAsia"/>
          <w:color w:val="FF0000"/>
          <w:spacing w:val="8"/>
          <w:sz w:val="24"/>
          <w:shd w:val="clear" w:color="auto" w:fill="FFFFFF"/>
        </w:rPr>
        <w:t xml:space="preserve"> </w:t>
      </w:r>
      <w:r w:rsidRPr="00952DDA">
        <w:rPr>
          <w:rStyle w:val="ad"/>
          <w:rFonts w:ascii="Microsoft YaHei UI" w:eastAsia="Microsoft YaHei UI" w:hAnsi="Microsoft YaHei UI" w:hint="eastAsia"/>
          <w:color w:val="FF0000"/>
          <w:spacing w:val="8"/>
          <w:sz w:val="24"/>
          <w:shd w:val="clear" w:color="auto" w:fill="FFFFFF"/>
        </w:rPr>
        <w:t>框死</w:t>
      </w:r>
    </w:p>
    <w:p w14:paraId="4FD6B372" w14:textId="77777777" w:rsidR="00952DDA" w:rsidRDefault="00952DDA" w:rsidP="004105A0">
      <w:pPr>
        <w:rPr>
          <w:rStyle w:val="ad"/>
          <w:rFonts w:ascii="Microsoft YaHei UI" w:eastAsia="Microsoft YaHei UI" w:hAnsi="Microsoft YaHei UI"/>
          <w:color w:val="7B0C00"/>
          <w:spacing w:val="8"/>
          <w:shd w:val="clear" w:color="auto" w:fill="FFFFFF"/>
        </w:rPr>
      </w:pPr>
    </w:p>
    <w:p w14:paraId="7AAF0DB4" w14:textId="77777777" w:rsidR="008F0E7B" w:rsidRDefault="008F0E7B" w:rsidP="004105A0">
      <w:r>
        <w:rPr>
          <w:rStyle w:val="ad"/>
          <w:rFonts w:ascii="Microsoft YaHei UI" w:eastAsia="Microsoft YaHei UI" w:hAnsi="Microsoft YaHei UI" w:hint="eastAsia"/>
          <w:color w:val="7B0C00"/>
          <w:spacing w:val="8"/>
          <w:shd w:val="clear" w:color="auto" w:fill="FFFFFF"/>
        </w:rPr>
        <w:t>搬砖eg</w:t>
      </w:r>
      <w:r>
        <w:rPr>
          <w:rStyle w:val="ad"/>
          <w:rFonts w:ascii="Microsoft YaHei UI" w:eastAsia="Microsoft YaHei UI" w:hAnsi="Microsoft YaHei UI"/>
          <w:color w:val="7B0C00"/>
          <w:spacing w:val="8"/>
          <w:shd w:val="clear" w:color="auto" w:fill="FFFFFF"/>
        </w:rPr>
        <w:t>:</w:t>
      </w:r>
      <w:r>
        <w:rPr>
          <w:rStyle w:val="ad"/>
          <w:rFonts w:ascii="Microsoft YaHei UI" w:eastAsia="Microsoft YaHei UI" w:hAnsi="Microsoft YaHei UI"/>
          <w:color w:val="7B0C00"/>
          <w:spacing w:val="8"/>
          <w:shd w:val="clear" w:color="auto" w:fill="FFFFFF"/>
        </w:rPr>
        <w:br/>
      </w:r>
      <w:r>
        <w:t>A</w:t>
      </w:r>
      <w:r>
        <w:rPr>
          <w:rFonts w:hint="eastAsia"/>
        </w:rPr>
        <w:t>：任何人都可以搬</w:t>
      </w:r>
    </w:p>
    <w:p w14:paraId="28ADA4CF" w14:textId="77777777" w:rsidR="008F0E7B" w:rsidRPr="004105A0" w:rsidRDefault="008F0E7B" w:rsidP="004105A0">
      <w:r>
        <w:rPr>
          <w:rFonts w:hint="eastAsia"/>
        </w:rPr>
        <w:t>B：在什么时候搬，为什么要在这个时候搬？为什么要搬，不搬会怎样？（房子会塌。。。。），这样对于别人才有</w:t>
      </w:r>
      <w:r w:rsidRPr="00952DDA">
        <w:rPr>
          <w:rFonts w:hint="eastAsia"/>
          <w:b/>
          <w:color w:val="FF0000"/>
        </w:rPr>
        <w:t>借鉴意义</w:t>
      </w:r>
      <w:r w:rsidR="00952DDA">
        <w:rPr>
          <w:rFonts w:hint="eastAsia"/>
        </w:rPr>
        <w:t>，不能只是单纯的做事</w:t>
      </w:r>
    </w:p>
    <w:p w14:paraId="28985AC3" w14:textId="77777777" w:rsidR="00880170" w:rsidRDefault="007622D1" w:rsidP="00880170">
      <w:pPr>
        <w:pStyle w:val="1"/>
      </w:pPr>
      <w:r>
        <w:rPr>
          <w:rFonts w:hint="eastAsia"/>
        </w:rPr>
        <w:lastRenderedPageBreak/>
        <w:t>语言</w:t>
      </w:r>
      <w:r w:rsidR="00880170">
        <w:rPr>
          <w:rFonts w:hint="eastAsia"/>
        </w:rPr>
        <w:t>基础</w:t>
      </w:r>
      <w:r w:rsidR="000F5CFB">
        <w:rPr>
          <w:rFonts w:hint="eastAsia"/>
        </w:rPr>
        <w:t>知识</w:t>
      </w:r>
    </w:p>
    <w:p w14:paraId="77DEC234" w14:textId="77777777" w:rsidR="00A15227" w:rsidRPr="00A15227" w:rsidRDefault="00880170" w:rsidP="000D077E">
      <w:pPr>
        <w:pStyle w:val="2"/>
      </w:pPr>
      <w:r>
        <w:rPr>
          <w:rFonts w:hint="eastAsia"/>
        </w:rPr>
        <w:t>C++</w:t>
      </w:r>
    </w:p>
    <w:p w14:paraId="37CD3D27" w14:textId="77777777" w:rsidR="00381A88" w:rsidRDefault="00381A88" w:rsidP="00381A88">
      <w:pPr>
        <w:pStyle w:val="3"/>
      </w:pPr>
      <w:r w:rsidRPr="00381A88">
        <w:rPr>
          <w:rFonts w:hint="eastAsia"/>
        </w:rPr>
        <w:t>内存管理</w:t>
      </w:r>
    </w:p>
    <w:p w14:paraId="57AFC92C" w14:textId="77777777" w:rsidR="00075C3D" w:rsidRDefault="00075C3D" w:rsidP="00075C3D">
      <w:r>
        <w:rPr>
          <w:rFonts w:hint="eastAsia"/>
        </w:rPr>
        <w:t>内存分成</w:t>
      </w:r>
      <w:r>
        <w:t>5个区，他们分别是</w:t>
      </w:r>
      <w:r w:rsidRPr="00075C3D">
        <w:rPr>
          <w:b/>
        </w:rPr>
        <w:t>堆、栈、自由存储区、全局/静态存储区和常量存储区</w:t>
      </w:r>
      <w:r>
        <w:t>。</w:t>
      </w:r>
    </w:p>
    <w:p w14:paraId="0DC58C2E" w14:textId="77777777" w:rsidR="00075C3D" w:rsidRDefault="00075C3D" w:rsidP="00075C3D">
      <w:r>
        <w:rPr>
          <w:rFonts w:hint="eastAsia"/>
        </w:rPr>
        <w:t xml:space="preserve">　　</w:t>
      </w:r>
      <w:r w:rsidRPr="00075C3D">
        <w:rPr>
          <w:rFonts w:hint="eastAsia"/>
          <w:b/>
        </w:rPr>
        <w:t>栈</w:t>
      </w:r>
      <w:r>
        <w:rPr>
          <w:rFonts w:hint="eastAsia"/>
        </w:rPr>
        <w:t>，在执行函数时，函数内局部变量的存储单元都可以在栈上创建，函数执行结束时这些存储单元自动被释放。栈内存分配运算内置于处理器的指令集中，</w:t>
      </w:r>
      <w:r w:rsidRPr="00075C3D">
        <w:rPr>
          <w:rFonts w:hint="eastAsia"/>
          <w:b/>
        </w:rPr>
        <w:t>效率很高</w:t>
      </w:r>
      <w:r>
        <w:rPr>
          <w:rFonts w:hint="eastAsia"/>
        </w:rPr>
        <w:t>，但是分配的内存容量有限。</w:t>
      </w:r>
    </w:p>
    <w:p w14:paraId="6E9F8977" w14:textId="77777777" w:rsidR="00075C3D" w:rsidRDefault="00075C3D" w:rsidP="00075C3D">
      <w:r>
        <w:rPr>
          <w:rFonts w:hint="eastAsia"/>
        </w:rPr>
        <w:t xml:space="preserve">　　</w:t>
      </w:r>
      <w:r w:rsidRPr="00075C3D">
        <w:rPr>
          <w:rFonts w:hint="eastAsia"/>
          <w:b/>
        </w:rPr>
        <w:t>堆</w:t>
      </w:r>
      <w:r>
        <w:rPr>
          <w:rFonts w:hint="eastAsia"/>
        </w:rPr>
        <w:t>，就是那些由</w:t>
      </w:r>
      <w:r>
        <w:t>new分配的内存块，他们的释放编译器不去管，由我们的应用程序去控制，一般一个new就要对应一个delete。如果程序员没有释放掉，那么在程序结束后，操作系统会自动回收。</w:t>
      </w:r>
    </w:p>
    <w:p w14:paraId="79698261" w14:textId="77777777" w:rsidR="00075C3D" w:rsidRDefault="00075C3D" w:rsidP="00075C3D">
      <w:r>
        <w:rPr>
          <w:rFonts w:hint="eastAsia"/>
        </w:rPr>
        <w:t xml:space="preserve">　　</w:t>
      </w:r>
      <w:r w:rsidRPr="00075C3D">
        <w:rPr>
          <w:rFonts w:hint="eastAsia"/>
          <w:b/>
        </w:rPr>
        <w:t>自由存储区</w:t>
      </w:r>
      <w:r>
        <w:rPr>
          <w:rFonts w:hint="eastAsia"/>
        </w:rPr>
        <w:t>，就是那些由</w:t>
      </w:r>
      <w:r>
        <w:t>malloc等分配的内存块，他和堆是十分相似的，不过它是用free来结束自己的生命的。</w:t>
      </w:r>
    </w:p>
    <w:p w14:paraId="5FBBAFA8" w14:textId="77777777" w:rsidR="00075C3D" w:rsidRDefault="00075C3D" w:rsidP="00075C3D">
      <w:r>
        <w:rPr>
          <w:rFonts w:hint="eastAsia"/>
        </w:rPr>
        <w:t xml:space="preserve">　　</w:t>
      </w:r>
      <w:r w:rsidRPr="00075C3D">
        <w:rPr>
          <w:rFonts w:hint="eastAsia"/>
          <w:b/>
        </w:rPr>
        <w:t>全局</w:t>
      </w:r>
      <w:r w:rsidRPr="00075C3D">
        <w:rPr>
          <w:b/>
        </w:rPr>
        <w:t>/静态存储区</w:t>
      </w:r>
      <w:r>
        <w:t>，全局变量和静态变量被分配到同一块内存中，在以前的C语言中，全局变量又</w:t>
      </w:r>
      <w:r w:rsidRPr="00075C3D">
        <w:t>分为</w:t>
      </w:r>
      <w:r w:rsidRPr="00075C3D">
        <w:rPr>
          <w:b/>
        </w:rPr>
        <w:t>初始化的</w:t>
      </w:r>
      <w:r>
        <w:t>和</w:t>
      </w:r>
      <w:r w:rsidRPr="00075C3D">
        <w:rPr>
          <w:b/>
        </w:rPr>
        <w:t>未初始化的</w:t>
      </w:r>
      <w:r>
        <w:t>，在</w:t>
      </w:r>
      <w:r w:rsidRPr="00075C3D">
        <w:rPr>
          <w:b/>
        </w:rPr>
        <w:t>C++里面没有这个区分</w:t>
      </w:r>
      <w:r>
        <w:t>了，他们共同占用同一块内存区。</w:t>
      </w:r>
    </w:p>
    <w:p w14:paraId="3E4EB9F1" w14:textId="77777777" w:rsidR="00075C3D" w:rsidRDefault="00075C3D" w:rsidP="00075C3D">
      <w:pPr>
        <w:ind w:firstLine="420"/>
      </w:pPr>
      <w:r w:rsidRPr="00075C3D">
        <w:rPr>
          <w:rFonts w:hint="eastAsia"/>
          <w:b/>
        </w:rPr>
        <w:t>常量存储区</w:t>
      </w:r>
      <w:r>
        <w:rPr>
          <w:rFonts w:hint="eastAsia"/>
        </w:rPr>
        <w:t>，这是一块比较特殊的存储区，他们里面存放的是常量，</w:t>
      </w:r>
      <w:r w:rsidRPr="00075C3D">
        <w:rPr>
          <w:rFonts w:hint="eastAsia"/>
          <w:b/>
        </w:rPr>
        <w:t>不允许修改</w:t>
      </w:r>
      <w:r>
        <w:rPr>
          <w:rFonts w:hint="eastAsia"/>
        </w:rPr>
        <w:t>。</w:t>
      </w:r>
    </w:p>
    <w:p w14:paraId="6D401A54" w14:textId="77777777" w:rsidR="00075C3D" w:rsidRPr="00075C3D" w:rsidRDefault="00075C3D" w:rsidP="00075C3D">
      <w:pPr>
        <w:ind w:firstLine="420"/>
      </w:pPr>
    </w:p>
    <w:p w14:paraId="4F3F092B" w14:textId="77777777" w:rsidR="00075C3D" w:rsidRDefault="00075C3D" w:rsidP="00075C3D">
      <w:r w:rsidRPr="00075C3D">
        <w:rPr>
          <w:rFonts w:hint="eastAsia"/>
        </w:rPr>
        <w:t>不要用</w:t>
      </w:r>
      <w:r w:rsidRPr="00075C3D">
        <w:t>return语句返回指向“</w:t>
      </w:r>
      <w:r w:rsidRPr="00075C3D">
        <w:rPr>
          <w:b/>
        </w:rPr>
        <w:t>栈内存</w:t>
      </w:r>
      <w:r w:rsidRPr="00075C3D">
        <w:t>”的指针，因为该内存在函数结束时</w:t>
      </w:r>
      <w:r w:rsidRPr="00075C3D">
        <w:rPr>
          <w:b/>
        </w:rPr>
        <w:t>自动消亡</w:t>
      </w:r>
      <w:r w:rsidRPr="00075C3D">
        <w:t>，</w:t>
      </w:r>
    </w:p>
    <w:p w14:paraId="404F8BD1" w14:textId="77777777" w:rsidR="004C635E" w:rsidRDefault="004C635E" w:rsidP="00075C3D"/>
    <w:p w14:paraId="46B3988F" w14:textId="77777777" w:rsidR="004C635E" w:rsidRDefault="004C635E" w:rsidP="00075C3D">
      <w:r>
        <w:rPr>
          <w:rFonts w:hint="eastAsia"/>
        </w:rPr>
        <w:t>参考资料：</w:t>
      </w:r>
    </w:p>
    <w:p w14:paraId="72F0724C" w14:textId="77777777" w:rsidR="004C635E" w:rsidRDefault="009D7CB0" w:rsidP="00075C3D">
      <w:hyperlink r:id="rId17" w:history="1">
        <w:r w:rsidR="00F671D6" w:rsidRPr="00152E1A">
          <w:rPr>
            <w:rStyle w:val="a8"/>
          </w:rPr>
          <w:t>https://www.cnblogs.com/findumars/p/5929831.html?utm_source=itdadao&amp;utm_medium=referral</w:t>
        </w:r>
      </w:hyperlink>
    </w:p>
    <w:p w14:paraId="0D5DD156" w14:textId="77777777" w:rsidR="00F671D6" w:rsidRDefault="00F671D6" w:rsidP="00F671D6">
      <w:pPr>
        <w:pStyle w:val="3"/>
      </w:pPr>
      <w:r>
        <w:rPr>
          <w:rFonts w:hint="eastAsia"/>
        </w:rPr>
        <w:t>程序优化</w:t>
      </w:r>
    </w:p>
    <w:p w14:paraId="6334904E" w14:textId="77777777" w:rsidR="00F671D6" w:rsidRDefault="00F671D6" w:rsidP="00F671D6">
      <w:pPr>
        <w:pStyle w:val="a7"/>
        <w:numPr>
          <w:ilvl w:val="0"/>
          <w:numId w:val="29"/>
        </w:numPr>
        <w:ind w:firstLineChars="0"/>
      </w:pPr>
      <w:r w:rsidRPr="00F671D6">
        <w:t>尽量减少值传递</w:t>
      </w:r>
      <w:r>
        <w:rPr>
          <w:rFonts w:hint="eastAsia"/>
        </w:rPr>
        <w:t>（</w:t>
      </w:r>
      <w:r w:rsidRPr="00F671D6">
        <w:rPr>
          <w:rFonts w:hint="eastAsia"/>
          <w:color w:val="FF0000"/>
        </w:rPr>
        <w:t>值传递会涉及到对象构造与析构</w:t>
      </w:r>
      <w:r>
        <w:rPr>
          <w:rFonts w:hint="eastAsia"/>
        </w:rPr>
        <w:t>）</w:t>
      </w:r>
      <w:r w:rsidRPr="00F671D6">
        <w:t>，多用引用来传递参数</w:t>
      </w:r>
    </w:p>
    <w:p w14:paraId="7290E5C9" w14:textId="77777777" w:rsidR="00F671D6" w:rsidRDefault="00F671D6" w:rsidP="00F671D6">
      <w:pPr>
        <w:pStyle w:val="a7"/>
        <w:numPr>
          <w:ilvl w:val="0"/>
          <w:numId w:val="29"/>
        </w:numPr>
        <w:ind w:firstLineChars="0"/>
      </w:pPr>
      <w:r w:rsidRPr="00F671D6">
        <w:t>++i</w:t>
      </w:r>
      <w:r>
        <w:rPr>
          <w:rFonts w:hint="eastAsia"/>
        </w:rPr>
        <w:t>（在STL中，</w:t>
      </w:r>
      <w:r w:rsidRPr="00F671D6">
        <w:rPr>
          <w:rFonts w:hint="eastAsia"/>
          <w:color w:val="FF0000"/>
        </w:rPr>
        <w:t>不创建</w:t>
      </w:r>
      <w:r>
        <w:rPr>
          <w:rFonts w:hint="eastAsia"/>
        </w:rPr>
        <w:t>新的对象）</w:t>
      </w:r>
      <w:r w:rsidRPr="00F671D6">
        <w:t>和i++</w:t>
      </w:r>
      <w:r>
        <w:rPr>
          <w:rFonts w:hint="eastAsia"/>
        </w:rPr>
        <w:t>（</w:t>
      </w:r>
      <w:r w:rsidRPr="00F671D6">
        <w:rPr>
          <w:rFonts w:hint="eastAsia"/>
          <w:color w:val="FF0000"/>
        </w:rPr>
        <w:t>创建</w:t>
      </w:r>
      <w:r>
        <w:rPr>
          <w:rFonts w:hint="eastAsia"/>
        </w:rPr>
        <w:t>新的对象）</w:t>
      </w:r>
      <w:r w:rsidRPr="00F671D6">
        <w:t>引申出的效率问题</w:t>
      </w:r>
    </w:p>
    <w:p w14:paraId="3BCC4DF9" w14:textId="77777777" w:rsidR="00F671D6" w:rsidRDefault="00F671D6" w:rsidP="00F671D6">
      <w:pPr>
        <w:pStyle w:val="a7"/>
        <w:numPr>
          <w:ilvl w:val="0"/>
          <w:numId w:val="29"/>
        </w:numPr>
        <w:ind w:firstLineChars="0"/>
      </w:pPr>
      <w:r w:rsidRPr="00F671D6">
        <w:rPr>
          <w:rFonts w:hint="eastAsia"/>
          <w:color w:val="FF0000"/>
        </w:rPr>
        <w:t>减少除法</w:t>
      </w:r>
      <w:r w:rsidRPr="00F671D6">
        <w:rPr>
          <w:rFonts w:hint="eastAsia"/>
        </w:rPr>
        <w:t>运算的使用</w:t>
      </w:r>
    </w:p>
    <w:p w14:paraId="27D83056" w14:textId="77777777" w:rsidR="00375738" w:rsidRDefault="00375738" w:rsidP="00375738">
      <w:pPr>
        <w:pStyle w:val="a7"/>
        <w:numPr>
          <w:ilvl w:val="0"/>
          <w:numId w:val="29"/>
        </w:numPr>
        <w:ind w:firstLineChars="0"/>
      </w:pPr>
      <w:r w:rsidRPr="00375738">
        <w:rPr>
          <w:rFonts w:hint="eastAsia"/>
        </w:rPr>
        <w:t>合理的使用</w:t>
      </w:r>
      <w:r w:rsidRPr="00375738">
        <w:t>register以及 inline函数对程序进行优化，对于不发生变化的常量一定要加const关键字，从而避免常量被修改。</w:t>
      </w:r>
    </w:p>
    <w:p w14:paraId="2BC315C8" w14:textId="77777777" w:rsidR="000334B1" w:rsidRDefault="000334B1" w:rsidP="000334B1">
      <w:pPr>
        <w:pStyle w:val="a7"/>
        <w:numPr>
          <w:ilvl w:val="0"/>
          <w:numId w:val="29"/>
        </w:numPr>
        <w:ind w:firstLineChars="0"/>
      </w:pPr>
      <w:r w:rsidRPr="000334B1">
        <w:rPr>
          <w:rFonts w:hint="eastAsia"/>
          <w:color w:val="FF0000"/>
        </w:rPr>
        <w:t>尽量少调用简单函数</w:t>
      </w:r>
      <w:r w:rsidRPr="000334B1">
        <w:rPr>
          <w:rFonts w:hint="eastAsia"/>
        </w:rPr>
        <w:t>，例如一个数的平方，直接</w:t>
      </w:r>
      <w:r w:rsidRPr="000334B1">
        <w:t xml:space="preserve"> a*a，而不要用pow(a,2)，pow( )函数的效率很低</w:t>
      </w:r>
    </w:p>
    <w:p w14:paraId="76275885" w14:textId="77777777" w:rsidR="000334B1" w:rsidRPr="00075C3D" w:rsidRDefault="000334B1" w:rsidP="000334B1">
      <w:pPr>
        <w:pStyle w:val="a7"/>
        <w:numPr>
          <w:ilvl w:val="0"/>
          <w:numId w:val="29"/>
        </w:numPr>
        <w:ind w:firstLineChars="0"/>
      </w:pPr>
      <w:r w:rsidRPr="000334B1">
        <w:rPr>
          <w:rFonts w:hint="eastAsia"/>
        </w:rPr>
        <w:t>直接复制的效率高于间接赋值，例如</w:t>
      </w:r>
      <w:r w:rsidRPr="000334B1">
        <w:t>int a(12)高于int a=12（也高于int a;a=12）</w:t>
      </w:r>
    </w:p>
    <w:p w14:paraId="5E7BCF5D" w14:textId="77777777" w:rsidR="00F671D6" w:rsidRPr="00F671D6" w:rsidRDefault="00F671D6" w:rsidP="00F671D6"/>
    <w:p w14:paraId="4ECF1619" w14:textId="77777777" w:rsidR="00F671D6" w:rsidRDefault="00F671D6" w:rsidP="00075C3D">
      <w:r>
        <w:rPr>
          <w:rFonts w:hint="eastAsia"/>
        </w:rPr>
        <w:t>参考资料：</w:t>
      </w:r>
    </w:p>
    <w:p w14:paraId="798FABD3" w14:textId="77777777" w:rsidR="00F671D6" w:rsidRDefault="009D7CB0" w:rsidP="00075C3D">
      <w:hyperlink r:id="rId18" w:history="1">
        <w:r w:rsidR="000334B1" w:rsidRPr="00C157BD">
          <w:rPr>
            <w:rStyle w:val="a8"/>
          </w:rPr>
          <w:t>https://blog.csdn.net/ljianhui/article/details/9212817</w:t>
        </w:r>
      </w:hyperlink>
    </w:p>
    <w:p w14:paraId="17BFA954" w14:textId="77777777" w:rsidR="000334B1" w:rsidRPr="00075C3D" w:rsidRDefault="000334B1" w:rsidP="00075C3D">
      <w:r w:rsidRPr="000334B1">
        <w:t>https://blog.csdn.net/qq_33810188/article/details/81746890</w:t>
      </w:r>
    </w:p>
    <w:p w14:paraId="2ECFAFBE" w14:textId="77777777" w:rsidR="00563FD3" w:rsidRDefault="00D06EFE" w:rsidP="00B16E16">
      <w:pPr>
        <w:pStyle w:val="3"/>
      </w:pPr>
      <w:r>
        <w:lastRenderedPageBreak/>
        <w:t>C</w:t>
      </w:r>
      <w:r>
        <w:rPr>
          <w:rFonts w:hint="eastAsia"/>
        </w:rPr>
        <w:t>onst</w:t>
      </w:r>
    </w:p>
    <w:p w14:paraId="7095D6A6" w14:textId="77777777" w:rsidR="00563FD3" w:rsidRDefault="00563FD3" w:rsidP="00563FD3">
      <w:r>
        <w:t>1)指针本身是常量不可变</w:t>
      </w:r>
    </w:p>
    <w:p w14:paraId="3F589B36" w14:textId="77777777" w:rsidR="00563FD3" w:rsidRDefault="00563FD3" w:rsidP="00563FD3">
      <w:r>
        <w:t xml:space="preserve">     char* const pContent; </w:t>
      </w:r>
    </w:p>
    <w:p w14:paraId="454738AA" w14:textId="77777777" w:rsidR="00563FD3" w:rsidRDefault="00563FD3" w:rsidP="00563FD3">
      <w:r>
        <w:t>(2)指针所指向的内容是常量不可变</w:t>
      </w:r>
    </w:p>
    <w:p w14:paraId="5855A7A0" w14:textId="77777777" w:rsidR="00563FD3" w:rsidRDefault="00563FD3" w:rsidP="00563FD3">
      <w:r>
        <w:t xml:space="preserve">     const char *pContent; </w:t>
      </w:r>
    </w:p>
    <w:p w14:paraId="690C851B" w14:textId="77777777" w:rsidR="00563FD3" w:rsidRDefault="00563FD3" w:rsidP="00563FD3">
      <w:r>
        <w:t>(3)两者都不可变</w:t>
      </w:r>
    </w:p>
    <w:p w14:paraId="205B50CD" w14:textId="77777777" w:rsidR="00563FD3" w:rsidRDefault="00563FD3" w:rsidP="00563FD3">
      <w:r>
        <w:t xml:space="preserve">      const char* const pContent;</w:t>
      </w:r>
    </w:p>
    <w:p w14:paraId="6A3782D7" w14:textId="77777777" w:rsidR="00B16E16" w:rsidRDefault="00B16E16" w:rsidP="00563FD3"/>
    <w:p w14:paraId="6EA35F0C" w14:textId="77777777" w:rsidR="00B16E16" w:rsidRDefault="00B16E16" w:rsidP="00B16E16">
      <w:pPr>
        <w:pStyle w:val="3"/>
      </w:pPr>
      <w:r>
        <w:rPr>
          <w:rFonts w:hint="eastAsia"/>
        </w:rPr>
        <w:t>Static</w:t>
      </w:r>
    </w:p>
    <w:p w14:paraId="0C82539C" w14:textId="77777777" w:rsidR="00B16E16" w:rsidRDefault="00B16E16" w:rsidP="00B16E16">
      <w:pPr>
        <w:pStyle w:val="a7"/>
        <w:numPr>
          <w:ilvl w:val="0"/>
          <w:numId w:val="25"/>
        </w:numPr>
        <w:ind w:firstLineChars="0"/>
      </w:pPr>
      <w:r>
        <w:t>第一条也是最重要的一条：</w:t>
      </w:r>
      <w:r w:rsidRPr="00B16E16">
        <w:rPr>
          <w:b/>
          <w:color w:val="FF0000"/>
          <w:sz w:val="22"/>
        </w:rPr>
        <w:t>隐藏</w:t>
      </w:r>
      <w:r>
        <w:t>。（static函数，static变量均可）</w:t>
      </w:r>
    </w:p>
    <w:p w14:paraId="7ECE5212" w14:textId="77777777" w:rsidR="00B16E16" w:rsidRDefault="00B16E16" w:rsidP="00B16E16">
      <w:pPr>
        <w:pStyle w:val="a7"/>
        <w:ind w:left="360" w:firstLineChars="0" w:firstLine="0"/>
      </w:pPr>
      <w:r>
        <w:rPr>
          <w:rFonts w:hint="eastAsia"/>
        </w:rPr>
        <w:t>当</w:t>
      </w:r>
      <w:r w:rsidRPr="00B16E16">
        <w:rPr>
          <w:rFonts w:hint="eastAsia"/>
          <w:b/>
          <w:color w:val="FF0000"/>
        </w:rPr>
        <w:t>同时</w:t>
      </w:r>
      <w:r w:rsidRPr="00B16E16">
        <w:rPr>
          <w:rFonts w:hint="eastAsia"/>
          <w:b/>
        </w:rPr>
        <w:t>编译</w:t>
      </w:r>
      <w:r>
        <w:rPr>
          <w:rFonts w:hint="eastAsia"/>
        </w:rPr>
        <w:t>多个文件时，所有</w:t>
      </w:r>
      <w:r w:rsidRPr="00B16E16">
        <w:rPr>
          <w:rFonts w:hint="eastAsia"/>
          <w:b/>
        </w:rPr>
        <w:t>未加</w:t>
      </w:r>
      <w:r>
        <w:t>static前缀的全局变量和函数都具有</w:t>
      </w:r>
      <w:r w:rsidRPr="00B16E16">
        <w:rPr>
          <w:b/>
        </w:rPr>
        <w:t>全局可见性</w:t>
      </w:r>
      <w:r>
        <w:t>。</w:t>
      </w:r>
    </w:p>
    <w:p w14:paraId="4C2F8AE7" w14:textId="77777777" w:rsidR="00B16E16" w:rsidRPr="00B16E16" w:rsidRDefault="00B16E16" w:rsidP="00B16E16">
      <w:pPr>
        <w:pStyle w:val="a7"/>
        <w:ind w:left="360" w:firstLineChars="0" w:firstLine="0"/>
      </w:pPr>
    </w:p>
    <w:p w14:paraId="56F09E40" w14:textId="77777777" w:rsidR="003D449E" w:rsidRDefault="003D449E" w:rsidP="003D449E">
      <w:pPr>
        <w:pStyle w:val="a7"/>
        <w:numPr>
          <w:ilvl w:val="0"/>
          <w:numId w:val="25"/>
        </w:numPr>
        <w:ind w:firstLineChars="0"/>
      </w:pPr>
      <w:r>
        <w:t>static的第二个作用是</w:t>
      </w:r>
      <w:r w:rsidRPr="00307AC3">
        <w:rPr>
          <w:b/>
        </w:rPr>
        <w:t>保持变量内容的持久</w:t>
      </w:r>
      <w:r>
        <w:t>。（static变量中的记忆功能和全局生存期）</w:t>
      </w:r>
    </w:p>
    <w:p w14:paraId="67F3F163" w14:textId="77777777" w:rsidR="003D449E" w:rsidRDefault="003D449E" w:rsidP="003D449E">
      <w:pPr>
        <w:pStyle w:val="a7"/>
        <w:ind w:left="360" w:firstLineChars="0" w:firstLine="0"/>
      </w:pPr>
      <w:r>
        <w:rPr>
          <w:rFonts w:hint="eastAsia"/>
        </w:rPr>
        <w:t>存储在静态数据区的变量会在程序刚开始运行时就完成初始化，也是唯一的一次初始化。共有两种变量存储在静态存储区：全局变量和</w:t>
      </w:r>
      <w:r>
        <w:t>static变量，只不过和全局变量比起来，static可以控制变量的可见范围，说到底static还是用来隐藏的。</w:t>
      </w:r>
    </w:p>
    <w:p w14:paraId="148051A3" w14:textId="77777777" w:rsidR="00B16E16" w:rsidRDefault="003D449E" w:rsidP="003D449E">
      <w:pPr>
        <w:pStyle w:val="a7"/>
        <w:ind w:left="360" w:firstLineChars="0" w:firstLine="0"/>
      </w:pPr>
      <w:r>
        <w:t>PS：如果作为static局部变量在</w:t>
      </w:r>
      <w:r w:rsidRPr="00307AC3">
        <w:rPr>
          <w:b/>
        </w:rPr>
        <w:t>函数内定义</w:t>
      </w:r>
      <w:r>
        <w:t>，它的生存期为整个源程序，但是其作用域仍与自动变量相同，只能在定义该变量的函数内使用该变量。退出该函数后， 尽管该变量还继续存在，但不能使用它。</w:t>
      </w:r>
    </w:p>
    <w:p w14:paraId="19C8988F" w14:textId="77777777" w:rsidR="00307AC3" w:rsidRDefault="00307AC3" w:rsidP="003D449E">
      <w:pPr>
        <w:pStyle w:val="a7"/>
        <w:ind w:left="360" w:firstLineChars="0" w:firstLine="0"/>
      </w:pPr>
      <w:r w:rsidRPr="00307AC3">
        <w:t>--基于以上两点可以得出一个</w:t>
      </w:r>
      <w:r w:rsidRPr="00307AC3">
        <w:rPr>
          <w:b/>
          <w:color w:val="FF0000"/>
          <w:sz w:val="22"/>
        </w:rPr>
        <w:t>结论</w:t>
      </w:r>
      <w:r w:rsidRPr="00307AC3">
        <w:t>：把</w:t>
      </w:r>
      <w:r w:rsidRPr="00307AC3">
        <w:rPr>
          <w:b/>
        </w:rPr>
        <w:t>局部变量改变为静态变量</w:t>
      </w:r>
      <w:r w:rsidRPr="00307AC3">
        <w:t>后是改变了它的存储方式即改变了它的生存期。把</w:t>
      </w:r>
      <w:r w:rsidRPr="00307AC3">
        <w:rPr>
          <w:b/>
        </w:rPr>
        <w:t>全局变量改变为静态变量</w:t>
      </w:r>
      <w:r w:rsidRPr="00307AC3">
        <w:t>后是改变了它的作用域， 限制了它的使用范围。因此static 这个说明符在不同的地方所起的作用是不同的。</w:t>
      </w:r>
    </w:p>
    <w:p w14:paraId="3F915E39" w14:textId="77777777" w:rsidR="00307AC3" w:rsidRDefault="00307AC3" w:rsidP="003D449E">
      <w:pPr>
        <w:pStyle w:val="a7"/>
        <w:ind w:left="360" w:firstLineChars="0" w:firstLine="0"/>
      </w:pPr>
    </w:p>
    <w:p w14:paraId="46D873FE" w14:textId="77777777" w:rsidR="00307AC3" w:rsidRDefault="00307AC3" w:rsidP="00307AC3">
      <w:pPr>
        <w:pStyle w:val="a7"/>
        <w:numPr>
          <w:ilvl w:val="0"/>
          <w:numId w:val="25"/>
        </w:numPr>
        <w:ind w:firstLineChars="0"/>
      </w:pPr>
      <w:r>
        <w:t>static的第三个作用是</w:t>
      </w:r>
      <w:r w:rsidRPr="00307AC3">
        <w:rPr>
          <w:b/>
          <w:color w:val="FF0000"/>
          <w:sz w:val="22"/>
        </w:rPr>
        <w:t>默认初始化</w:t>
      </w:r>
      <w:r>
        <w:t>为0（static变量）</w:t>
      </w:r>
    </w:p>
    <w:p w14:paraId="78E6B575" w14:textId="77777777" w:rsidR="00B16E16" w:rsidRDefault="00307AC3" w:rsidP="00307AC3">
      <w:pPr>
        <w:pStyle w:val="a7"/>
        <w:ind w:left="360" w:firstLineChars="0" w:firstLine="0"/>
      </w:pPr>
      <w:r>
        <w:rPr>
          <w:rFonts w:hint="eastAsia"/>
        </w:rPr>
        <w:t>其实全局变量也具备这一属性，因为全局变量也存储在静态数据区。在</w:t>
      </w:r>
      <w:r w:rsidRPr="00307AC3">
        <w:rPr>
          <w:rFonts w:hint="eastAsia"/>
          <w:b/>
        </w:rPr>
        <w:t>静态数据区</w:t>
      </w:r>
      <w:r>
        <w:rPr>
          <w:rFonts w:hint="eastAsia"/>
        </w:rPr>
        <w:t>，内存中所有的</w:t>
      </w:r>
      <w:r w:rsidRPr="00307AC3">
        <w:rPr>
          <w:rFonts w:hint="eastAsia"/>
          <w:b/>
          <w:color w:val="FF0000"/>
          <w:sz w:val="22"/>
        </w:rPr>
        <w:t>字节默认值都是</w:t>
      </w:r>
      <w:r w:rsidRPr="00307AC3">
        <w:rPr>
          <w:b/>
          <w:color w:val="FF0000"/>
          <w:sz w:val="22"/>
        </w:rPr>
        <w:t>0x00</w:t>
      </w:r>
      <w:r>
        <w:t>，某些时候这一特点可以减少程序员的工作量。比如初始化一个稀疏矩阵，我们可以一个一个地把所有元素都置0，然后把不是0的几个元素赋值。如果定义成静态的，就省去了一开始置0的操作。再比如要把一个字符数组当字符串来用，但又觉得每次在字符数组末尾加‘\0’;太麻烦。如果把字符串定义成静态的，就省去了这个麻烦</w:t>
      </w:r>
    </w:p>
    <w:p w14:paraId="45CC2FB5" w14:textId="77777777" w:rsidR="00307AC3" w:rsidRPr="00307AC3" w:rsidRDefault="00307AC3" w:rsidP="00307AC3">
      <w:pPr>
        <w:pStyle w:val="a7"/>
        <w:ind w:left="360" w:firstLineChars="0" w:firstLine="0"/>
        <w:rPr>
          <w:color w:val="000000" w:themeColor="text1"/>
        </w:rPr>
      </w:pPr>
      <w:r w:rsidRPr="00307AC3">
        <w:rPr>
          <w:b/>
          <w:color w:val="000000" w:themeColor="text1"/>
          <w:sz w:val="24"/>
        </w:rPr>
        <w:t>总结</w:t>
      </w:r>
      <w:r w:rsidRPr="00307AC3">
        <w:rPr>
          <w:rFonts w:hint="eastAsia"/>
          <w:b/>
          <w:color w:val="000000" w:themeColor="text1"/>
          <w:sz w:val="24"/>
        </w:rPr>
        <w:t>：</w:t>
      </w:r>
      <w:r w:rsidRPr="00307AC3">
        <w:rPr>
          <w:b/>
          <w:color w:val="000000" w:themeColor="text1"/>
          <w:sz w:val="24"/>
        </w:rPr>
        <w:t>首先static的最主要功能是</w:t>
      </w:r>
      <w:r w:rsidRPr="00307AC3">
        <w:rPr>
          <w:b/>
          <w:color w:val="FF0000"/>
          <w:sz w:val="24"/>
        </w:rPr>
        <w:t>隐藏</w:t>
      </w:r>
      <w:r w:rsidRPr="00307AC3">
        <w:rPr>
          <w:b/>
          <w:color w:val="000000" w:themeColor="text1"/>
          <w:sz w:val="24"/>
        </w:rPr>
        <w:t>，其次因为static变量存放在静态存储区，所以它具备</w:t>
      </w:r>
      <w:r w:rsidRPr="00307AC3">
        <w:rPr>
          <w:b/>
          <w:color w:val="FF0000"/>
          <w:sz w:val="24"/>
        </w:rPr>
        <w:t>持久性</w:t>
      </w:r>
      <w:r w:rsidRPr="00307AC3">
        <w:rPr>
          <w:b/>
          <w:color w:val="000000" w:themeColor="text1"/>
          <w:sz w:val="24"/>
        </w:rPr>
        <w:t>和</w:t>
      </w:r>
      <w:r w:rsidRPr="00307AC3">
        <w:rPr>
          <w:b/>
          <w:color w:val="FF0000"/>
          <w:sz w:val="24"/>
        </w:rPr>
        <w:t>默认值0</w:t>
      </w:r>
      <w:r w:rsidRPr="00307AC3">
        <w:rPr>
          <w:b/>
          <w:color w:val="000000" w:themeColor="text1"/>
          <w:sz w:val="24"/>
        </w:rPr>
        <w:t>.</w:t>
      </w:r>
      <w:r w:rsidRPr="00307AC3">
        <w:rPr>
          <w:color w:val="000000" w:themeColor="text1"/>
        </w:rPr>
        <w:t> </w:t>
      </w:r>
    </w:p>
    <w:p w14:paraId="454F034D" w14:textId="77777777" w:rsidR="00B16E16" w:rsidRDefault="00307AC3" w:rsidP="00307AC3">
      <w:pPr>
        <w:pStyle w:val="a7"/>
        <w:numPr>
          <w:ilvl w:val="0"/>
          <w:numId w:val="25"/>
        </w:numPr>
        <w:ind w:firstLineChars="0"/>
      </w:pPr>
      <w:r w:rsidRPr="00307AC3">
        <w:t>static的第四个作用：C++中的</w:t>
      </w:r>
      <w:r w:rsidRPr="00307AC3">
        <w:rPr>
          <w:b/>
          <w:sz w:val="22"/>
        </w:rPr>
        <w:t>类成员</w:t>
      </w:r>
      <w:r w:rsidRPr="00307AC3">
        <w:t>声明static</w:t>
      </w:r>
    </w:p>
    <w:p w14:paraId="033E84EE" w14:textId="77777777" w:rsidR="00B16E16" w:rsidRDefault="00307AC3" w:rsidP="00307AC3">
      <w:pPr>
        <w:pStyle w:val="a7"/>
        <w:ind w:left="360" w:firstLineChars="0" w:firstLine="0"/>
      </w:pPr>
      <w:r w:rsidRPr="00307AC3">
        <w:rPr>
          <w:rFonts w:hint="eastAsia"/>
        </w:rPr>
        <w:t>在类中声明</w:t>
      </w:r>
      <w:r w:rsidRPr="00307AC3">
        <w:t>static变量或者函数时，初始化时使用</w:t>
      </w:r>
      <w:r w:rsidRPr="00BD3430">
        <w:rPr>
          <w:b/>
          <w:color w:val="FF0000"/>
        </w:rPr>
        <w:t>作用域运算符</w:t>
      </w:r>
      <w:r w:rsidRPr="00307AC3">
        <w:t>来标明它所属类，因此，静态数据成员是</w:t>
      </w:r>
      <w:r w:rsidRPr="00BD3430">
        <w:rPr>
          <w:b/>
          <w:color w:val="FF0000"/>
          <w:sz w:val="24"/>
        </w:rPr>
        <w:t>类的成员</w:t>
      </w:r>
      <w:r w:rsidRPr="00307AC3">
        <w:t>，而</w:t>
      </w:r>
      <w:r w:rsidRPr="00BD3430">
        <w:rPr>
          <w:b/>
          <w:color w:val="FF0000"/>
        </w:rPr>
        <w:t>不是对象的成员</w:t>
      </w:r>
      <w:r w:rsidRPr="00307AC3">
        <w:t>，这样就出现以下作用：</w:t>
      </w:r>
    </w:p>
    <w:p w14:paraId="107E5DC7" w14:textId="77777777" w:rsidR="00B16E16" w:rsidRDefault="00B16E16" w:rsidP="00307AC3">
      <w:pPr>
        <w:pStyle w:val="a7"/>
        <w:ind w:left="360" w:firstLineChars="0" w:firstLine="0"/>
      </w:pPr>
    </w:p>
    <w:p w14:paraId="5AE0616D" w14:textId="77777777" w:rsidR="00F37647" w:rsidRDefault="00F37647" w:rsidP="00563FD3"/>
    <w:p w14:paraId="6D068409" w14:textId="77777777" w:rsidR="00B16E16" w:rsidRDefault="00B16E16" w:rsidP="00563FD3">
      <w:r>
        <w:rPr>
          <w:rFonts w:hint="eastAsia"/>
        </w:rPr>
        <w:lastRenderedPageBreak/>
        <w:t>参考资料：</w:t>
      </w:r>
    </w:p>
    <w:p w14:paraId="2E044DA0" w14:textId="77777777" w:rsidR="00B16E16" w:rsidRDefault="009D7CB0" w:rsidP="00563FD3">
      <w:hyperlink r:id="rId19" w:history="1">
        <w:r w:rsidR="00B16E16" w:rsidRPr="002B7756">
          <w:rPr>
            <w:rStyle w:val="a8"/>
          </w:rPr>
          <w:t>https://www.cnblogs.com/songdanzju/p/7422380.html</w:t>
        </w:r>
      </w:hyperlink>
    </w:p>
    <w:p w14:paraId="7622AC71" w14:textId="77777777" w:rsidR="00B16E16" w:rsidRDefault="00B16E16" w:rsidP="00563FD3"/>
    <w:p w14:paraId="2B3E6988" w14:textId="77777777" w:rsidR="00563FD3" w:rsidRDefault="00563FD3" w:rsidP="00563FD3"/>
    <w:p w14:paraId="14635143" w14:textId="77777777" w:rsidR="001F6212" w:rsidRPr="001F6212" w:rsidRDefault="001F6212" w:rsidP="00563FD3">
      <w:pPr>
        <w:rPr>
          <w:b/>
          <w:sz w:val="24"/>
        </w:rPr>
      </w:pPr>
      <w:r w:rsidRPr="001F6212">
        <w:rPr>
          <w:rFonts w:hint="eastAsia"/>
          <w:b/>
          <w:sz w:val="24"/>
        </w:rPr>
        <w:t>建议</w:t>
      </w:r>
    </w:p>
    <w:p w14:paraId="41313C6D" w14:textId="77777777" w:rsidR="001F6212" w:rsidRDefault="001F6212" w:rsidP="001F6212">
      <w:r>
        <w:rPr>
          <w:rFonts w:hint="eastAsia"/>
        </w:rPr>
        <w:t>要大胆的使用</w:t>
      </w:r>
      <w:r>
        <w:t>const，这将给你带来无尽的益处，但前提是你必须搞清楚原委；</w:t>
      </w:r>
      <w:r>
        <w:rPr>
          <w:rFonts w:hint="eastAsia"/>
        </w:rPr>
        <w:t>·</w:t>
      </w:r>
      <w:r>
        <w:t xml:space="preserve">            </w:t>
      </w:r>
    </w:p>
    <w:p w14:paraId="18E7E735" w14:textId="77777777" w:rsidR="001F6212" w:rsidRDefault="001F6212" w:rsidP="001F6212">
      <w:r>
        <w:rPr>
          <w:rFonts w:hint="eastAsia"/>
        </w:rPr>
        <w:t>要避免最一般的赋值操作错误，如将</w:t>
      </w:r>
      <w:r>
        <w:t>const</w:t>
      </w:r>
      <w:r w:rsidR="00067C23">
        <w:t>变量赋值</w:t>
      </w:r>
      <w:r>
        <w:t>；</w:t>
      </w:r>
    </w:p>
    <w:p w14:paraId="139DAC48" w14:textId="77777777" w:rsidR="001F6212" w:rsidRDefault="001F6212" w:rsidP="001F6212">
      <w:r>
        <w:rPr>
          <w:rFonts w:hint="eastAsia"/>
        </w:rPr>
        <w:t>在参数中使用</w:t>
      </w:r>
      <w:r>
        <w:t>const应该使用引用或指针，而不是一般的对象实例，原因同上；</w:t>
      </w:r>
    </w:p>
    <w:p w14:paraId="22E6F956" w14:textId="77777777" w:rsidR="001F6212" w:rsidRDefault="001F6212" w:rsidP="001F6212">
      <w:r>
        <w:t>const在成员函数中的三种用法（参数、返回值、函数）要很好的使用；</w:t>
      </w:r>
    </w:p>
    <w:p w14:paraId="11F80E0B" w14:textId="77777777" w:rsidR="001F6212" w:rsidRDefault="001F6212" w:rsidP="001F6212">
      <w:r>
        <w:rPr>
          <w:rFonts w:hint="eastAsia"/>
        </w:rPr>
        <w:t>不要轻易的将函数的返回值类型定为</w:t>
      </w:r>
      <w:r>
        <w:t xml:space="preserve">const;         </w:t>
      </w:r>
    </w:p>
    <w:p w14:paraId="743F7F81" w14:textId="77777777" w:rsidR="001F6212" w:rsidRDefault="001F6212" w:rsidP="00563FD3">
      <w:r>
        <w:rPr>
          <w:rFonts w:hint="eastAsia"/>
        </w:rPr>
        <w:t>除了重载操作符外一般不要将返回值类型定为对某个对象的</w:t>
      </w:r>
      <w:r>
        <w:t>const引用;</w:t>
      </w:r>
    </w:p>
    <w:p w14:paraId="430B6AF4" w14:textId="77777777" w:rsidR="00563FD3" w:rsidRPr="00563FD3" w:rsidRDefault="001F6212" w:rsidP="00563FD3">
      <w:r w:rsidRPr="001F6212">
        <w:rPr>
          <w:b/>
          <w:color w:val="FF0000"/>
        </w:rPr>
        <w:t>任何</w:t>
      </w:r>
      <w:r w:rsidRPr="001F6212">
        <w:t>不会修改数据成员的函数都应该声明为const 类型。</w:t>
      </w:r>
    </w:p>
    <w:p w14:paraId="2812EC7B" w14:textId="77777777" w:rsidR="00D06EFE" w:rsidRPr="00D06EFE" w:rsidRDefault="00D06EFE" w:rsidP="00D06EFE">
      <w:pPr>
        <w:rPr>
          <w:sz w:val="22"/>
        </w:rPr>
      </w:pPr>
      <w:r w:rsidRPr="00D06EFE">
        <w:rPr>
          <w:sz w:val="24"/>
        </w:rPr>
        <w:t xml:space="preserve">void func() </w:t>
      </w:r>
      <w:r w:rsidRPr="00D06EFE">
        <w:rPr>
          <w:b/>
          <w:color w:val="00B0F0"/>
          <w:sz w:val="24"/>
        </w:rPr>
        <w:t>const</w:t>
      </w:r>
      <w:r w:rsidRPr="00D06EFE">
        <w:rPr>
          <w:sz w:val="24"/>
        </w:rPr>
        <w:t xml:space="preserve"> {}</w:t>
      </w:r>
    </w:p>
    <w:p w14:paraId="7906FC5A" w14:textId="77777777" w:rsidR="00D06EFE" w:rsidRDefault="00D06EFE" w:rsidP="00D06EFE">
      <w:pPr>
        <w:rPr>
          <w:rFonts w:ascii="黑体" w:eastAsia="黑体" w:hAnsi="黑体"/>
          <w:color w:val="444444"/>
          <w:szCs w:val="21"/>
        </w:rPr>
      </w:pPr>
      <w:r>
        <w:t>func</w:t>
      </w:r>
      <w:r>
        <w:rPr>
          <w:rFonts w:hint="eastAsia"/>
        </w:rPr>
        <w:t>(</w:t>
      </w:r>
      <w:r>
        <w:t xml:space="preserve">) </w:t>
      </w:r>
      <w:r>
        <w:rPr>
          <w:rFonts w:hint="eastAsia"/>
        </w:rPr>
        <w:t>必须为类的</w:t>
      </w:r>
      <w:r w:rsidRPr="00D06EFE">
        <w:rPr>
          <w:rFonts w:hint="eastAsia"/>
          <w:b/>
          <w:color w:val="FF0000"/>
        </w:rPr>
        <w:t>成员函数</w:t>
      </w:r>
      <w:r w:rsidRPr="00D06EFE">
        <w:rPr>
          <w:rFonts w:hint="eastAsia"/>
          <w:color w:val="000000" w:themeColor="text1"/>
        </w:rPr>
        <w:t>，是</w:t>
      </w:r>
      <w:r w:rsidRPr="00D06EFE">
        <w:rPr>
          <w:rFonts w:hint="eastAsia"/>
          <w:b/>
          <w:color w:val="FF0000"/>
        </w:rPr>
        <w:t>常成员函数</w:t>
      </w:r>
      <w:r>
        <w:rPr>
          <w:rFonts w:hint="eastAsia"/>
        </w:rPr>
        <w:t>，非成员函数不准许用const修饰。经const修饰的成员函数</w:t>
      </w:r>
      <w:r>
        <w:rPr>
          <w:rFonts w:ascii="黑体" w:eastAsia="黑体" w:hAnsi="黑体" w:hint="eastAsia"/>
          <w:color w:val="444444"/>
          <w:szCs w:val="21"/>
        </w:rPr>
        <w:t>不能对其</w:t>
      </w:r>
      <w:r w:rsidRPr="00D06EFE">
        <w:rPr>
          <w:rFonts w:ascii="黑体" w:eastAsia="黑体" w:hAnsi="黑体" w:hint="eastAsia"/>
          <w:b/>
          <w:color w:val="444444"/>
          <w:szCs w:val="21"/>
        </w:rPr>
        <w:t>类的数据成员</w:t>
      </w:r>
      <w:r>
        <w:rPr>
          <w:rFonts w:ascii="黑体" w:eastAsia="黑体" w:hAnsi="黑体" w:hint="eastAsia"/>
          <w:color w:val="444444"/>
          <w:szCs w:val="21"/>
        </w:rPr>
        <w:t>进行</w:t>
      </w:r>
      <w:r w:rsidRPr="00D06EFE">
        <w:rPr>
          <w:rFonts w:ascii="黑体" w:eastAsia="黑体" w:hAnsi="黑体" w:hint="eastAsia"/>
          <w:b/>
          <w:color w:val="FF0000"/>
          <w:szCs w:val="21"/>
        </w:rPr>
        <w:t>修改操作</w:t>
      </w:r>
      <w:r>
        <w:rPr>
          <w:rFonts w:ascii="黑体" w:eastAsia="黑体" w:hAnsi="黑体" w:hint="eastAsia"/>
          <w:color w:val="444444"/>
          <w:szCs w:val="21"/>
        </w:rPr>
        <w:t>。</w:t>
      </w:r>
    </w:p>
    <w:p w14:paraId="1C0C0873" w14:textId="77777777" w:rsidR="00D06EFE" w:rsidRDefault="00D06EFE" w:rsidP="00D06EFE">
      <w:r w:rsidRPr="00D06EFE">
        <w:rPr>
          <w:b/>
          <w:color w:val="FF0000"/>
        </w:rPr>
        <w:t>const的对象</w:t>
      </w:r>
      <w:r w:rsidRPr="00D06EFE">
        <w:t>，不能引用</w:t>
      </w:r>
      <w:r w:rsidRPr="006541A6">
        <w:rPr>
          <w:b/>
          <w:color w:val="FF0000"/>
        </w:rPr>
        <w:t>非const</w:t>
      </w:r>
      <w:r w:rsidRPr="00D06EFE">
        <w:t>的成员函数。</w:t>
      </w:r>
    </w:p>
    <w:p w14:paraId="14ACF215" w14:textId="77777777" w:rsidR="008E18B1" w:rsidRDefault="008E18B1" w:rsidP="008E18B1">
      <w:pPr>
        <w:pStyle w:val="3"/>
      </w:pPr>
      <w:r>
        <w:rPr>
          <w:rFonts w:hint="eastAsia"/>
        </w:rPr>
        <w:t>封装、继承、多态</w:t>
      </w:r>
    </w:p>
    <w:p w14:paraId="49CFBBFC" w14:textId="77777777" w:rsidR="005E1030" w:rsidRDefault="008E18B1" w:rsidP="00880170">
      <w:r w:rsidRPr="008E18B1">
        <w:rPr>
          <w:rFonts w:hint="eastAsia"/>
        </w:rPr>
        <w:t>封装可以使得代码</w:t>
      </w:r>
      <w:r w:rsidRPr="008E18B1">
        <w:rPr>
          <w:rFonts w:hint="eastAsia"/>
          <w:b/>
          <w:color w:val="FF0000"/>
        </w:rPr>
        <w:t>模块化</w:t>
      </w:r>
      <w:r w:rsidRPr="008E18B1">
        <w:rPr>
          <w:rFonts w:hint="eastAsia"/>
        </w:rPr>
        <w:t>，继承可以</w:t>
      </w:r>
      <w:r w:rsidRPr="008E18B1">
        <w:rPr>
          <w:rFonts w:hint="eastAsia"/>
          <w:b/>
          <w:color w:val="FF0000"/>
        </w:rPr>
        <w:t>扩展</w:t>
      </w:r>
      <w:r w:rsidRPr="008E18B1">
        <w:rPr>
          <w:rFonts w:hint="eastAsia"/>
        </w:rPr>
        <w:t>已存在的代码，他们的目的都是为了</w:t>
      </w:r>
      <w:r w:rsidRPr="008E18B1">
        <w:rPr>
          <w:rFonts w:hint="eastAsia"/>
          <w:b/>
          <w:color w:val="FF0000"/>
        </w:rPr>
        <w:t>代码重用</w:t>
      </w:r>
      <w:r w:rsidRPr="008E18B1">
        <w:rPr>
          <w:rFonts w:hint="eastAsia"/>
        </w:rPr>
        <w:t>。而多态的目的则是为了</w:t>
      </w:r>
      <w:r w:rsidRPr="008E18B1">
        <w:rPr>
          <w:rFonts w:hint="eastAsia"/>
          <w:b/>
          <w:color w:val="C00000"/>
        </w:rPr>
        <w:t>接口重用</w:t>
      </w:r>
      <w:r w:rsidRPr="008E18B1">
        <w:rPr>
          <w:rFonts w:hint="eastAsia"/>
        </w:rPr>
        <w:t>。也就是说，不论传递过来的究竟是那个类的对象，函数都能够通过同一个接口调用到适应各自对象的实现方法。</w:t>
      </w:r>
    </w:p>
    <w:p w14:paraId="416BA0C4" w14:textId="77777777" w:rsidR="003076D0" w:rsidRDefault="003076D0" w:rsidP="00880170"/>
    <w:p w14:paraId="59036075" w14:textId="77777777" w:rsidR="003076D0" w:rsidRDefault="003076D0" w:rsidP="00880170">
      <w:r w:rsidRPr="003076D0">
        <w:rPr>
          <w:rFonts w:hint="eastAsia"/>
          <w:b/>
          <w:color w:val="C00000"/>
        </w:rPr>
        <w:t>多态</w:t>
      </w:r>
      <w:r w:rsidRPr="003076D0">
        <w:rPr>
          <w:rFonts w:hint="eastAsia"/>
        </w:rPr>
        <w:t>，简而言之就是用父类的指针指向其子类的实例，然后通过父类的指针调用实际子类的成员函数。这种技术可以让父类的指针有“多种形态”，这是一种泛型技术。所谓</w:t>
      </w:r>
      <w:r w:rsidRPr="003076D0">
        <w:rPr>
          <w:rFonts w:hint="eastAsia"/>
          <w:b/>
          <w:color w:val="C00000"/>
        </w:rPr>
        <w:t>泛型技术</w:t>
      </w:r>
      <w:r w:rsidRPr="003076D0">
        <w:rPr>
          <w:rFonts w:hint="eastAsia"/>
        </w:rPr>
        <w:t>，说白了就是试图使用不变的代码来实现可变的算法</w:t>
      </w:r>
    </w:p>
    <w:p w14:paraId="71985FDD" w14:textId="77777777" w:rsidR="00F076A1" w:rsidRDefault="00F076A1" w:rsidP="00F076A1">
      <w:r>
        <w:rPr>
          <w:rFonts w:hint="eastAsia"/>
        </w:rPr>
        <w:t>抽象类：</w:t>
      </w:r>
      <w:r>
        <w:t>包含纯虚函数</w:t>
      </w:r>
      <w:r>
        <w:rPr>
          <w:rFonts w:hint="eastAsia"/>
        </w:rPr>
        <w:t>（</w:t>
      </w:r>
      <w:r w:rsidRPr="00F076A1">
        <w:t>virtual void funtion()</w:t>
      </w:r>
      <w:r w:rsidRPr="00F076A1">
        <w:rPr>
          <w:b/>
          <w:color w:val="FF0000"/>
        </w:rPr>
        <w:t>=0</w:t>
      </w:r>
      <w:r w:rsidRPr="00F076A1">
        <w:t>）</w:t>
      </w:r>
      <w:r>
        <w:t>的类称为抽象类。由于抽象类包含了没有定义的纯虚函数，所以不能定义抽象类的对象。</w:t>
      </w:r>
    </w:p>
    <w:p w14:paraId="7DA288AF" w14:textId="77777777" w:rsidR="00132FA3" w:rsidRDefault="00132FA3" w:rsidP="00F076A1"/>
    <w:p w14:paraId="5F6294E3" w14:textId="77777777" w:rsidR="00FF70E2" w:rsidRDefault="00FF70E2" w:rsidP="00132FA3">
      <w:pPr>
        <w:pStyle w:val="3"/>
      </w:pPr>
      <w:r>
        <w:rPr>
          <w:rFonts w:hint="eastAsia"/>
        </w:rPr>
        <w:t>S</w:t>
      </w:r>
      <w:r>
        <w:t>ocket</w:t>
      </w:r>
      <w:r>
        <w:rPr>
          <w:rFonts w:hint="eastAsia"/>
        </w:rPr>
        <w:t>编程</w:t>
      </w:r>
    </w:p>
    <w:p w14:paraId="63F6B748" w14:textId="77777777" w:rsidR="00132FA3" w:rsidRDefault="00132FA3" w:rsidP="00F076A1">
      <w:r w:rsidRPr="00132FA3">
        <w:t>socket 被翻译为“套接字”，它是计算机之间进行通信的一种</w:t>
      </w:r>
      <w:r w:rsidRPr="00132FA3">
        <w:rPr>
          <w:b/>
          <w:color w:val="FF0000"/>
        </w:rPr>
        <w:t>约定</w:t>
      </w:r>
      <w:r w:rsidRPr="00132FA3">
        <w:t>或一种方式。通过 socket 这种约定，一台计算机可以接收其他计算机的数据，也可以向其他计算机发送数据。</w:t>
      </w:r>
    </w:p>
    <w:p w14:paraId="0AE237CD" w14:textId="77777777" w:rsidR="005077BD" w:rsidRDefault="005077BD" w:rsidP="00F076A1"/>
    <w:p w14:paraId="23836381" w14:textId="77777777" w:rsidR="005077BD" w:rsidRDefault="005077BD" w:rsidP="005077BD">
      <w:pPr>
        <w:pStyle w:val="3"/>
      </w:pPr>
      <w:r>
        <w:rPr>
          <w:rFonts w:hint="eastAsia"/>
        </w:rPr>
        <w:t>Boost</w:t>
      </w:r>
    </w:p>
    <w:p w14:paraId="028D0FE7" w14:textId="77777777" w:rsidR="005077BD" w:rsidRPr="005077BD" w:rsidRDefault="005077BD" w:rsidP="005077BD"/>
    <w:p w14:paraId="78A7C1B1" w14:textId="77777777" w:rsidR="005077BD" w:rsidRDefault="005077BD" w:rsidP="00F076A1">
      <w:r>
        <w:rPr>
          <w:rFonts w:hint="eastAsia"/>
        </w:rPr>
        <w:t>环境配置：</w:t>
      </w:r>
    </w:p>
    <w:p w14:paraId="56BEAD05" w14:textId="77777777" w:rsidR="005077BD" w:rsidRDefault="005077BD" w:rsidP="00F076A1">
      <w:r>
        <w:rPr>
          <w:noProof/>
        </w:rPr>
        <w:lastRenderedPageBreak/>
        <w:drawing>
          <wp:inline distT="0" distB="0" distL="0" distR="0" wp14:anchorId="71EF9631" wp14:editId="0F61D688">
            <wp:extent cx="5274310" cy="3841750"/>
            <wp:effectExtent l="0" t="0" r="254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3841750"/>
                    </a:xfrm>
                    <a:prstGeom prst="rect">
                      <a:avLst/>
                    </a:prstGeom>
                  </pic:spPr>
                </pic:pic>
              </a:graphicData>
            </a:graphic>
          </wp:inline>
        </w:drawing>
      </w:r>
      <w:r>
        <w:rPr>
          <w:rFonts w:hint="eastAsia"/>
        </w:rPr>
        <w:t>参考资料：</w:t>
      </w:r>
      <w:r>
        <w:br/>
      </w:r>
      <w:hyperlink r:id="rId21" w:history="1">
        <w:r w:rsidR="00D4765A" w:rsidRPr="00DE3302">
          <w:rPr>
            <w:rStyle w:val="a8"/>
          </w:rPr>
          <w:t>https://blog.csdn.net/qq_15267341/article/details/78432699</w:t>
        </w:r>
      </w:hyperlink>
    </w:p>
    <w:p w14:paraId="6C008430" w14:textId="77777777" w:rsidR="00D4765A" w:rsidRDefault="00D4765A" w:rsidP="00F076A1"/>
    <w:p w14:paraId="6ADC0A70" w14:textId="77777777" w:rsidR="005077BD" w:rsidRDefault="005077BD" w:rsidP="00F076A1"/>
    <w:p w14:paraId="16896533" w14:textId="77777777" w:rsidR="00A335A9" w:rsidRDefault="00A335A9" w:rsidP="00A335A9">
      <w:pPr>
        <w:pStyle w:val="3"/>
      </w:pPr>
      <w:r>
        <w:rPr>
          <w:rFonts w:hint="eastAsia"/>
        </w:rPr>
        <w:t>基本理论总结</w:t>
      </w:r>
    </w:p>
    <w:p w14:paraId="2FFC0868" w14:textId="77777777" w:rsidR="00A335A9" w:rsidRPr="00CB09D0" w:rsidRDefault="00A335A9" w:rsidP="00A335A9">
      <w:pPr>
        <w:jc w:val="center"/>
        <w:rPr>
          <w:rFonts w:ascii="宋体" w:eastAsia="宋体" w:hAnsi="宋体"/>
        </w:rPr>
      </w:pPr>
      <w:r w:rsidRPr="00CB09D0">
        <w:rPr>
          <w:rFonts w:ascii="宋体" w:eastAsia="宋体" w:hAnsi="宋体"/>
        </w:rPr>
        <w:fldChar w:fldCharType="begin"/>
      </w:r>
      <w:r w:rsidRPr="00CB09D0">
        <w:rPr>
          <w:rFonts w:ascii="宋体" w:eastAsia="宋体" w:hAnsi="宋体"/>
        </w:rPr>
        <w:instrText xml:space="preserve"> INCLUDEPICTURE "http://ww3.sinaimg.cn/mw690/5e4d414cgw1es1armenn7j20fe07bt9v.jpg" \* MERGEFORMATINET </w:instrText>
      </w:r>
      <w:r w:rsidRPr="00CB09D0">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Pr>
          <w:rFonts w:ascii="宋体" w:eastAsia="宋体" w:hAnsi="宋体"/>
        </w:rPr>
        <w:fldChar w:fldCharType="begin"/>
      </w:r>
      <w:r>
        <w:rPr>
          <w:rFonts w:ascii="宋体" w:eastAsia="宋体" w:hAnsi="宋体"/>
        </w:rPr>
        <w:instrText xml:space="preserve"> INCLUDEPICTURE  "http://ww3.sinaimg.cn/mw690/5e4d414cgw1es1armenn7j20fe07bt9v.jpg" \* MERGEFORMATINET </w:instrText>
      </w:r>
      <w:r>
        <w:rPr>
          <w:rFonts w:ascii="宋体" w:eastAsia="宋体" w:hAnsi="宋体"/>
        </w:rPr>
        <w:fldChar w:fldCharType="separate"/>
      </w:r>
      <w:r w:rsidR="00F51310">
        <w:rPr>
          <w:rFonts w:ascii="宋体" w:eastAsia="宋体" w:hAnsi="宋体"/>
        </w:rPr>
        <w:fldChar w:fldCharType="begin"/>
      </w:r>
      <w:r w:rsidR="00F51310">
        <w:rPr>
          <w:rFonts w:ascii="宋体" w:eastAsia="宋体" w:hAnsi="宋体"/>
        </w:rPr>
        <w:instrText xml:space="preserve"> INCLUDEPICTURE  "http://ww3.sinaimg.cn/mw690/5e4d414cgw1es1armenn7j20fe07bt9v.jpg" \* MERGEFORMATINET </w:instrText>
      </w:r>
      <w:r w:rsidR="00F51310">
        <w:rPr>
          <w:rFonts w:ascii="宋体" w:eastAsia="宋体" w:hAnsi="宋体"/>
        </w:rPr>
        <w:fldChar w:fldCharType="separate"/>
      </w:r>
      <w:r w:rsidR="003362BF">
        <w:rPr>
          <w:rFonts w:ascii="宋体" w:eastAsia="宋体" w:hAnsi="宋体"/>
        </w:rPr>
        <w:fldChar w:fldCharType="begin"/>
      </w:r>
      <w:r w:rsidR="003362BF">
        <w:rPr>
          <w:rFonts w:ascii="宋体" w:eastAsia="宋体" w:hAnsi="宋体"/>
        </w:rPr>
        <w:instrText xml:space="preserve"> INCLUDEPICTURE  "http://ww3.sinaimg.cn/mw690/5e4d414cgw1es1armenn7j20fe07bt9v.jpg" \* MERGEFORMATINET </w:instrText>
      </w:r>
      <w:r w:rsidR="003362BF">
        <w:rPr>
          <w:rFonts w:ascii="宋体" w:eastAsia="宋体" w:hAnsi="宋体"/>
        </w:rPr>
        <w:fldChar w:fldCharType="separate"/>
      </w:r>
      <w:r w:rsidR="005024D1">
        <w:rPr>
          <w:rFonts w:ascii="宋体" w:eastAsia="宋体" w:hAnsi="宋体"/>
        </w:rPr>
        <w:fldChar w:fldCharType="begin"/>
      </w:r>
      <w:r w:rsidR="005024D1">
        <w:rPr>
          <w:rFonts w:ascii="宋体" w:eastAsia="宋体" w:hAnsi="宋体"/>
        </w:rPr>
        <w:instrText xml:space="preserve"> INCLUDEPICTURE  "http://ww3.sinaimg.cn/mw690/5e4d414cgw1es1armenn7j20fe07bt9v.jpg" \* MERGEFORMATINET </w:instrText>
      </w:r>
      <w:r w:rsidR="005024D1">
        <w:rPr>
          <w:rFonts w:ascii="宋体" w:eastAsia="宋体" w:hAnsi="宋体"/>
        </w:rPr>
        <w:fldChar w:fldCharType="separate"/>
      </w:r>
      <w:r w:rsidR="00B16E16">
        <w:rPr>
          <w:rFonts w:ascii="宋体" w:eastAsia="宋体" w:hAnsi="宋体"/>
        </w:rPr>
        <w:fldChar w:fldCharType="begin"/>
      </w:r>
      <w:r w:rsidR="00B16E16">
        <w:rPr>
          <w:rFonts w:ascii="宋体" w:eastAsia="宋体" w:hAnsi="宋体"/>
        </w:rPr>
        <w:instrText xml:space="preserve"> INCLUDEPICTURE  "http://ww3.sinaimg.cn/mw690/5e4d414cgw1es1armenn7j20fe07bt9v.jpg" \* MERGEFORMATINET </w:instrText>
      </w:r>
      <w:r w:rsidR="00B16E16">
        <w:rPr>
          <w:rFonts w:ascii="宋体" w:eastAsia="宋体" w:hAnsi="宋体"/>
        </w:rPr>
        <w:fldChar w:fldCharType="separate"/>
      </w:r>
      <w:r w:rsidR="00132FA3">
        <w:rPr>
          <w:rFonts w:ascii="宋体" w:eastAsia="宋体" w:hAnsi="宋体"/>
        </w:rPr>
        <w:fldChar w:fldCharType="begin"/>
      </w:r>
      <w:r w:rsidR="00132FA3">
        <w:rPr>
          <w:rFonts w:ascii="宋体" w:eastAsia="宋体" w:hAnsi="宋体"/>
        </w:rPr>
        <w:instrText xml:space="preserve"> INCLUDEPICTURE  "http://ww3.sinaimg.cn/mw690/5e4d414cgw1es1armenn7j20fe07bt9v.jpg" \* MERGEFORMATINET </w:instrText>
      </w:r>
      <w:r w:rsidR="00132FA3">
        <w:rPr>
          <w:rFonts w:ascii="宋体" w:eastAsia="宋体" w:hAnsi="宋体"/>
        </w:rPr>
        <w:fldChar w:fldCharType="separate"/>
      </w:r>
      <w:r w:rsidR="0073353B">
        <w:rPr>
          <w:rFonts w:ascii="宋体" w:eastAsia="宋体" w:hAnsi="宋体"/>
        </w:rPr>
        <w:fldChar w:fldCharType="begin"/>
      </w:r>
      <w:r w:rsidR="0073353B">
        <w:rPr>
          <w:rFonts w:ascii="宋体" w:eastAsia="宋体" w:hAnsi="宋体"/>
        </w:rPr>
        <w:instrText xml:space="preserve"> INCLUDEPICTURE  "http://ww3.sinaimg.cn/mw690/5e4d414cgw1es1armenn7j20fe07bt9v.jpg" \* MERGEFORMATINET </w:instrText>
      </w:r>
      <w:r w:rsidR="0073353B">
        <w:rPr>
          <w:rFonts w:ascii="宋体" w:eastAsia="宋体" w:hAnsi="宋体"/>
        </w:rPr>
        <w:fldChar w:fldCharType="separate"/>
      </w:r>
      <w:r w:rsidR="00C83C5F">
        <w:rPr>
          <w:rFonts w:ascii="宋体" w:eastAsia="宋体" w:hAnsi="宋体"/>
        </w:rPr>
        <w:fldChar w:fldCharType="begin"/>
      </w:r>
      <w:r w:rsidR="00C83C5F">
        <w:rPr>
          <w:rFonts w:ascii="宋体" w:eastAsia="宋体" w:hAnsi="宋体"/>
        </w:rPr>
        <w:instrText xml:space="preserve"> INCLUDEPICTURE  "http://ww3.sinaimg.cn/mw690/5e4d414cgw1es1armenn7j20fe07bt9v.jpg" \* MERGEFORMATINET </w:instrText>
      </w:r>
      <w:r w:rsidR="00C83C5F">
        <w:rPr>
          <w:rFonts w:ascii="宋体" w:eastAsia="宋体" w:hAnsi="宋体"/>
        </w:rPr>
        <w:fldChar w:fldCharType="separate"/>
      </w:r>
      <w:r w:rsidR="005D63A3">
        <w:rPr>
          <w:rFonts w:ascii="宋体" w:eastAsia="宋体" w:hAnsi="宋体"/>
        </w:rPr>
        <w:fldChar w:fldCharType="begin"/>
      </w:r>
      <w:r w:rsidR="005D63A3">
        <w:rPr>
          <w:rFonts w:ascii="宋体" w:eastAsia="宋体" w:hAnsi="宋体"/>
        </w:rPr>
        <w:instrText xml:space="preserve"> INCLUDEPICTURE  "http://ww3.sinaimg.cn/mw690/5e4d414cgw1es1armenn7j20fe07bt9v.jpg" \* MERGEFORMATINET </w:instrText>
      </w:r>
      <w:r w:rsidR="005D63A3">
        <w:rPr>
          <w:rFonts w:ascii="宋体" w:eastAsia="宋体" w:hAnsi="宋体"/>
        </w:rPr>
        <w:fldChar w:fldCharType="separate"/>
      </w:r>
      <w:r w:rsidR="00381A88">
        <w:rPr>
          <w:rFonts w:ascii="宋体" w:eastAsia="宋体" w:hAnsi="宋体"/>
        </w:rPr>
        <w:fldChar w:fldCharType="begin"/>
      </w:r>
      <w:r w:rsidR="00381A88">
        <w:rPr>
          <w:rFonts w:ascii="宋体" w:eastAsia="宋体" w:hAnsi="宋体"/>
        </w:rPr>
        <w:instrText xml:space="preserve"> INCLUDEPICTURE  "http://ww3.sinaimg.cn/mw690/5e4d414cgw1es1armenn7j20fe07bt9v.jpg" \* MERGEFORMATINET </w:instrText>
      </w:r>
      <w:r w:rsidR="00381A88">
        <w:rPr>
          <w:rFonts w:ascii="宋体" w:eastAsia="宋体" w:hAnsi="宋体"/>
        </w:rPr>
        <w:fldChar w:fldCharType="separate"/>
      </w:r>
      <w:r w:rsidR="00650686">
        <w:rPr>
          <w:rFonts w:ascii="宋体" w:eastAsia="宋体" w:hAnsi="宋体"/>
        </w:rPr>
        <w:fldChar w:fldCharType="begin"/>
      </w:r>
      <w:r w:rsidR="00650686">
        <w:rPr>
          <w:rFonts w:ascii="宋体" w:eastAsia="宋体" w:hAnsi="宋体"/>
        </w:rPr>
        <w:instrText xml:space="preserve"> INCLUDEPICTURE  "http://ww3.sinaimg.cn/mw690/5e4d414cgw1es1armenn7j20fe07bt9v.jpg" \* MERGEFORMATINET </w:instrText>
      </w:r>
      <w:r w:rsidR="00650686">
        <w:rPr>
          <w:rFonts w:ascii="宋体" w:eastAsia="宋体" w:hAnsi="宋体"/>
        </w:rPr>
        <w:fldChar w:fldCharType="separate"/>
      </w:r>
      <w:r w:rsidR="00E35AE8">
        <w:rPr>
          <w:rFonts w:ascii="宋体" w:eastAsia="宋体" w:hAnsi="宋体"/>
        </w:rPr>
        <w:fldChar w:fldCharType="begin"/>
      </w:r>
      <w:r w:rsidR="00E35AE8">
        <w:rPr>
          <w:rFonts w:ascii="宋体" w:eastAsia="宋体" w:hAnsi="宋体"/>
        </w:rPr>
        <w:instrText xml:space="preserve"> INCLUDEPICTURE  "http://ww3.sinaimg.cn/mw690/5e4d414cgw1es1armenn7j20fe07bt9v.jpg" \* MERGEFORMATINET </w:instrText>
      </w:r>
      <w:r w:rsidR="00E35AE8">
        <w:rPr>
          <w:rFonts w:ascii="宋体" w:eastAsia="宋体" w:hAnsi="宋体"/>
        </w:rPr>
        <w:fldChar w:fldCharType="separate"/>
      </w:r>
      <w:r w:rsidR="0016225A">
        <w:rPr>
          <w:rFonts w:ascii="宋体" w:eastAsia="宋体" w:hAnsi="宋体"/>
        </w:rPr>
        <w:fldChar w:fldCharType="begin"/>
      </w:r>
      <w:r w:rsidR="0016225A">
        <w:rPr>
          <w:rFonts w:ascii="宋体" w:eastAsia="宋体" w:hAnsi="宋体"/>
        </w:rPr>
        <w:instrText xml:space="preserve"> INCLUDEPICTURE  "http://ww3.sinaimg.cn/mw690/5e4d414cgw1es1armenn7j20fe07bt9v.jpg" \* MERGEFORMATINET </w:instrText>
      </w:r>
      <w:r w:rsidR="0016225A">
        <w:rPr>
          <w:rFonts w:ascii="宋体" w:eastAsia="宋体" w:hAnsi="宋体"/>
        </w:rPr>
        <w:fldChar w:fldCharType="separate"/>
      </w:r>
      <w:r w:rsidR="00295F36">
        <w:rPr>
          <w:rFonts w:ascii="宋体" w:eastAsia="宋体" w:hAnsi="宋体"/>
        </w:rPr>
        <w:fldChar w:fldCharType="begin"/>
      </w:r>
      <w:r w:rsidR="00295F36">
        <w:rPr>
          <w:rFonts w:ascii="宋体" w:eastAsia="宋体" w:hAnsi="宋体"/>
        </w:rPr>
        <w:instrText xml:space="preserve"> INCLUDEPICTURE  "http://ww3.sinaimg.cn/mw690/5e4d414cgw1es1armenn7j20fe07bt9v.jpg" \* MERGEFORMATINET </w:instrText>
      </w:r>
      <w:r w:rsidR="00295F36">
        <w:rPr>
          <w:rFonts w:ascii="宋体" w:eastAsia="宋体" w:hAnsi="宋体"/>
        </w:rPr>
        <w:fldChar w:fldCharType="separate"/>
      </w:r>
      <w:r w:rsidR="005C7520">
        <w:rPr>
          <w:rFonts w:ascii="宋体" w:eastAsia="宋体" w:hAnsi="宋体"/>
        </w:rPr>
        <w:fldChar w:fldCharType="begin"/>
      </w:r>
      <w:r w:rsidR="005C7520">
        <w:rPr>
          <w:rFonts w:ascii="宋体" w:eastAsia="宋体" w:hAnsi="宋体"/>
        </w:rPr>
        <w:instrText xml:space="preserve"> INCLUDEPICTURE  "http://ww3.sinaimg.cn/mw690/5e4d414cgw1es1armenn7j20fe07bt9v.jpg" \* MERGEFORMATINET </w:instrText>
      </w:r>
      <w:r w:rsidR="005C7520">
        <w:rPr>
          <w:rFonts w:ascii="宋体" w:eastAsia="宋体" w:hAnsi="宋体"/>
        </w:rPr>
        <w:fldChar w:fldCharType="separate"/>
      </w:r>
      <w:r w:rsidR="00F671D6">
        <w:rPr>
          <w:rFonts w:ascii="宋体" w:eastAsia="宋体" w:hAnsi="宋体"/>
        </w:rPr>
        <w:fldChar w:fldCharType="begin"/>
      </w:r>
      <w:r w:rsidR="00F671D6">
        <w:rPr>
          <w:rFonts w:ascii="宋体" w:eastAsia="宋体" w:hAnsi="宋体"/>
        </w:rPr>
        <w:instrText xml:space="preserve"> INCLUDEPICTURE  "http://ww3.sinaimg.cn/mw690/5e4d414cgw1es1armenn7j20fe07bt9v.jpg" \* MERGEFORMATINET </w:instrText>
      </w:r>
      <w:r w:rsidR="00F671D6">
        <w:rPr>
          <w:rFonts w:ascii="宋体" w:eastAsia="宋体" w:hAnsi="宋体"/>
        </w:rPr>
        <w:fldChar w:fldCharType="separate"/>
      </w:r>
      <w:r w:rsidR="000334B1">
        <w:rPr>
          <w:rFonts w:ascii="宋体" w:eastAsia="宋体" w:hAnsi="宋体"/>
        </w:rPr>
        <w:fldChar w:fldCharType="begin"/>
      </w:r>
      <w:r w:rsidR="000334B1">
        <w:rPr>
          <w:rFonts w:ascii="宋体" w:eastAsia="宋体" w:hAnsi="宋体"/>
        </w:rPr>
        <w:instrText xml:space="preserve"> INCLUDEPICTURE  "http://ww3.sinaimg.cn/mw690/5e4d414cgw1es1armenn7j20fe07bt9v.jpg" \* MERGEFORMATINET </w:instrText>
      </w:r>
      <w:r w:rsidR="000334B1">
        <w:rPr>
          <w:rFonts w:ascii="宋体" w:eastAsia="宋体" w:hAnsi="宋体"/>
        </w:rPr>
        <w:fldChar w:fldCharType="separate"/>
      </w:r>
      <w:r w:rsidR="007C4147">
        <w:rPr>
          <w:rFonts w:ascii="宋体" w:eastAsia="宋体" w:hAnsi="宋体"/>
        </w:rPr>
        <w:fldChar w:fldCharType="begin"/>
      </w:r>
      <w:r w:rsidR="007C4147">
        <w:rPr>
          <w:rFonts w:ascii="宋体" w:eastAsia="宋体" w:hAnsi="宋体"/>
        </w:rPr>
        <w:instrText xml:space="preserve"> INCLUDEPICTURE  "http://ww3.sinaimg.cn/mw690/5e4d414cgw1es1armenn7j20fe07bt9v.jpg" \* MERGEFORMATINET </w:instrText>
      </w:r>
      <w:r w:rsidR="007C4147">
        <w:rPr>
          <w:rFonts w:ascii="宋体" w:eastAsia="宋体" w:hAnsi="宋体"/>
        </w:rPr>
        <w:fldChar w:fldCharType="separate"/>
      </w:r>
      <w:r w:rsidR="004105A0">
        <w:rPr>
          <w:rFonts w:ascii="宋体" w:eastAsia="宋体" w:hAnsi="宋体"/>
        </w:rPr>
        <w:fldChar w:fldCharType="begin"/>
      </w:r>
      <w:r w:rsidR="004105A0">
        <w:rPr>
          <w:rFonts w:ascii="宋体" w:eastAsia="宋体" w:hAnsi="宋体"/>
        </w:rPr>
        <w:instrText xml:space="preserve"> INCLUDEPICTURE  "http://ww3.sinaimg.cn/mw690/5e4d414cgw1es1armenn7j20fe07bt9v.jpg" \* MERGEFORMATINET </w:instrText>
      </w:r>
      <w:r w:rsidR="004105A0">
        <w:rPr>
          <w:rFonts w:ascii="宋体" w:eastAsia="宋体" w:hAnsi="宋体"/>
        </w:rPr>
        <w:fldChar w:fldCharType="separate"/>
      </w:r>
      <w:r w:rsidR="004E3623">
        <w:rPr>
          <w:rFonts w:ascii="宋体" w:eastAsia="宋体" w:hAnsi="宋体"/>
        </w:rPr>
        <w:fldChar w:fldCharType="begin"/>
      </w:r>
      <w:r w:rsidR="004E3623">
        <w:rPr>
          <w:rFonts w:ascii="宋体" w:eastAsia="宋体" w:hAnsi="宋体"/>
        </w:rPr>
        <w:instrText xml:space="preserve"> INCLUDEPICTURE  "http://ww3.sinaimg.cn/mw690/5e4d414cgw1es1armenn7j20fe07bt9v.jpg" \* MERGEFORMATINET </w:instrText>
      </w:r>
      <w:r w:rsidR="004E3623">
        <w:rPr>
          <w:rFonts w:ascii="宋体" w:eastAsia="宋体" w:hAnsi="宋体"/>
        </w:rPr>
        <w:fldChar w:fldCharType="separate"/>
      </w:r>
      <w:r w:rsidR="0095633B">
        <w:rPr>
          <w:rFonts w:ascii="宋体" w:eastAsia="宋体" w:hAnsi="宋体"/>
        </w:rPr>
        <w:fldChar w:fldCharType="begin"/>
      </w:r>
      <w:r w:rsidR="0095633B">
        <w:rPr>
          <w:rFonts w:ascii="宋体" w:eastAsia="宋体" w:hAnsi="宋体"/>
        </w:rPr>
        <w:instrText xml:space="preserve"> INCLUDEPICTURE  "http://ww3.sinaimg.cn/mw690/5e4d414cgw1es1armenn7j20fe07bt9v.jpg" \* MERGEFORMATINET </w:instrText>
      </w:r>
      <w:r w:rsidR="0095633B">
        <w:rPr>
          <w:rFonts w:ascii="宋体" w:eastAsia="宋体" w:hAnsi="宋体"/>
        </w:rPr>
        <w:fldChar w:fldCharType="separate"/>
      </w:r>
      <w:r w:rsidR="00D96291">
        <w:rPr>
          <w:rFonts w:ascii="宋体" w:eastAsia="宋体" w:hAnsi="宋体"/>
        </w:rPr>
        <w:fldChar w:fldCharType="begin"/>
      </w:r>
      <w:r w:rsidR="00D96291">
        <w:rPr>
          <w:rFonts w:ascii="宋体" w:eastAsia="宋体" w:hAnsi="宋体"/>
        </w:rPr>
        <w:instrText xml:space="preserve"> INCLUDEPICTURE  "http://ww3.sinaimg.cn/mw690/5e4d414cgw1es1armenn7j20fe07bt9v.jpg" \* MERGEFORMATINET </w:instrText>
      </w:r>
      <w:r w:rsidR="00D96291">
        <w:rPr>
          <w:rFonts w:ascii="宋体" w:eastAsia="宋体" w:hAnsi="宋体"/>
        </w:rPr>
        <w:fldChar w:fldCharType="separate"/>
      </w:r>
      <w:r w:rsidR="00AA5BC5">
        <w:rPr>
          <w:rFonts w:ascii="宋体" w:eastAsia="宋体" w:hAnsi="宋体"/>
        </w:rPr>
        <w:fldChar w:fldCharType="begin"/>
      </w:r>
      <w:r w:rsidR="00AA5BC5">
        <w:rPr>
          <w:rFonts w:ascii="宋体" w:eastAsia="宋体" w:hAnsi="宋体"/>
        </w:rPr>
        <w:instrText xml:space="preserve"> INCLUDEPICTURE  "http://ww3.sinaimg.cn/mw690/5e4d414cgw1es1armenn7j20fe07bt9v.jpg" \* MERGEFORMATINET </w:instrText>
      </w:r>
      <w:r w:rsidR="00AA5BC5">
        <w:rPr>
          <w:rFonts w:ascii="宋体" w:eastAsia="宋体" w:hAnsi="宋体"/>
        </w:rPr>
        <w:fldChar w:fldCharType="separate"/>
      </w:r>
      <w:r w:rsidR="00F61F43">
        <w:rPr>
          <w:rFonts w:ascii="宋体" w:eastAsia="宋体" w:hAnsi="宋体"/>
        </w:rPr>
        <w:fldChar w:fldCharType="begin"/>
      </w:r>
      <w:r w:rsidR="00F61F43">
        <w:rPr>
          <w:rFonts w:ascii="宋体" w:eastAsia="宋体" w:hAnsi="宋体"/>
        </w:rPr>
        <w:instrText xml:space="preserve"> INCLUDEPICTURE  "http://ww3.sinaimg.cn/mw690/5e4d414cgw1es1armenn7j20fe07bt9v.jpg" \* MERGEFORMATINET </w:instrText>
      </w:r>
      <w:r w:rsidR="00F61F43">
        <w:rPr>
          <w:rFonts w:ascii="宋体" w:eastAsia="宋体" w:hAnsi="宋体"/>
        </w:rPr>
        <w:fldChar w:fldCharType="separate"/>
      </w:r>
      <w:r w:rsidR="003C3DF5">
        <w:rPr>
          <w:rFonts w:ascii="宋体" w:eastAsia="宋体" w:hAnsi="宋体"/>
        </w:rPr>
        <w:fldChar w:fldCharType="begin"/>
      </w:r>
      <w:r w:rsidR="003C3DF5">
        <w:rPr>
          <w:rFonts w:ascii="宋体" w:eastAsia="宋体" w:hAnsi="宋体"/>
        </w:rPr>
        <w:instrText xml:space="preserve"> INCLUDEPICTURE  "http://ww3.sinaimg.cn/mw690/5e4d414cgw1es1armenn7j20fe07bt9v.jpg" \* MERGEFORMATINET </w:instrText>
      </w:r>
      <w:r w:rsidR="003C3DF5">
        <w:rPr>
          <w:rFonts w:ascii="宋体" w:eastAsia="宋体" w:hAnsi="宋体"/>
        </w:rPr>
        <w:fldChar w:fldCharType="separate"/>
      </w:r>
      <w:r w:rsidR="00474D97">
        <w:rPr>
          <w:rFonts w:ascii="宋体" w:eastAsia="宋体" w:hAnsi="宋体"/>
        </w:rPr>
        <w:fldChar w:fldCharType="begin"/>
      </w:r>
      <w:r w:rsidR="00474D97">
        <w:rPr>
          <w:rFonts w:ascii="宋体" w:eastAsia="宋体" w:hAnsi="宋体"/>
        </w:rPr>
        <w:instrText xml:space="preserve"> INCLUDEPICTURE  "http://ww3.sinaimg.cn/mw690/5e4d414cgw1es1armenn7j20fe07bt9v.jpg" \* MERGEFORMATINET </w:instrText>
      </w:r>
      <w:r w:rsidR="00474D97">
        <w:rPr>
          <w:rFonts w:ascii="宋体" w:eastAsia="宋体" w:hAnsi="宋体"/>
        </w:rPr>
        <w:fldChar w:fldCharType="separate"/>
      </w:r>
      <w:r w:rsidR="002B7227">
        <w:rPr>
          <w:rFonts w:ascii="宋体" w:eastAsia="宋体" w:hAnsi="宋体"/>
        </w:rPr>
        <w:fldChar w:fldCharType="begin"/>
      </w:r>
      <w:r w:rsidR="002B7227">
        <w:rPr>
          <w:rFonts w:ascii="宋体" w:eastAsia="宋体" w:hAnsi="宋体"/>
        </w:rPr>
        <w:instrText xml:space="preserve"> INCLUDEPICTURE  "http://ww3.sinaimg.cn/mw690/5e4d414cgw1es1armenn7j20fe07bt9v.jpg" \* MERGEFORMATINET </w:instrText>
      </w:r>
      <w:r w:rsidR="002B7227">
        <w:rPr>
          <w:rFonts w:ascii="宋体" w:eastAsia="宋体" w:hAnsi="宋体"/>
        </w:rPr>
        <w:fldChar w:fldCharType="separate"/>
      </w:r>
      <w:r w:rsidR="00557347">
        <w:rPr>
          <w:rFonts w:ascii="宋体" w:eastAsia="宋体" w:hAnsi="宋体"/>
        </w:rPr>
        <w:fldChar w:fldCharType="begin"/>
      </w:r>
      <w:r w:rsidR="00557347">
        <w:rPr>
          <w:rFonts w:ascii="宋体" w:eastAsia="宋体" w:hAnsi="宋体"/>
        </w:rPr>
        <w:instrText xml:space="preserve"> INCLUDEPICTURE  "http://ww3.sinaimg.cn/mw690/5e4d414cgw1es1armenn7j20fe07bt9v.jpg" \* MERGEFORMATINET </w:instrText>
      </w:r>
      <w:r w:rsidR="00557347">
        <w:rPr>
          <w:rFonts w:ascii="宋体" w:eastAsia="宋体" w:hAnsi="宋体"/>
        </w:rPr>
        <w:fldChar w:fldCharType="separate"/>
      </w:r>
      <w:r w:rsidR="00E30DF9">
        <w:rPr>
          <w:rFonts w:ascii="宋体" w:eastAsia="宋体" w:hAnsi="宋体"/>
        </w:rPr>
        <w:fldChar w:fldCharType="begin"/>
      </w:r>
      <w:r w:rsidR="00E30DF9">
        <w:rPr>
          <w:rFonts w:ascii="宋体" w:eastAsia="宋体" w:hAnsi="宋体"/>
        </w:rPr>
        <w:instrText xml:space="preserve"> INCLUDEPICTURE  "http://ww3.sinaimg.cn/mw690/5e4d414cgw1es1armenn7j20fe07bt9v.jpg" \* MERGEFORMATINET </w:instrText>
      </w:r>
      <w:r w:rsidR="00E30DF9">
        <w:rPr>
          <w:rFonts w:ascii="宋体" w:eastAsia="宋体" w:hAnsi="宋体"/>
        </w:rPr>
        <w:fldChar w:fldCharType="separate"/>
      </w:r>
      <w:r w:rsidR="00315289">
        <w:rPr>
          <w:rFonts w:ascii="宋体" w:eastAsia="宋体" w:hAnsi="宋体"/>
        </w:rPr>
        <w:fldChar w:fldCharType="begin"/>
      </w:r>
      <w:r w:rsidR="00315289">
        <w:rPr>
          <w:rFonts w:ascii="宋体" w:eastAsia="宋体" w:hAnsi="宋体"/>
        </w:rPr>
        <w:instrText xml:space="preserve"> INCLUDEPICTURE  "http://ww3.sinaimg.cn/mw690/5e4d414cgw1es1armenn7j20fe07bt9v.jpg" \* MERGEFORMATINET </w:instrText>
      </w:r>
      <w:r w:rsidR="00315289">
        <w:rPr>
          <w:rFonts w:ascii="宋体" w:eastAsia="宋体" w:hAnsi="宋体"/>
        </w:rPr>
        <w:fldChar w:fldCharType="separate"/>
      </w:r>
      <w:r w:rsidR="00FD7EBA">
        <w:rPr>
          <w:rFonts w:ascii="宋体" w:eastAsia="宋体" w:hAnsi="宋体"/>
        </w:rPr>
        <w:fldChar w:fldCharType="begin"/>
      </w:r>
      <w:r w:rsidR="00FD7EBA">
        <w:rPr>
          <w:rFonts w:ascii="宋体" w:eastAsia="宋体" w:hAnsi="宋体"/>
        </w:rPr>
        <w:instrText xml:space="preserve"> INCLUDEPICTURE  "http://ww3.sinaimg.cn/mw690/5e4d414cgw1es1armenn7j20fe07bt9v.jpg" \* MERGEFORMATINET </w:instrText>
      </w:r>
      <w:r w:rsidR="00FD7EBA">
        <w:rPr>
          <w:rFonts w:ascii="宋体" w:eastAsia="宋体" w:hAnsi="宋体"/>
        </w:rPr>
        <w:fldChar w:fldCharType="separate"/>
      </w:r>
      <w:r w:rsidR="00F5316C">
        <w:rPr>
          <w:rFonts w:ascii="宋体" w:eastAsia="宋体" w:hAnsi="宋体"/>
        </w:rPr>
        <w:fldChar w:fldCharType="begin"/>
      </w:r>
      <w:r w:rsidR="00F5316C">
        <w:rPr>
          <w:rFonts w:ascii="宋体" w:eastAsia="宋体" w:hAnsi="宋体"/>
        </w:rPr>
        <w:instrText xml:space="preserve"> INCLUDEPICTURE  "http://ww3.sinaimg.cn/mw690/5e4d414cgw1es1armenn7j20fe07bt9v.jpg" \* MERGEFORMATINET </w:instrText>
      </w:r>
      <w:r w:rsidR="00F5316C">
        <w:rPr>
          <w:rFonts w:ascii="宋体" w:eastAsia="宋体" w:hAnsi="宋体"/>
        </w:rPr>
        <w:fldChar w:fldCharType="separate"/>
      </w:r>
      <w:r w:rsidR="00CF4695">
        <w:rPr>
          <w:rFonts w:ascii="宋体" w:eastAsia="宋体" w:hAnsi="宋体"/>
        </w:rPr>
        <w:fldChar w:fldCharType="begin"/>
      </w:r>
      <w:r w:rsidR="00CF4695">
        <w:rPr>
          <w:rFonts w:ascii="宋体" w:eastAsia="宋体" w:hAnsi="宋体"/>
        </w:rPr>
        <w:instrText xml:space="preserve"> INCLUDEPICTURE  "http://ww3.sinaimg.cn/mw690/5e4d414cgw1es1armenn7j20fe07bt9v.jpg" \* MERGEFORMATINET </w:instrText>
      </w:r>
      <w:r w:rsidR="00CF4695">
        <w:rPr>
          <w:rFonts w:ascii="宋体" w:eastAsia="宋体" w:hAnsi="宋体"/>
        </w:rPr>
        <w:fldChar w:fldCharType="separate"/>
      </w:r>
      <w:r w:rsidR="00A31A1E">
        <w:rPr>
          <w:rFonts w:ascii="宋体" w:eastAsia="宋体" w:hAnsi="宋体"/>
        </w:rPr>
        <w:fldChar w:fldCharType="begin"/>
      </w:r>
      <w:r w:rsidR="00A31A1E">
        <w:rPr>
          <w:rFonts w:ascii="宋体" w:eastAsia="宋体" w:hAnsi="宋体"/>
        </w:rPr>
        <w:instrText xml:space="preserve"> INCLUDEPICTURE  "http://ww3.sinaimg.cn/mw690/5e4d414cgw1es1armenn7j20fe07bt9v.jpg" \* MERGEFORMATINET </w:instrText>
      </w:r>
      <w:r w:rsidR="00A31A1E">
        <w:rPr>
          <w:rFonts w:ascii="宋体" w:eastAsia="宋体" w:hAnsi="宋体"/>
        </w:rPr>
        <w:fldChar w:fldCharType="separate"/>
      </w:r>
      <w:r w:rsidR="00FA2F29">
        <w:rPr>
          <w:rFonts w:ascii="宋体" w:eastAsia="宋体" w:hAnsi="宋体"/>
        </w:rPr>
        <w:fldChar w:fldCharType="begin"/>
      </w:r>
      <w:r w:rsidR="00FA2F29">
        <w:rPr>
          <w:rFonts w:ascii="宋体" w:eastAsia="宋体" w:hAnsi="宋体"/>
        </w:rPr>
        <w:instrText xml:space="preserve"> INCLUDEPICTURE  "http://ww3.sinaimg.cn/mw690/5e4d414cgw1es1armenn7j20fe07bt9v.jpg" \* MERGEFORMATINET </w:instrText>
      </w:r>
      <w:r w:rsidR="00FA2F29">
        <w:rPr>
          <w:rFonts w:ascii="宋体" w:eastAsia="宋体" w:hAnsi="宋体"/>
        </w:rPr>
        <w:fldChar w:fldCharType="separate"/>
      </w:r>
      <w:r w:rsidR="00A70AD3">
        <w:rPr>
          <w:rFonts w:ascii="宋体" w:eastAsia="宋体" w:hAnsi="宋体"/>
        </w:rPr>
        <w:fldChar w:fldCharType="begin"/>
      </w:r>
      <w:r w:rsidR="00A70AD3">
        <w:rPr>
          <w:rFonts w:ascii="宋体" w:eastAsia="宋体" w:hAnsi="宋体"/>
        </w:rPr>
        <w:instrText xml:space="preserve"> INCLUDEPICTURE  "http://ww3.sinaimg.cn/mw690/5e4d414cgw1es1armenn7j20fe07bt9v.jpg" \* MERGEFORMATINET </w:instrText>
      </w:r>
      <w:r w:rsidR="00A70AD3">
        <w:rPr>
          <w:rFonts w:ascii="宋体" w:eastAsia="宋体" w:hAnsi="宋体"/>
        </w:rPr>
        <w:fldChar w:fldCharType="separate"/>
      </w:r>
      <w:r w:rsidR="00F712CC">
        <w:rPr>
          <w:rFonts w:ascii="宋体" w:eastAsia="宋体" w:hAnsi="宋体"/>
        </w:rPr>
        <w:fldChar w:fldCharType="begin"/>
      </w:r>
      <w:r w:rsidR="00F712CC">
        <w:rPr>
          <w:rFonts w:ascii="宋体" w:eastAsia="宋体" w:hAnsi="宋体"/>
        </w:rPr>
        <w:instrText xml:space="preserve"> INCLUDEPICTURE  "http://ww3.sinaimg.cn/mw690/5e4d414cgw1es1armenn7j20fe07bt9v.jpg" \* MERGEFORMATINET </w:instrText>
      </w:r>
      <w:r w:rsidR="00F712CC">
        <w:rPr>
          <w:rFonts w:ascii="宋体" w:eastAsia="宋体" w:hAnsi="宋体"/>
        </w:rPr>
        <w:fldChar w:fldCharType="separate"/>
      </w:r>
      <w:r w:rsidR="00EA487A">
        <w:rPr>
          <w:rFonts w:ascii="宋体" w:eastAsia="宋体" w:hAnsi="宋体"/>
        </w:rPr>
        <w:fldChar w:fldCharType="begin"/>
      </w:r>
      <w:r w:rsidR="00EA487A">
        <w:rPr>
          <w:rFonts w:ascii="宋体" w:eastAsia="宋体" w:hAnsi="宋体"/>
        </w:rPr>
        <w:instrText xml:space="preserve"> INCLUDEPICTURE  "http://ww3.sinaimg.cn/mw690/5e4d414cgw1es1armenn7j20fe07bt9v.jpg" \* MERGEFORMATINET </w:instrText>
      </w:r>
      <w:r w:rsidR="00EA487A">
        <w:rPr>
          <w:rFonts w:ascii="宋体" w:eastAsia="宋体" w:hAnsi="宋体"/>
        </w:rPr>
        <w:fldChar w:fldCharType="separate"/>
      </w:r>
      <w:r w:rsidR="00A400EA">
        <w:rPr>
          <w:rFonts w:ascii="宋体" w:eastAsia="宋体" w:hAnsi="宋体"/>
        </w:rPr>
        <w:fldChar w:fldCharType="begin"/>
      </w:r>
      <w:r w:rsidR="00A400EA">
        <w:rPr>
          <w:rFonts w:ascii="宋体" w:eastAsia="宋体" w:hAnsi="宋体"/>
        </w:rPr>
        <w:instrText xml:space="preserve"> INCLUDEPICTURE  "http://ww3.sinaimg.cn/mw690/5e4d414cgw1es1armenn7j20fe07bt9v.jpg" \* MERGEFORMATINET </w:instrText>
      </w:r>
      <w:r w:rsidR="00A400EA">
        <w:rPr>
          <w:rFonts w:ascii="宋体" w:eastAsia="宋体" w:hAnsi="宋体"/>
        </w:rPr>
        <w:fldChar w:fldCharType="separate"/>
      </w:r>
      <w:r w:rsidR="00552FFE">
        <w:rPr>
          <w:rFonts w:ascii="宋体" w:eastAsia="宋体" w:hAnsi="宋体"/>
        </w:rPr>
        <w:fldChar w:fldCharType="begin"/>
      </w:r>
      <w:r w:rsidR="00552FFE">
        <w:rPr>
          <w:rFonts w:ascii="宋体" w:eastAsia="宋体" w:hAnsi="宋体"/>
        </w:rPr>
        <w:instrText xml:space="preserve"> INCLUDEPICTURE  "http://ww3.sinaimg.cn/mw690/5e4d414cgw1es1armenn7j20fe07bt9v.jpg" \* MERGEFORMATINET </w:instrText>
      </w:r>
      <w:r w:rsidR="00552FFE">
        <w:rPr>
          <w:rFonts w:ascii="宋体" w:eastAsia="宋体" w:hAnsi="宋体"/>
        </w:rPr>
        <w:fldChar w:fldCharType="separate"/>
      </w:r>
      <w:r w:rsidR="00853802">
        <w:rPr>
          <w:rFonts w:ascii="宋体" w:eastAsia="宋体" w:hAnsi="宋体"/>
        </w:rPr>
        <w:fldChar w:fldCharType="begin"/>
      </w:r>
      <w:r w:rsidR="00853802">
        <w:rPr>
          <w:rFonts w:ascii="宋体" w:eastAsia="宋体" w:hAnsi="宋体"/>
        </w:rPr>
        <w:instrText xml:space="preserve"> INCLUDEPICTURE  "http://ww3.sinaimg.cn/mw690/5e4d414cgw1es1armenn7j20fe07bt9v.jpg" \* MERGEFORMATINET </w:instrText>
      </w:r>
      <w:r w:rsidR="00853802">
        <w:rPr>
          <w:rFonts w:ascii="宋体" w:eastAsia="宋体" w:hAnsi="宋体"/>
        </w:rPr>
        <w:fldChar w:fldCharType="separate"/>
      </w:r>
      <w:r w:rsidR="000B0204">
        <w:rPr>
          <w:rFonts w:ascii="宋体" w:eastAsia="宋体" w:hAnsi="宋体"/>
        </w:rPr>
        <w:fldChar w:fldCharType="begin"/>
      </w:r>
      <w:r w:rsidR="000B0204">
        <w:rPr>
          <w:rFonts w:ascii="宋体" w:eastAsia="宋体" w:hAnsi="宋体"/>
        </w:rPr>
        <w:instrText xml:space="preserve"> INCLUDEPICTURE  "http://ww3.sinaimg.cn/mw690/5e4d414cgw1es1armenn7j20fe07bt9v.jpg" \* MERGEFORMATINET </w:instrText>
      </w:r>
      <w:r w:rsidR="000B0204">
        <w:rPr>
          <w:rFonts w:ascii="宋体" w:eastAsia="宋体" w:hAnsi="宋体"/>
        </w:rPr>
        <w:fldChar w:fldCharType="separate"/>
      </w:r>
      <w:r w:rsidR="00DC50FA">
        <w:rPr>
          <w:rFonts w:ascii="宋体" w:eastAsia="宋体" w:hAnsi="宋体"/>
        </w:rPr>
        <w:fldChar w:fldCharType="begin"/>
      </w:r>
      <w:r w:rsidR="00DC50FA">
        <w:rPr>
          <w:rFonts w:ascii="宋体" w:eastAsia="宋体" w:hAnsi="宋体"/>
        </w:rPr>
        <w:instrText xml:space="preserve"> INCLUDEPICTURE  "http://ww3.sinaimg.cn/mw690/5e4d414cgw1es1armenn7j20fe07bt9v.jpg" \* MERGEFORMATINET </w:instrText>
      </w:r>
      <w:r w:rsidR="00DC50FA">
        <w:rPr>
          <w:rFonts w:ascii="宋体" w:eastAsia="宋体" w:hAnsi="宋体"/>
        </w:rPr>
        <w:fldChar w:fldCharType="separate"/>
      </w:r>
      <w:r w:rsidR="009161A1">
        <w:rPr>
          <w:rFonts w:ascii="宋体" w:eastAsia="宋体" w:hAnsi="宋体"/>
        </w:rPr>
        <w:fldChar w:fldCharType="begin"/>
      </w:r>
      <w:r w:rsidR="009161A1">
        <w:rPr>
          <w:rFonts w:ascii="宋体" w:eastAsia="宋体" w:hAnsi="宋体"/>
        </w:rPr>
        <w:instrText xml:space="preserve"> INCLUDEPICTURE  "http://ww3.sinaimg.cn/mw690/5e4d414cgw1es1armenn7j20fe07bt9v.jpg" \* MERGEFORMATINET </w:instrText>
      </w:r>
      <w:r w:rsidR="009161A1">
        <w:rPr>
          <w:rFonts w:ascii="宋体" w:eastAsia="宋体" w:hAnsi="宋体"/>
        </w:rPr>
        <w:fldChar w:fldCharType="separate"/>
      </w:r>
      <w:r w:rsidR="00233D5E">
        <w:rPr>
          <w:rFonts w:ascii="宋体" w:eastAsia="宋体" w:hAnsi="宋体"/>
        </w:rPr>
        <w:fldChar w:fldCharType="begin"/>
      </w:r>
      <w:r w:rsidR="00233D5E">
        <w:rPr>
          <w:rFonts w:ascii="宋体" w:eastAsia="宋体" w:hAnsi="宋体"/>
        </w:rPr>
        <w:instrText xml:space="preserve"> INCLUDEPICTURE  "http://ww3.sinaimg.cn/mw690/5e4d414cgw1es1armenn7j20fe07bt9v.jpg" \* MERGEFORMATINET </w:instrText>
      </w:r>
      <w:r w:rsidR="00233D5E">
        <w:rPr>
          <w:rFonts w:ascii="宋体" w:eastAsia="宋体" w:hAnsi="宋体"/>
        </w:rPr>
        <w:fldChar w:fldCharType="separate"/>
      </w:r>
      <w:r w:rsidR="00A85F67">
        <w:rPr>
          <w:rFonts w:ascii="宋体" w:eastAsia="宋体" w:hAnsi="宋体"/>
        </w:rPr>
        <w:fldChar w:fldCharType="begin"/>
      </w:r>
      <w:r w:rsidR="00A85F67">
        <w:rPr>
          <w:rFonts w:ascii="宋体" w:eastAsia="宋体" w:hAnsi="宋体"/>
        </w:rPr>
        <w:instrText xml:space="preserve"> INCLUDEPICTURE  "http://ww3.sinaimg.cn/mw690/5e4d414cgw1es1armenn7j20fe07bt9v.jpg" \* MERGEFORMATINET </w:instrText>
      </w:r>
      <w:r w:rsidR="00A85F67">
        <w:rPr>
          <w:rFonts w:ascii="宋体" w:eastAsia="宋体" w:hAnsi="宋体"/>
        </w:rPr>
        <w:fldChar w:fldCharType="separate"/>
      </w:r>
      <w:r w:rsidR="006B7E59">
        <w:rPr>
          <w:rFonts w:ascii="宋体" w:eastAsia="宋体" w:hAnsi="宋体"/>
        </w:rPr>
        <w:fldChar w:fldCharType="begin"/>
      </w:r>
      <w:r w:rsidR="006B7E59">
        <w:rPr>
          <w:rFonts w:ascii="宋体" w:eastAsia="宋体" w:hAnsi="宋体"/>
        </w:rPr>
        <w:instrText xml:space="preserve"> INCLUDEPICTURE  "http://ww3.sinaimg.cn/mw690/5e4d414cgw1es1armenn7j20fe07bt9v.jpg" \* MERGEFORMATINET </w:instrText>
      </w:r>
      <w:r w:rsidR="006B7E59">
        <w:rPr>
          <w:rFonts w:ascii="宋体" w:eastAsia="宋体" w:hAnsi="宋体"/>
        </w:rPr>
        <w:fldChar w:fldCharType="separate"/>
      </w:r>
      <w:r w:rsidR="000B3DE6">
        <w:rPr>
          <w:rFonts w:ascii="宋体" w:eastAsia="宋体" w:hAnsi="宋体"/>
        </w:rPr>
        <w:fldChar w:fldCharType="begin"/>
      </w:r>
      <w:r w:rsidR="000B3DE6">
        <w:rPr>
          <w:rFonts w:ascii="宋体" w:eastAsia="宋体" w:hAnsi="宋体"/>
        </w:rPr>
        <w:instrText xml:space="preserve"> INCLUDEPICTURE  "http://ww3.sinaimg.cn/mw690/5e4d414cgw1es1armenn7j20fe07bt9v.jpg" \* MERGEFORMATINET </w:instrText>
      </w:r>
      <w:r w:rsidR="000B3DE6">
        <w:rPr>
          <w:rFonts w:ascii="宋体" w:eastAsia="宋体" w:hAnsi="宋体"/>
        </w:rPr>
        <w:fldChar w:fldCharType="separate"/>
      </w:r>
      <w:r w:rsidR="00237A2F">
        <w:rPr>
          <w:rFonts w:ascii="宋体" w:eastAsia="宋体" w:hAnsi="宋体"/>
        </w:rPr>
        <w:fldChar w:fldCharType="begin"/>
      </w:r>
      <w:r w:rsidR="00237A2F">
        <w:rPr>
          <w:rFonts w:ascii="宋体" w:eastAsia="宋体" w:hAnsi="宋体"/>
        </w:rPr>
        <w:instrText xml:space="preserve"> INCLUDEPICTURE  "http://ww3.sinaimg.cn/mw690/5e4d414cgw1es1armenn7j20fe07bt9v.jpg" \* MERGEFORMATINET </w:instrText>
      </w:r>
      <w:r w:rsidR="00237A2F">
        <w:rPr>
          <w:rFonts w:ascii="宋体" w:eastAsia="宋体" w:hAnsi="宋体"/>
        </w:rPr>
        <w:fldChar w:fldCharType="separate"/>
      </w:r>
      <w:r w:rsidR="00D352CC">
        <w:rPr>
          <w:rFonts w:ascii="宋体" w:eastAsia="宋体" w:hAnsi="宋体"/>
        </w:rPr>
        <w:fldChar w:fldCharType="begin"/>
      </w:r>
      <w:r w:rsidR="00D352CC">
        <w:rPr>
          <w:rFonts w:ascii="宋体" w:eastAsia="宋体" w:hAnsi="宋体"/>
        </w:rPr>
        <w:instrText xml:space="preserve"> INCLUDEPICTURE  "http://ww3.sinaimg.cn/mw690/5e4d414cgw1es1armenn7j20fe07bt9v.jpg" \* MERGEFORMATINET </w:instrText>
      </w:r>
      <w:r w:rsidR="00D352CC">
        <w:rPr>
          <w:rFonts w:ascii="宋体" w:eastAsia="宋体" w:hAnsi="宋体"/>
        </w:rPr>
        <w:fldChar w:fldCharType="separate"/>
      </w:r>
      <w:r w:rsidR="00FE66E7">
        <w:rPr>
          <w:rFonts w:ascii="宋体" w:eastAsia="宋体" w:hAnsi="宋体"/>
        </w:rPr>
        <w:fldChar w:fldCharType="begin"/>
      </w:r>
      <w:r w:rsidR="00FE66E7">
        <w:rPr>
          <w:rFonts w:ascii="宋体" w:eastAsia="宋体" w:hAnsi="宋体"/>
        </w:rPr>
        <w:instrText xml:space="preserve"> INCLUDEPICTURE  "http://ww3.sinaimg.cn/mw690/5e4d414cgw1es1armenn7j20fe07bt9v.jpg" \* MERGEFORMATINET </w:instrText>
      </w:r>
      <w:r w:rsidR="00FE66E7">
        <w:rPr>
          <w:rFonts w:ascii="宋体" w:eastAsia="宋体" w:hAnsi="宋体"/>
        </w:rPr>
        <w:fldChar w:fldCharType="separate"/>
      </w:r>
      <w:r w:rsidR="007622D1">
        <w:rPr>
          <w:rFonts w:ascii="宋体" w:eastAsia="宋体" w:hAnsi="宋体"/>
        </w:rPr>
        <w:fldChar w:fldCharType="begin"/>
      </w:r>
      <w:r w:rsidR="007622D1">
        <w:rPr>
          <w:rFonts w:ascii="宋体" w:eastAsia="宋体" w:hAnsi="宋体"/>
        </w:rPr>
        <w:instrText xml:space="preserve"> INCLUDEPICTURE  "http://ww3.sinaimg.cn/mw690/5e4d414cgw1es1armenn7j20fe07bt9v.jpg" \* MERGEFORMATINET </w:instrText>
      </w:r>
      <w:r w:rsidR="007622D1">
        <w:rPr>
          <w:rFonts w:ascii="宋体" w:eastAsia="宋体" w:hAnsi="宋体"/>
        </w:rPr>
        <w:fldChar w:fldCharType="separate"/>
      </w:r>
      <w:r w:rsidR="005D204B">
        <w:rPr>
          <w:rFonts w:ascii="宋体" w:eastAsia="宋体" w:hAnsi="宋体"/>
        </w:rPr>
        <w:fldChar w:fldCharType="begin"/>
      </w:r>
      <w:r w:rsidR="005D204B">
        <w:rPr>
          <w:rFonts w:ascii="宋体" w:eastAsia="宋体" w:hAnsi="宋体"/>
        </w:rPr>
        <w:instrText xml:space="preserve"> INCLUDEPICTURE  "http://ww3.sinaimg.cn/mw690/5e4d414cgw1es1armenn7j20fe07bt9v.jpg" \* MERGEFORMATINET </w:instrText>
      </w:r>
      <w:r w:rsidR="005D204B">
        <w:rPr>
          <w:rFonts w:ascii="宋体" w:eastAsia="宋体" w:hAnsi="宋体"/>
        </w:rPr>
        <w:fldChar w:fldCharType="separate"/>
      </w:r>
      <w:r w:rsidR="00913A2A">
        <w:rPr>
          <w:rFonts w:ascii="宋体" w:eastAsia="宋体" w:hAnsi="宋体"/>
        </w:rPr>
        <w:fldChar w:fldCharType="begin"/>
      </w:r>
      <w:r w:rsidR="00913A2A">
        <w:rPr>
          <w:rFonts w:ascii="宋体" w:eastAsia="宋体" w:hAnsi="宋体"/>
        </w:rPr>
        <w:instrText xml:space="preserve"> INCLUDEPICTURE  "http://ww3.sinaimg.cn/mw690/5e4d414cgw1es1armenn7j20fe07bt9v.jpg" \* MERGEFORMATINET </w:instrText>
      </w:r>
      <w:r w:rsidR="00913A2A">
        <w:rPr>
          <w:rFonts w:ascii="宋体" w:eastAsia="宋体" w:hAnsi="宋体"/>
        </w:rPr>
        <w:fldChar w:fldCharType="separate"/>
      </w:r>
      <w:r w:rsidR="00675367">
        <w:rPr>
          <w:rFonts w:ascii="宋体" w:eastAsia="宋体" w:hAnsi="宋体"/>
        </w:rPr>
        <w:fldChar w:fldCharType="begin"/>
      </w:r>
      <w:r w:rsidR="00675367">
        <w:rPr>
          <w:rFonts w:ascii="宋体" w:eastAsia="宋体" w:hAnsi="宋体"/>
        </w:rPr>
        <w:instrText xml:space="preserve"> INCLUDEPICTURE  "http://ww3.sinaimg.cn/mw690/5e4d414cgw1es1armenn7j20fe07bt9v.jpg" \* MERGEFORMATINET </w:instrText>
      </w:r>
      <w:r w:rsidR="00675367">
        <w:rPr>
          <w:rFonts w:ascii="宋体" w:eastAsia="宋体" w:hAnsi="宋体"/>
        </w:rPr>
        <w:fldChar w:fldCharType="separate"/>
      </w:r>
      <w:r w:rsidR="00D417B2">
        <w:rPr>
          <w:rFonts w:ascii="宋体" w:eastAsia="宋体" w:hAnsi="宋体"/>
        </w:rPr>
        <w:fldChar w:fldCharType="begin"/>
      </w:r>
      <w:r w:rsidR="00D417B2">
        <w:rPr>
          <w:rFonts w:ascii="宋体" w:eastAsia="宋体" w:hAnsi="宋体"/>
        </w:rPr>
        <w:instrText xml:space="preserve"> INCLUDEPICTURE  "http://ww3.sinaimg.cn/mw690/5e4d414cgw1es1armenn7j20fe07bt9v.jpg" \* MERGEFORMATINET </w:instrText>
      </w:r>
      <w:r w:rsidR="00D417B2">
        <w:rPr>
          <w:rFonts w:ascii="宋体" w:eastAsia="宋体" w:hAnsi="宋体"/>
        </w:rPr>
        <w:fldChar w:fldCharType="separate"/>
      </w:r>
      <w:r w:rsidR="00E05C74">
        <w:rPr>
          <w:rFonts w:ascii="宋体" w:eastAsia="宋体" w:hAnsi="宋体"/>
        </w:rPr>
        <w:fldChar w:fldCharType="begin"/>
      </w:r>
      <w:r w:rsidR="00E05C74">
        <w:rPr>
          <w:rFonts w:ascii="宋体" w:eastAsia="宋体" w:hAnsi="宋体"/>
        </w:rPr>
        <w:instrText xml:space="preserve"> INCLUDEPICTURE  "http://ww3.sinaimg.cn/mw690/5e4d414cgw1es1armenn7j20fe07bt9v.jpg" \* MERGEFORMATINET </w:instrText>
      </w:r>
      <w:r w:rsidR="00E05C74">
        <w:rPr>
          <w:rFonts w:ascii="宋体" w:eastAsia="宋体" w:hAnsi="宋体"/>
        </w:rPr>
        <w:fldChar w:fldCharType="separate"/>
      </w:r>
      <w:r w:rsidR="00DB61C7">
        <w:rPr>
          <w:rFonts w:ascii="宋体" w:eastAsia="宋体" w:hAnsi="宋体"/>
        </w:rPr>
        <w:fldChar w:fldCharType="begin"/>
      </w:r>
      <w:r w:rsidR="00DB61C7">
        <w:rPr>
          <w:rFonts w:ascii="宋体" w:eastAsia="宋体" w:hAnsi="宋体"/>
        </w:rPr>
        <w:instrText xml:space="preserve"> INCLUDEPICTURE  "http://ww3.sinaimg.cn/mw690/5e4d414cgw1es1armenn7j20fe07bt9v.jpg" \* MERGEFORMATINET </w:instrText>
      </w:r>
      <w:r w:rsidR="00DB61C7">
        <w:rPr>
          <w:rFonts w:ascii="宋体" w:eastAsia="宋体" w:hAnsi="宋体"/>
        </w:rPr>
        <w:fldChar w:fldCharType="separate"/>
      </w:r>
      <w:r w:rsidR="00066759">
        <w:rPr>
          <w:rFonts w:ascii="宋体" w:eastAsia="宋体" w:hAnsi="宋体"/>
        </w:rPr>
        <w:fldChar w:fldCharType="begin"/>
      </w:r>
      <w:r w:rsidR="00066759">
        <w:rPr>
          <w:rFonts w:ascii="宋体" w:eastAsia="宋体" w:hAnsi="宋体"/>
        </w:rPr>
        <w:instrText xml:space="preserve"> INCLUDEPICTURE  "http://ww3.sinaimg.cn/mw690/5e4d414cgw1es1armenn7j20fe07bt9v.jpg" \* MERGEFORMATINET </w:instrText>
      </w:r>
      <w:r w:rsidR="00066759">
        <w:rPr>
          <w:rFonts w:ascii="宋体" w:eastAsia="宋体" w:hAnsi="宋体"/>
        </w:rPr>
        <w:fldChar w:fldCharType="separate"/>
      </w:r>
      <w:r w:rsidR="004E70F1">
        <w:rPr>
          <w:rFonts w:ascii="宋体" w:eastAsia="宋体" w:hAnsi="宋体"/>
        </w:rPr>
        <w:fldChar w:fldCharType="begin"/>
      </w:r>
      <w:r w:rsidR="004E70F1">
        <w:rPr>
          <w:rFonts w:ascii="宋体" w:eastAsia="宋体" w:hAnsi="宋体"/>
        </w:rPr>
        <w:instrText xml:space="preserve"> INCLUDEPICTURE  "http://ww3.sinaimg.cn/mw690/5e4d414cgw1es1armenn7j20fe07bt9v.jpg" \* MERGEFORMATINET </w:instrText>
      </w:r>
      <w:r w:rsidR="004E70F1">
        <w:rPr>
          <w:rFonts w:ascii="宋体" w:eastAsia="宋体" w:hAnsi="宋体"/>
        </w:rPr>
        <w:fldChar w:fldCharType="separate"/>
      </w:r>
      <w:r w:rsidR="00C9295D">
        <w:rPr>
          <w:rFonts w:ascii="宋体" w:eastAsia="宋体" w:hAnsi="宋体"/>
        </w:rPr>
        <w:fldChar w:fldCharType="begin"/>
      </w:r>
      <w:r w:rsidR="00C9295D">
        <w:rPr>
          <w:rFonts w:ascii="宋体" w:eastAsia="宋体" w:hAnsi="宋体"/>
        </w:rPr>
        <w:instrText xml:space="preserve"> INCLUDEPICTURE  "http://ww3.sinaimg.cn/mw690/5e4d414cgw1es1armenn7j20fe07bt9v.jpg" \* MERGEFORMATINET </w:instrText>
      </w:r>
      <w:r w:rsidR="00C9295D">
        <w:rPr>
          <w:rFonts w:ascii="宋体" w:eastAsia="宋体" w:hAnsi="宋体"/>
        </w:rPr>
        <w:fldChar w:fldCharType="separate"/>
      </w:r>
      <w:r w:rsidR="003E05EF">
        <w:rPr>
          <w:rFonts w:ascii="宋体" w:eastAsia="宋体" w:hAnsi="宋体"/>
        </w:rPr>
        <w:fldChar w:fldCharType="begin"/>
      </w:r>
      <w:r w:rsidR="003E05EF">
        <w:rPr>
          <w:rFonts w:ascii="宋体" w:eastAsia="宋体" w:hAnsi="宋体"/>
        </w:rPr>
        <w:instrText xml:space="preserve"> INCLUDEPICTURE  "http://ww3.sinaimg.cn/mw690/5e4d414cgw1es1armenn7j20fe07bt9v.jpg" \* MERGEFORMATINET </w:instrText>
      </w:r>
      <w:r w:rsidR="003E05EF">
        <w:rPr>
          <w:rFonts w:ascii="宋体" w:eastAsia="宋体" w:hAnsi="宋体"/>
        </w:rPr>
        <w:fldChar w:fldCharType="separate"/>
      </w:r>
      <w:r w:rsidR="00270F83">
        <w:rPr>
          <w:rFonts w:ascii="宋体" w:eastAsia="宋体" w:hAnsi="宋体"/>
        </w:rPr>
        <w:fldChar w:fldCharType="begin"/>
      </w:r>
      <w:r w:rsidR="00270F83">
        <w:rPr>
          <w:rFonts w:ascii="宋体" w:eastAsia="宋体" w:hAnsi="宋体"/>
        </w:rPr>
        <w:instrText xml:space="preserve"> INCLUDEPICTURE  "http://ww3.sinaimg.cn/mw690/5e4d414cgw1es1armenn7j20fe07bt9v.jpg" \* MERGEFORMATINET </w:instrText>
      </w:r>
      <w:r w:rsidR="00270F83">
        <w:rPr>
          <w:rFonts w:ascii="宋体" w:eastAsia="宋体" w:hAnsi="宋体"/>
        </w:rPr>
        <w:fldChar w:fldCharType="separate"/>
      </w:r>
      <w:r w:rsidR="009F28DA">
        <w:rPr>
          <w:rFonts w:ascii="宋体" w:eastAsia="宋体" w:hAnsi="宋体"/>
        </w:rPr>
        <w:fldChar w:fldCharType="begin"/>
      </w:r>
      <w:r w:rsidR="009F28DA">
        <w:rPr>
          <w:rFonts w:ascii="宋体" w:eastAsia="宋体" w:hAnsi="宋体"/>
        </w:rPr>
        <w:instrText xml:space="preserve"> INCLUDEPICTURE  "http://ww3.sinaimg.cn/mw690/5e4d414cgw1es1armenn7j20fe07bt9v.jpg" \* MERGEFORMATINET </w:instrText>
      </w:r>
      <w:r w:rsidR="009F28DA">
        <w:rPr>
          <w:rFonts w:ascii="宋体" w:eastAsia="宋体" w:hAnsi="宋体"/>
        </w:rPr>
        <w:fldChar w:fldCharType="separate"/>
      </w:r>
      <w:r w:rsidR="00F54C22">
        <w:rPr>
          <w:rFonts w:ascii="宋体" w:eastAsia="宋体" w:hAnsi="宋体"/>
        </w:rPr>
        <w:fldChar w:fldCharType="begin"/>
      </w:r>
      <w:r w:rsidR="00F54C22">
        <w:rPr>
          <w:rFonts w:ascii="宋体" w:eastAsia="宋体" w:hAnsi="宋体"/>
        </w:rPr>
        <w:instrText xml:space="preserve"> INCLUDEPICTURE  "http://ww3.sinaimg.cn/mw690/5e4d414cgw1es1armenn7j20fe07bt9v.jpg" \* MERGEFORMATINET </w:instrText>
      </w:r>
      <w:r w:rsidR="00F54C22">
        <w:rPr>
          <w:rFonts w:ascii="宋体" w:eastAsia="宋体" w:hAnsi="宋体"/>
        </w:rPr>
        <w:fldChar w:fldCharType="separate"/>
      </w:r>
      <w:r w:rsidR="0092293F">
        <w:rPr>
          <w:rFonts w:ascii="宋体" w:eastAsia="宋体" w:hAnsi="宋体"/>
        </w:rPr>
        <w:fldChar w:fldCharType="begin"/>
      </w:r>
      <w:r w:rsidR="0092293F">
        <w:rPr>
          <w:rFonts w:ascii="宋体" w:eastAsia="宋体" w:hAnsi="宋体"/>
        </w:rPr>
        <w:instrText xml:space="preserve"> INCLUDEPICTURE  "http://ww3.sinaimg.cn/mw690/5e4d414cgw1es1armenn7j20fe07bt9v.jpg" \* MERGEFORMATINET </w:instrText>
      </w:r>
      <w:r w:rsidR="0092293F">
        <w:rPr>
          <w:rFonts w:ascii="宋体" w:eastAsia="宋体" w:hAnsi="宋体"/>
        </w:rPr>
        <w:fldChar w:fldCharType="separate"/>
      </w:r>
      <w:r w:rsidR="008E488C">
        <w:rPr>
          <w:rFonts w:ascii="宋体" w:eastAsia="宋体" w:hAnsi="宋体"/>
        </w:rPr>
        <w:fldChar w:fldCharType="begin"/>
      </w:r>
      <w:r w:rsidR="008E488C">
        <w:rPr>
          <w:rFonts w:ascii="宋体" w:eastAsia="宋体" w:hAnsi="宋体"/>
        </w:rPr>
        <w:instrText xml:space="preserve"> INCLUDEPICTURE  "http://ww3.sinaimg.cn/mw690/5e4d414cgw1es1armenn7j20fe07bt9v.jpg" \* MERGEFORMATINET </w:instrText>
      </w:r>
      <w:r w:rsidR="008E488C">
        <w:rPr>
          <w:rFonts w:ascii="宋体" w:eastAsia="宋体" w:hAnsi="宋体"/>
        </w:rPr>
        <w:fldChar w:fldCharType="separate"/>
      </w:r>
      <w:r w:rsidR="00875592">
        <w:rPr>
          <w:rFonts w:ascii="宋体" w:eastAsia="宋体" w:hAnsi="宋体"/>
        </w:rPr>
        <w:fldChar w:fldCharType="begin"/>
      </w:r>
      <w:r w:rsidR="00875592">
        <w:rPr>
          <w:rFonts w:ascii="宋体" w:eastAsia="宋体" w:hAnsi="宋体"/>
        </w:rPr>
        <w:instrText xml:space="preserve"> INCLUDEPICTURE  "http://ww3.sinaimg.cn/mw690/5e4d414cgw1es1armenn7j20fe07bt9v.jpg" \* MERGEFORMATINET </w:instrText>
      </w:r>
      <w:r w:rsidR="00875592">
        <w:rPr>
          <w:rFonts w:ascii="宋体" w:eastAsia="宋体" w:hAnsi="宋体"/>
        </w:rPr>
        <w:fldChar w:fldCharType="separate"/>
      </w:r>
      <w:r w:rsidR="001F24F3">
        <w:rPr>
          <w:rFonts w:ascii="宋体" w:eastAsia="宋体" w:hAnsi="宋体"/>
        </w:rPr>
        <w:fldChar w:fldCharType="begin"/>
      </w:r>
      <w:r w:rsidR="001F24F3">
        <w:rPr>
          <w:rFonts w:ascii="宋体" w:eastAsia="宋体" w:hAnsi="宋体"/>
        </w:rPr>
        <w:instrText xml:space="preserve"> INCLUDEPICTURE  "http://ww3.sinaimg.cn/mw690/5e4d414cgw1es1armenn7j20fe07bt9v.jpg" \* MERGEFORMATINET </w:instrText>
      </w:r>
      <w:r w:rsidR="001F24F3">
        <w:rPr>
          <w:rFonts w:ascii="宋体" w:eastAsia="宋体" w:hAnsi="宋体"/>
        </w:rPr>
        <w:fldChar w:fldCharType="separate"/>
      </w:r>
      <w:r w:rsidR="00720A83">
        <w:rPr>
          <w:rFonts w:ascii="宋体" w:eastAsia="宋体" w:hAnsi="宋体"/>
        </w:rPr>
        <w:fldChar w:fldCharType="begin"/>
      </w:r>
      <w:r w:rsidR="00720A83">
        <w:rPr>
          <w:rFonts w:ascii="宋体" w:eastAsia="宋体" w:hAnsi="宋体"/>
        </w:rPr>
        <w:instrText xml:space="preserve"> INCLUDEPICTURE  "http://ww3.sinaimg.cn/mw690/5e4d414cgw1es1armenn7j20fe07bt9v.jpg" \* MERGEFORMATINET </w:instrText>
      </w:r>
      <w:r w:rsidR="00720A83">
        <w:rPr>
          <w:rFonts w:ascii="宋体" w:eastAsia="宋体" w:hAnsi="宋体"/>
        </w:rPr>
        <w:fldChar w:fldCharType="separate"/>
      </w:r>
      <w:r w:rsidR="00D24EBB">
        <w:rPr>
          <w:rFonts w:ascii="宋体" w:eastAsia="宋体" w:hAnsi="宋体"/>
        </w:rPr>
        <w:fldChar w:fldCharType="begin"/>
      </w:r>
      <w:r w:rsidR="00D24EBB">
        <w:rPr>
          <w:rFonts w:ascii="宋体" w:eastAsia="宋体" w:hAnsi="宋体"/>
        </w:rPr>
        <w:instrText xml:space="preserve"> INCLUDEPICTURE  "http://ww3.sinaimg.cn/mw690/5e4d414cgw1es1armenn7j20fe07bt9v.jpg" \* MERGEFORMATINET </w:instrText>
      </w:r>
      <w:r w:rsidR="00D24EBB">
        <w:rPr>
          <w:rFonts w:ascii="宋体" w:eastAsia="宋体" w:hAnsi="宋体"/>
        </w:rPr>
        <w:fldChar w:fldCharType="separate"/>
      </w:r>
      <w:r w:rsidR="006257D6">
        <w:rPr>
          <w:rFonts w:ascii="宋体" w:eastAsia="宋体" w:hAnsi="宋体"/>
        </w:rPr>
        <w:fldChar w:fldCharType="begin"/>
      </w:r>
      <w:r w:rsidR="006257D6">
        <w:rPr>
          <w:rFonts w:ascii="宋体" w:eastAsia="宋体" w:hAnsi="宋体"/>
        </w:rPr>
        <w:instrText xml:space="preserve"> INCLUDEPICTURE  "http://ww3.sinaimg.cn/mw690/5e4d414cgw1es1armenn7j20fe07bt9v.jpg" \* MERGEFORMATINET </w:instrText>
      </w:r>
      <w:r w:rsidR="006257D6">
        <w:rPr>
          <w:rFonts w:ascii="宋体" w:eastAsia="宋体" w:hAnsi="宋体"/>
        </w:rPr>
        <w:fldChar w:fldCharType="separate"/>
      </w:r>
      <w:r w:rsidR="009D7CB0">
        <w:rPr>
          <w:rFonts w:ascii="宋体" w:eastAsia="宋体" w:hAnsi="宋体"/>
        </w:rPr>
        <w:fldChar w:fldCharType="begin"/>
      </w:r>
      <w:r w:rsidR="009D7CB0">
        <w:rPr>
          <w:rFonts w:ascii="宋体" w:eastAsia="宋体" w:hAnsi="宋体"/>
        </w:rPr>
        <w:instrText xml:space="preserve"> INCLUDEPICTURE  "http://ww3.sinaimg.cn/mw690/5e4d414cgw1es1armenn7j20fe07bt9v.jpg" \* MERGEFORMATINET </w:instrText>
      </w:r>
      <w:r w:rsidR="009D7CB0">
        <w:rPr>
          <w:rFonts w:ascii="宋体" w:eastAsia="宋体" w:hAnsi="宋体"/>
        </w:rPr>
        <w:fldChar w:fldCharType="separate"/>
      </w:r>
      <w:r w:rsidR="00FD52FD">
        <w:rPr>
          <w:rFonts w:ascii="宋体" w:eastAsia="宋体" w:hAnsi="宋体"/>
        </w:rPr>
        <w:pict w14:anchorId="376FD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pt;height:137.5pt" o:bordertopcolor="this" o:borderleftcolor="this" o:borderbottomcolor="this" o:borderrightcolor="this">
            <v:imagedata r:id="rId22" r:href="rId23"/>
            <w10:bordertop type="single" width="4"/>
            <w10:borderleft type="single" width="4"/>
            <w10:borderbottom type="single" width="4"/>
            <w10:borderright type="single" width="4"/>
          </v:shape>
        </w:pict>
      </w:r>
      <w:r w:rsidR="009D7CB0">
        <w:rPr>
          <w:rFonts w:ascii="宋体" w:eastAsia="宋体" w:hAnsi="宋体"/>
        </w:rPr>
        <w:fldChar w:fldCharType="end"/>
      </w:r>
      <w:r w:rsidR="006257D6">
        <w:rPr>
          <w:rFonts w:ascii="宋体" w:eastAsia="宋体" w:hAnsi="宋体"/>
        </w:rPr>
        <w:fldChar w:fldCharType="end"/>
      </w:r>
      <w:r w:rsidR="00D24EBB">
        <w:rPr>
          <w:rFonts w:ascii="宋体" w:eastAsia="宋体" w:hAnsi="宋体"/>
        </w:rPr>
        <w:fldChar w:fldCharType="end"/>
      </w:r>
      <w:r w:rsidR="00720A83">
        <w:rPr>
          <w:rFonts w:ascii="宋体" w:eastAsia="宋体" w:hAnsi="宋体"/>
        </w:rPr>
        <w:fldChar w:fldCharType="end"/>
      </w:r>
      <w:r w:rsidR="001F24F3">
        <w:rPr>
          <w:rFonts w:ascii="宋体" w:eastAsia="宋体" w:hAnsi="宋体"/>
        </w:rPr>
        <w:fldChar w:fldCharType="end"/>
      </w:r>
      <w:r w:rsidR="00875592">
        <w:rPr>
          <w:rFonts w:ascii="宋体" w:eastAsia="宋体" w:hAnsi="宋体"/>
        </w:rPr>
        <w:fldChar w:fldCharType="end"/>
      </w:r>
      <w:r w:rsidR="008E488C">
        <w:rPr>
          <w:rFonts w:ascii="宋体" w:eastAsia="宋体" w:hAnsi="宋体"/>
        </w:rPr>
        <w:fldChar w:fldCharType="end"/>
      </w:r>
      <w:r w:rsidR="0092293F">
        <w:rPr>
          <w:rFonts w:ascii="宋体" w:eastAsia="宋体" w:hAnsi="宋体"/>
        </w:rPr>
        <w:fldChar w:fldCharType="end"/>
      </w:r>
      <w:r w:rsidR="00F54C22">
        <w:rPr>
          <w:rFonts w:ascii="宋体" w:eastAsia="宋体" w:hAnsi="宋体"/>
        </w:rPr>
        <w:fldChar w:fldCharType="end"/>
      </w:r>
      <w:r w:rsidR="009F28DA">
        <w:rPr>
          <w:rFonts w:ascii="宋体" w:eastAsia="宋体" w:hAnsi="宋体"/>
        </w:rPr>
        <w:fldChar w:fldCharType="end"/>
      </w:r>
      <w:r w:rsidR="00270F83">
        <w:rPr>
          <w:rFonts w:ascii="宋体" w:eastAsia="宋体" w:hAnsi="宋体"/>
        </w:rPr>
        <w:fldChar w:fldCharType="end"/>
      </w:r>
      <w:r w:rsidR="003E05EF">
        <w:rPr>
          <w:rFonts w:ascii="宋体" w:eastAsia="宋体" w:hAnsi="宋体"/>
        </w:rPr>
        <w:fldChar w:fldCharType="end"/>
      </w:r>
      <w:r w:rsidR="00C9295D">
        <w:rPr>
          <w:rFonts w:ascii="宋体" w:eastAsia="宋体" w:hAnsi="宋体"/>
        </w:rPr>
        <w:fldChar w:fldCharType="end"/>
      </w:r>
      <w:r w:rsidR="004E70F1">
        <w:rPr>
          <w:rFonts w:ascii="宋体" w:eastAsia="宋体" w:hAnsi="宋体"/>
        </w:rPr>
        <w:fldChar w:fldCharType="end"/>
      </w:r>
      <w:r w:rsidR="00066759">
        <w:rPr>
          <w:rFonts w:ascii="宋体" w:eastAsia="宋体" w:hAnsi="宋体"/>
        </w:rPr>
        <w:fldChar w:fldCharType="end"/>
      </w:r>
      <w:r w:rsidR="00DB61C7">
        <w:rPr>
          <w:rFonts w:ascii="宋体" w:eastAsia="宋体" w:hAnsi="宋体"/>
        </w:rPr>
        <w:fldChar w:fldCharType="end"/>
      </w:r>
      <w:r w:rsidR="00E05C74">
        <w:rPr>
          <w:rFonts w:ascii="宋体" w:eastAsia="宋体" w:hAnsi="宋体"/>
        </w:rPr>
        <w:fldChar w:fldCharType="end"/>
      </w:r>
      <w:r w:rsidR="00D417B2">
        <w:rPr>
          <w:rFonts w:ascii="宋体" w:eastAsia="宋体" w:hAnsi="宋体"/>
        </w:rPr>
        <w:fldChar w:fldCharType="end"/>
      </w:r>
      <w:r w:rsidR="00675367">
        <w:rPr>
          <w:rFonts w:ascii="宋体" w:eastAsia="宋体" w:hAnsi="宋体"/>
        </w:rPr>
        <w:fldChar w:fldCharType="end"/>
      </w:r>
      <w:r w:rsidR="00913A2A">
        <w:rPr>
          <w:rFonts w:ascii="宋体" w:eastAsia="宋体" w:hAnsi="宋体"/>
        </w:rPr>
        <w:fldChar w:fldCharType="end"/>
      </w:r>
      <w:r w:rsidR="005D204B">
        <w:rPr>
          <w:rFonts w:ascii="宋体" w:eastAsia="宋体" w:hAnsi="宋体"/>
        </w:rPr>
        <w:fldChar w:fldCharType="end"/>
      </w:r>
      <w:r w:rsidR="007622D1">
        <w:rPr>
          <w:rFonts w:ascii="宋体" w:eastAsia="宋体" w:hAnsi="宋体"/>
        </w:rPr>
        <w:fldChar w:fldCharType="end"/>
      </w:r>
      <w:r w:rsidR="00FE66E7">
        <w:rPr>
          <w:rFonts w:ascii="宋体" w:eastAsia="宋体" w:hAnsi="宋体"/>
        </w:rPr>
        <w:fldChar w:fldCharType="end"/>
      </w:r>
      <w:r w:rsidR="00D352CC">
        <w:rPr>
          <w:rFonts w:ascii="宋体" w:eastAsia="宋体" w:hAnsi="宋体"/>
        </w:rPr>
        <w:fldChar w:fldCharType="end"/>
      </w:r>
      <w:r w:rsidR="00237A2F">
        <w:rPr>
          <w:rFonts w:ascii="宋体" w:eastAsia="宋体" w:hAnsi="宋体"/>
        </w:rPr>
        <w:fldChar w:fldCharType="end"/>
      </w:r>
      <w:r w:rsidR="000B3DE6">
        <w:rPr>
          <w:rFonts w:ascii="宋体" w:eastAsia="宋体" w:hAnsi="宋体"/>
        </w:rPr>
        <w:fldChar w:fldCharType="end"/>
      </w:r>
      <w:r w:rsidR="006B7E59">
        <w:rPr>
          <w:rFonts w:ascii="宋体" w:eastAsia="宋体" w:hAnsi="宋体"/>
        </w:rPr>
        <w:fldChar w:fldCharType="end"/>
      </w:r>
      <w:r w:rsidR="00A85F67">
        <w:rPr>
          <w:rFonts w:ascii="宋体" w:eastAsia="宋体" w:hAnsi="宋体"/>
        </w:rPr>
        <w:fldChar w:fldCharType="end"/>
      </w:r>
      <w:r w:rsidR="00233D5E">
        <w:rPr>
          <w:rFonts w:ascii="宋体" w:eastAsia="宋体" w:hAnsi="宋体"/>
        </w:rPr>
        <w:fldChar w:fldCharType="end"/>
      </w:r>
      <w:r w:rsidR="009161A1">
        <w:rPr>
          <w:rFonts w:ascii="宋体" w:eastAsia="宋体" w:hAnsi="宋体"/>
        </w:rPr>
        <w:fldChar w:fldCharType="end"/>
      </w:r>
      <w:r w:rsidR="00DC50FA">
        <w:rPr>
          <w:rFonts w:ascii="宋体" w:eastAsia="宋体" w:hAnsi="宋体"/>
        </w:rPr>
        <w:fldChar w:fldCharType="end"/>
      </w:r>
      <w:r w:rsidR="000B0204">
        <w:rPr>
          <w:rFonts w:ascii="宋体" w:eastAsia="宋体" w:hAnsi="宋体"/>
        </w:rPr>
        <w:fldChar w:fldCharType="end"/>
      </w:r>
      <w:r w:rsidR="00853802">
        <w:rPr>
          <w:rFonts w:ascii="宋体" w:eastAsia="宋体" w:hAnsi="宋体"/>
        </w:rPr>
        <w:fldChar w:fldCharType="end"/>
      </w:r>
      <w:r w:rsidR="00552FFE">
        <w:rPr>
          <w:rFonts w:ascii="宋体" w:eastAsia="宋体" w:hAnsi="宋体"/>
        </w:rPr>
        <w:fldChar w:fldCharType="end"/>
      </w:r>
      <w:r w:rsidR="00A400EA">
        <w:rPr>
          <w:rFonts w:ascii="宋体" w:eastAsia="宋体" w:hAnsi="宋体"/>
        </w:rPr>
        <w:fldChar w:fldCharType="end"/>
      </w:r>
      <w:r w:rsidR="00EA487A">
        <w:rPr>
          <w:rFonts w:ascii="宋体" w:eastAsia="宋体" w:hAnsi="宋体"/>
        </w:rPr>
        <w:fldChar w:fldCharType="end"/>
      </w:r>
      <w:r w:rsidR="00F712CC">
        <w:rPr>
          <w:rFonts w:ascii="宋体" w:eastAsia="宋体" w:hAnsi="宋体"/>
        </w:rPr>
        <w:fldChar w:fldCharType="end"/>
      </w:r>
      <w:r w:rsidR="00A70AD3">
        <w:rPr>
          <w:rFonts w:ascii="宋体" w:eastAsia="宋体" w:hAnsi="宋体"/>
        </w:rPr>
        <w:fldChar w:fldCharType="end"/>
      </w:r>
      <w:r w:rsidR="00FA2F29">
        <w:rPr>
          <w:rFonts w:ascii="宋体" w:eastAsia="宋体" w:hAnsi="宋体"/>
        </w:rPr>
        <w:fldChar w:fldCharType="end"/>
      </w:r>
      <w:r w:rsidR="00A31A1E">
        <w:rPr>
          <w:rFonts w:ascii="宋体" w:eastAsia="宋体" w:hAnsi="宋体"/>
        </w:rPr>
        <w:fldChar w:fldCharType="end"/>
      </w:r>
      <w:r w:rsidR="00CF4695">
        <w:rPr>
          <w:rFonts w:ascii="宋体" w:eastAsia="宋体" w:hAnsi="宋体"/>
        </w:rPr>
        <w:fldChar w:fldCharType="end"/>
      </w:r>
      <w:r w:rsidR="00F5316C">
        <w:rPr>
          <w:rFonts w:ascii="宋体" w:eastAsia="宋体" w:hAnsi="宋体"/>
        </w:rPr>
        <w:fldChar w:fldCharType="end"/>
      </w:r>
      <w:r w:rsidR="00FD7EBA">
        <w:rPr>
          <w:rFonts w:ascii="宋体" w:eastAsia="宋体" w:hAnsi="宋体"/>
        </w:rPr>
        <w:fldChar w:fldCharType="end"/>
      </w:r>
      <w:r w:rsidR="00315289">
        <w:rPr>
          <w:rFonts w:ascii="宋体" w:eastAsia="宋体" w:hAnsi="宋体"/>
        </w:rPr>
        <w:fldChar w:fldCharType="end"/>
      </w:r>
      <w:r w:rsidR="00E30DF9">
        <w:rPr>
          <w:rFonts w:ascii="宋体" w:eastAsia="宋体" w:hAnsi="宋体"/>
        </w:rPr>
        <w:fldChar w:fldCharType="end"/>
      </w:r>
      <w:r w:rsidR="00557347">
        <w:rPr>
          <w:rFonts w:ascii="宋体" w:eastAsia="宋体" w:hAnsi="宋体"/>
        </w:rPr>
        <w:fldChar w:fldCharType="end"/>
      </w:r>
      <w:r w:rsidR="002B7227">
        <w:rPr>
          <w:rFonts w:ascii="宋体" w:eastAsia="宋体" w:hAnsi="宋体"/>
        </w:rPr>
        <w:fldChar w:fldCharType="end"/>
      </w:r>
      <w:r w:rsidR="00474D97">
        <w:rPr>
          <w:rFonts w:ascii="宋体" w:eastAsia="宋体" w:hAnsi="宋体"/>
        </w:rPr>
        <w:fldChar w:fldCharType="end"/>
      </w:r>
      <w:r w:rsidR="003C3DF5">
        <w:rPr>
          <w:rFonts w:ascii="宋体" w:eastAsia="宋体" w:hAnsi="宋体"/>
        </w:rPr>
        <w:fldChar w:fldCharType="end"/>
      </w:r>
      <w:r w:rsidR="00F61F43">
        <w:rPr>
          <w:rFonts w:ascii="宋体" w:eastAsia="宋体" w:hAnsi="宋体"/>
        </w:rPr>
        <w:fldChar w:fldCharType="end"/>
      </w:r>
      <w:r w:rsidR="00AA5BC5">
        <w:rPr>
          <w:rFonts w:ascii="宋体" w:eastAsia="宋体" w:hAnsi="宋体"/>
        </w:rPr>
        <w:fldChar w:fldCharType="end"/>
      </w:r>
      <w:r w:rsidR="00D96291">
        <w:rPr>
          <w:rFonts w:ascii="宋体" w:eastAsia="宋体" w:hAnsi="宋体"/>
        </w:rPr>
        <w:fldChar w:fldCharType="end"/>
      </w:r>
      <w:r w:rsidR="0095633B">
        <w:rPr>
          <w:rFonts w:ascii="宋体" w:eastAsia="宋体" w:hAnsi="宋体"/>
        </w:rPr>
        <w:fldChar w:fldCharType="end"/>
      </w:r>
      <w:r w:rsidR="004E3623">
        <w:rPr>
          <w:rFonts w:ascii="宋体" w:eastAsia="宋体" w:hAnsi="宋体"/>
        </w:rPr>
        <w:fldChar w:fldCharType="end"/>
      </w:r>
      <w:r w:rsidR="004105A0">
        <w:rPr>
          <w:rFonts w:ascii="宋体" w:eastAsia="宋体" w:hAnsi="宋体"/>
        </w:rPr>
        <w:fldChar w:fldCharType="end"/>
      </w:r>
      <w:r w:rsidR="007C4147">
        <w:rPr>
          <w:rFonts w:ascii="宋体" w:eastAsia="宋体" w:hAnsi="宋体"/>
        </w:rPr>
        <w:fldChar w:fldCharType="end"/>
      </w:r>
      <w:r w:rsidR="000334B1">
        <w:rPr>
          <w:rFonts w:ascii="宋体" w:eastAsia="宋体" w:hAnsi="宋体"/>
        </w:rPr>
        <w:fldChar w:fldCharType="end"/>
      </w:r>
      <w:r w:rsidR="00F671D6">
        <w:rPr>
          <w:rFonts w:ascii="宋体" w:eastAsia="宋体" w:hAnsi="宋体"/>
        </w:rPr>
        <w:fldChar w:fldCharType="end"/>
      </w:r>
      <w:r w:rsidR="005C7520">
        <w:rPr>
          <w:rFonts w:ascii="宋体" w:eastAsia="宋体" w:hAnsi="宋体"/>
        </w:rPr>
        <w:fldChar w:fldCharType="end"/>
      </w:r>
      <w:r w:rsidR="00295F36">
        <w:rPr>
          <w:rFonts w:ascii="宋体" w:eastAsia="宋体" w:hAnsi="宋体"/>
        </w:rPr>
        <w:fldChar w:fldCharType="end"/>
      </w:r>
      <w:r w:rsidR="0016225A">
        <w:rPr>
          <w:rFonts w:ascii="宋体" w:eastAsia="宋体" w:hAnsi="宋体"/>
        </w:rPr>
        <w:fldChar w:fldCharType="end"/>
      </w:r>
      <w:r w:rsidR="00E35AE8">
        <w:rPr>
          <w:rFonts w:ascii="宋体" w:eastAsia="宋体" w:hAnsi="宋体"/>
        </w:rPr>
        <w:fldChar w:fldCharType="end"/>
      </w:r>
      <w:r w:rsidR="00650686">
        <w:rPr>
          <w:rFonts w:ascii="宋体" w:eastAsia="宋体" w:hAnsi="宋体"/>
        </w:rPr>
        <w:fldChar w:fldCharType="end"/>
      </w:r>
      <w:r w:rsidR="00381A88">
        <w:rPr>
          <w:rFonts w:ascii="宋体" w:eastAsia="宋体" w:hAnsi="宋体"/>
        </w:rPr>
        <w:fldChar w:fldCharType="end"/>
      </w:r>
      <w:r w:rsidR="005D63A3">
        <w:rPr>
          <w:rFonts w:ascii="宋体" w:eastAsia="宋体" w:hAnsi="宋体"/>
        </w:rPr>
        <w:fldChar w:fldCharType="end"/>
      </w:r>
      <w:r w:rsidR="00C83C5F">
        <w:rPr>
          <w:rFonts w:ascii="宋体" w:eastAsia="宋体" w:hAnsi="宋体"/>
        </w:rPr>
        <w:fldChar w:fldCharType="end"/>
      </w:r>
      <w:r w:rsidR="0073353B">
        <w:rPr>
          <w:rFonts w:ascii="宋体" w:eastAsia="宋体" w:hAnsi="宋体"/>
        </w:rPr>
        <w:fldChar w:fldCharType="end"/>
      </w:r>
      <w:r w:rsidR="00132FA3">
        <w:rPr>
          <w:rFonts w:ascii="宋体" w:eastAsia="宋体" w:hAnsi="宋体"/>
        </w:rPr>
        <w:fldChar w:fldCharType="end"/>
      </w:r>
      <w:r w:rsidR="00B16E16">
        <w:rPr>
          <w:rFonts w:ascii="宋体" w:eastAsia="宋体" w:hAnsi="宋体"/>
        </w:rPr>
        <w:fldChar w:fldCharType="end"/>
      </w:r>
      <w:r w:rsidR="005024D1">
        <w:rPr>
          <w:rFonts w:ascii="宋体" w:eastAsia="宋体" w:hAnsi="宋体"/>
        </w:rPr>
        <w:fldChar w:fldCharType="end"/>
      </w:r>
      <w:r w:rsidR="003362BF">
        <w:rPr>
          <w:rFonts w:ascii="宋体" w:eastAsia="宋体" w:hAnsi="宋体"/>
        </w:rPr>
        <w:fldChar w:fldCharType="end"/>
      </w:r>
      <w:r w:rsidR="00F51310">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Pr>
          <w:rFonts w:ascii="宋体" w:eastAsia="宋体" w:hAnsi="宋体"/>
        </w:rPr>
        <w:fldChar w:fldCharType="end"/>
      </w:r>
      <w:r w:rsidRPr="00CB09D0">
        <w:rPr>
          <w:rFonts w:ascii="宋体" w:eastAsia="宋体" w:hAnsi="宋体"/>
        </w:rPr>
        <w:fldChar w:fldCharType="end"/>
      </w:r>
    </w:p>
    <w:p w14:paraId="72DB3E11" w14:textId="77777777" w:rsidR="00A335A9" w:rsidRPr="00CB09D0" w:rsidRDefault="00A335A9" w:rsidP="00A335A9">
      <w:pPr>
        <w:rPr>
          <w:rFonts w:ascii="宋体" w:eastAsia="宋体" w:hAnsi="宋体"/>
        </w:rPr>
      </w:pPr>
      <w:r w:rsidRPr="00CB09D0">
        <w:rPr>
          <w:rFonts w:ascii="宋体" w:eastAsia="宋体" w:hAnsi="宋体" w:hint="eastAsia"/>
        </w:rPr>
        <w:t>静态库</w:t>
      </w:r>
    </w:p>
    <w:p w14:paraId="5FE90C88" w14:textId="77777777" w:rsidR="00A335A9" w:rsidRDefault="00A335A9" w:rsidP="00A335A9">
      <w:pPr>
        <w:rPr>
          <w:rFonts w:ascii="宋体" w:eastAsia="宋体" w:hAnsi="宋体"/>
        </w:rPr>
      </w:pPr>
      <w:r w:rsidRPr="00CB09D0">
        <w:rPr>
          <w:rFonts w:ascii="宋体" w:eastAsia="宋体" w:hAnsi="宋体" w:hint="eastAsia"/>
        </w:rPr>
        <w:t>之所以成为【静态库】，是因为在链接阶段，会将汇编生成的目标文件</w:t>
      </w:r>
      <w:r w:rsidRPr="00CB09D0">
        <w:rPr>
          <w:rFonts w:ascii="宋体" w:eastAsia="宋体" w:hAnsi="宋体"/>
        </w:rPr>
        <w:t>.o与引用到的库</w:t>
      </w:r>
      <w:r w:rsidRPr="00CB09D0">
        <w:rPr>
          <w:rFonts w:ascii="宋体" w:eastAsia="宋体" w:hAnsi="宋体"/>
          <w:b/>
        </w:rPr>
        <w:t>一起链接打包到可执行文件中</w:t>
      </w:r>
      <w:r w:rsidRPr="00CB09D0">
        <w:rPr>
          <w:rFonts w:ascii="宋体" w:eastAsia="宋体" w:hAnsi="宋体"/>
        </w:rPr>
        <w:t>。因此对应的链接方式称为静态链接。</w:t>
      </w:r>
    </w:p>
    <w:p w14:paraId="0A92AF13" w14:textId="77777777" w:rsidR="00A335A9" w:rsidRPr="00CB09D0" w:rsidRDefault="00A335A9" w:rsidP="00A335A9">
      <w:pPr>
        <w:rPr>
          <w:rFonts w:ascii="宋体" w:eastAsia="宋体" w:hAnsi="宋体"/>
        </w:rPr>
      </w:pPr>
      <w:r w:rsidRPr="00CB09D0">
        <w:rPr>
          <w:rFonts w:ascii="宋体" w:eastAsia="宋体" w:hAnsi="宋体" w:hint="eastAsia"/>
          <w:b/>
        </w:rPr>
        <w:t>特点总结：</w:t>
      </w:r>
    </w:p>
    <w:p w14:paraId="3853346F" w14:textId="77777777" w:rsidR="00A335A9" w:rsidRPr="00CB09D0" w:rsidRDefault="00A335A9" w:rsidP="00A335A9">
      <w:pPr>
        <w:ind w:leftChars="200" w:left="420"/>
        <w:rPr>
          <w:rFonts w:ascii="宋体" w:eastAsia="宋体" w:hAnsi="宋体"/>
        </w:rPr>
      </w:pPr>
      <w:r w:rsidRPr="00CB09D0">
        <w:rPr>
          <w:rFonts w:ascii="宋体" w:eastAsia="宋体" w:hAnsi="宋体"/>
        </w:rPr>
        <w:t>静态库对函数库的链接是放在编译时期完成的。</w:t>
      </w:r>
    </w:p>
    <w:p w14:paraId="6B0F5991" w14:textId="77777777" w:rsidR="00A335A9" w:rsidRPr="00CB09D0" w:rsidRDefault="00A335A9" w:rsidP="00A335A9">
      <w:pPr>
        <w:ind w:leftChars="200" w:left="420"/>
        <w:rPr>
          <w:rFonts w:ascii="宋体" w:eastAsia="宋体" w:hAnsi="宋体"/>
        </w:rPr>
      </w:pPr>
      <w:r w:rsidRPr="00CB09D0">
        <w:rPr>
          <w:rFonts w:ascii="宋体" w:eastAsia="宋体" w:hAnsi="宋体"/>
        </w:rPr>
        <w:t>程序在运行时与函数库再无瓜葛，移植方便。</w:t>
      </w:r>
    </w:p>
    <w:p w14:paraId="46EC084F" w14:textId="77777777" w:rsidR="00A335A9" w:rsidRDefault="00A335A9" w:rsidP="00A335A9">
      <w:pPr>
        <w:ind w:leftChars="200" w:left="420"/>
        <w:rPr>
          <w:rFonts w:ascii="宋体" w:eastAsia="宋体" w:hAnsi="宋体"/>
        </w:rPr>
      </w:pPr>
      <w:r w:rsidRPr="00CB09D0">
        <w:rPr>
          <w:rFonts w:ascii="宋体" w:eastAsia="宋体" w:hAnsi="宋体"/>
        </w:rPr>
        <w:t>浪费空间和资源，因为所有相关的目标文件与牵涉到的函数库被链接合成一个可执行文件。</w:t>
      </w:r>
    </w:p>
    <w:p w14:paraId="6807A99F" w14:textId="77777777" w:rsidR="00A335A9" w:rsidRDefault="00A335A9" w:rsidP="00A335A9">
      <w:pPr>
        <w:ind w:leftChars="200" w:left="420"/>
        <w:rPr>
          <w:rFonts w:ascii="宋体" w:eastAsia="宋体" w:hAnsi="宋体"/>
        </w:rPr>
      </w:pPr>
    </w:p>
    <w:p w14:paraId="09031A52" w14:textId="77777777" w:rsidR="00A335A9" w:rsidRPr="00994B5B" w:rsidRDefault="00A335A9" w:rsidP="00A335A9">
      <w:pPr>
        <w:rPr>
          <w:rFonts w:ascii="宋体" w:eastAsia="宋体" w:hAnsi="宋体"/>
          <w:b/>
        </w:rPr>
      </w:pPr>
      <w:r w:rsidRPr="00994B5B">
        <w:rPr>
          <w:rFonts w:ascii="宋体" w:eastAsia="宋体" w:hAnsi="宋体" w:hint="eastAsia"/>
          <w:b/>
        </w:rPr>
        <w:t>动态库特点总结：</w:t>
      </w:r>
    </w:p>
    <w:p w14:paraId="5715824C" w14:textId="77777777" w:rsidR="00A335A9" w:rsidRPr="00994B5B" w:rsidRDefault="00A335A9" w:rsidP="00A335A9">
      <w:pPr>
        <w:ind w:leftChars="200" w:left="420"/>
        <w:rPr>
          <w:rFonts w:ascii="宋体" w:eastAsia="宋体" w:hAnsi="宋体"/>
        </w:rPr>
      </w:pPr>
      <w:r w:rsidRPr="00994B5B">
        <w:rPr>
          <w:rFonts w:ascii="宋体" w:eastAsia="宋体" w:hAnsi="宋体"/>
        </w:rPr>
        <w:t>动态库把对一些库函数的链接载入推迟到程序运行的时期。</w:t>
      </w:r>
    </w:p>
    <w:p w14:paraId="6F347486" w14:textId="77777777" w:rsidR="00A335A9" w:rsidRPr="00994B5B" w:rsidRDefault="00A335A9" w:rsidP="00A335A9">
      <w:pPr>
        <w:ind w:leftChars="200" w:left="420"/>
        <w:rPr>
          <w:rFonts w:ascii="宋体" w:eastAsia="宋体" w:hAnsi="宋体"/>
        </w:rPr>
      </w:pPr>
      <w:r w:rsidRPr="00994B5B">
        <w:rPr>
          <w:rFonts w:ascii="宋体" w:eastAsia="宋体" w:hAnsi="宋体"/>
        </w:rPr>
        <w:t>可以实现进程之间的资源共享。（因此动态库也称为共享库）</w:t>
      </w:r>
    </w:p>
    <w:p w14:paraId="4A672D7E" w14:textId="77777777" w:rsidR="00A335A9" w:rsidRPr="00994B5B" w:rsidRDefault="00A335A9" w:rsidP="00A335A9">
      <w:pPr>
        <w:ind w:leftChars="200" w:left="420"/>
        <w:rPr>
          <w:rFonts w:ascii="宋体" w:eastAsia="宋体" w:hAnsi="宋体"/>
        </w:rPr>
      </w:pPr>
      <w:r w:rsidRPr="00994B5B">
        <w:rPr>
          <w:rFonts w:ascii="宋体" w:eastAsia="宋体" w:hAnsi="宋体"/>
        </w:rPr>
        <w:t>将一些程序升级变得简单。</w:t>
      </w:r>
    </w:p>
    <w:p w14:paraId="73491B81" w14:textId="77777777" w:rsidR="00A335A9" w:rsidRDefault="00A335A9" w:rsidP="00A335A9">
      <w:pPr>
        <w:ind w:leftChars="200" w:left="420"/>
        <w:rPr>
          <w:rFonts w:ascii="宋体" w:eastAsia="宋体" w:hAnsi="宋体"/>
        </w:rPr>
      </w:pPr>
      <w:r w:rsidRPr="00994B5B">
        <w:rPr>
          <w:rFonts w:ascii="宋体" w:eastAsia="宋体" w:hAnsi="宋体"/>
        </w:rPr>
        <w:t>甚至可以真正做到链接载入完全由程序员在程序代码中控制（显示调用）。</w:t>
      </w:r>
    </w:p>
    <w:p w14:paraId="56B110CF" w14:textId="77777777" w:rsidR="005E1030" w:rsidRDefault="00A335A9" w:rsidP="00A335A9">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fldChar w:fldCharType="begin"/>
      </w:r>
      <w:r>
        <w:instrText xml:space="preserve"> INCLUDEPICTURE  "https://pic4.zhimg.com/f57298cefba18fca5f31b8762f01d933_b.jpg" \* MERGEFORMATINET </w:instrText>
      </w:r>
      <w:r>
        <w:fldChar w:fldCharType="separate"/>
      </w:r>
      <w:r w:rsidR="00F51310">
        <w:fldChar w:fldCharType="begin"/>
      </w:r>
      <w:r w:rsidR="00F51310">
        <w:instrText xml:space="preserve"> INCLUDEPICTURE  "https://pic4.zhimg.com/f57298cefba18fca5f31b8762f01d933_b.jpg" \* MERGEFORMATINET </w:instrText>
      </w:r>
      <w:r w:rsidR="00F51310">
        <w:fldChar w:fldCharType="separate"/>
      </w:r>
      <w:r w:rsidR="003362BF">
        <w:fldChar w:fldCharType="begin"/>
      </w:r>
      <w:r w:rsidR="003362BF">
        <w:instrText xml:space="preserve"> INCLUDEPICTURE  "https://pic4.zhimg.com/f57298cefba18fca5f31b8762f01d933_b.jpg" \* MERGEFORMATINET </w:instrText>
      </w:r>
      <w:r w:rsidR="003362BF">
        <w:fldChar w:fldCharType="separate"/>
      </w:r>
      <w:r w:rsidR="005024D1">
        <w:fldChar w:fldCharType="begin"/>
      </w:r>
      <w:r w:rsidR="005024D1">
        <w:instrText xml:space="preserve"> INCLUDEPICTURE  "https://pic4.zhimg.com/f57298cefba18fca5f31b8762f01d933_b.jpg" \* MERGEFORMATINET </w:instrText>
      </w:r>
      <w:r w:rsidR="005024D1">
        <w:fldChar w:fldCharType="separate"/>
      </w:r>
      <w:r w:rsidR="00B16E16">
        <w:fldChar w:fldCharType="begin"/>
      </w:r>
      <w:r w:rsidR="00B16E16">
        <w:instrText xml:space="preserve"> INCLUDEPICTURE  "https://pic4.zhimg.com/f57298cefba18fca5f31b8762f01d933_b.jpg" \* MERGEFORMATINET </w:instrText>
      </w:r>
      <w:r w:rsidR="00B16E16">
        <w:fldChar w:fldCharType="separate"/>
      </w:r>
      <w:r w:rsidR="00132FA3">
        <w:fldChar w:fldCharType="begin"/>
      </w:r>
      <w:r w:rsidR="00132FA3">
        <w:instrText xml:space="preserve"> INCLUDEPICTURE  "https://pic4.zhimg.com/f57298cefba18fca5f31b8762f01d933_b.jpg" \* MERGEFORMATINET </w:instrText>
      </w:r>
      <w:r w:rsidR="00132FA3">
        <w:fldChar w:fldCharType="separate"/>
      </w:r>
      <w:r w:rsidR="0073353B">
        <w:fldChar w:fldCharType="begin"/>
      </w:r>
      <w:r w:rsidR="0073353B">
        <w:instrText xml:space="preserve"> INCLUDEPICTURE  "https://pic4.zhimg.com/f57298cefba18fca5f31b8762f01d933_b.jpg" \* MERGEFORMATINET </w:instrText>
      </w:r>
      <w:r w:rsidR="0073353B">
        <w:fldChar w:fldCharType="separate"/>
      </w:r>
      <w:r w:rsidR="00C83C5F">
        <w:fldChar w:fldCharType="begin"/>
      </w:r>
      <w:r w:rsidR="00C83C5F">
        <w:instrText xml:space="preserve"> INCLUDEPICTURE  "https://pic4.zhimg.com/f57298cefba18fca5f31b8762f01d933_b.jpg" \* MERGEFORMATINET </w:instrText>
      </w:r>
      <w:r w:rsidR="00C83C5F">
        <w:fldChar w:fldCharType="separate"/>
      </w:r>
      <w:r w:rsidR="005D63A3">
        <w:fldChar w:fldCharType="begin"/>
      </w:r>
      <w:r w:rsidR="005D63A3">
        <w:instrText xml:space="preserve"> INCLUDEPICTURE  "https://pic4.zhimg.com/f57298cefba18fca5f31b8762f01d933_b.jpg" \* MERGEFORMATINET </w:instrText>
      </w:r>
      <w:r w:rsidR="005D63A3">
        <w:fldChar w:fldCharType="separate"/>
      </w:r>
      <w:r w:rsidR="00381A88">
        <w:fldChar w:fldCharType="begin"/>
      </w:r>
      <w:r w:rsidR="00381A88">
        <w:instrText xml:space="preserve"> INCLUDEPICTURE  "https://pic4.zhimg.com/f57298cefba18fca5f31b8762f01d933_b.jpg" \* MERGEFORMATINET </w:instrText>
      </w:r>
      <w:r w:rsidR="00381A88">
        <w:fldChar w:fldCharType="separate"/>
      </w:r>
      <w:r w:rsidR="00650686">
        <w:fldChar w:fldCharType="begin"/>
      </w:r>
      <w:r w:rsidR="00650686">
        <w:instrText xml:space="preserve"> INCLUDEPICTURE  "https://pic4.zhimg.com/f57298cefba18fca5f31b8762f01d933_b.jpg" \* MERGEFORMATINET </w:instrText>
      </w:r>
      <w:r w:rsidR="00650686">
        <w:fldChar w:fldCharType="separate"/>
      </w:r>
      <w:r w:rsidR="00E35AE8">
        <w:fldChar w:fldCharType="begin"/>
      </w:r>
      <w:r w:rsidR="00E35AE8">
        <w:instrText xml:space="preserve"> INCLUDEPICTURE  "https://pic4.zhimg.com/f57298cefba18fca5f31b8762f01d933_b.jpg" \* MERGEFORMATINET </w:instrText>
      </w:r>
      <w:r w:rsidR="00E35AE8">
        <w:fldChar w:fldCharType="separate"/>
      </w:r>
      <w:r w:rsidR="0016225A">
        <w:fldChar w:fldCharType="begin"/>
      </w:r>
      <w:r w:rsidR="0016225A">
        <w:instrText xml:space="preserve"> INCLUDEPICTURE  "https://pic4.zhimg.com/f57298cefba18fca5f31b8762f01d933_b.jpg" \* MERGEFORMATINET </w:instrText>
      </w:r>
      <w:r w:rsidR="0016225A">
        <w:fldChar w:fldCharType="separate"/>
      </w:r>
      <w:r w:rsidR="00295F36">
        <w:fldChar w:fldCharType="begin"/>
      </w:r>
      <w:r w:rsidR="00295F36">
        <w:instrText xml:space="preserve"> INCLUDEPICTURE  "https://pic4.zhimg.com/f57298cefba18fca5f31b8762f01d933_b.jpg" \* MERGEFORMATINET </w:instrText>
      </w:r>
      <w:r w:rsidR="00295F36">
        <w:fldChar w:fldCharType="separate"/>
      </w:r>
      <w:r w:rsidR="005C7520">
        <w:fldChar w:fldCharType="begin"/>
      </w:r>
      <w:r w:rsidR="005C7520">
        <w:instrText xml:space="preserve"> INCLUDEPICTURE  "https://pic4.zhimg.com/f57298cefba18fca5f31b8762f01d933_b.jpg" \* MERGEFORMATINET </w:instrText>
      </w:r>
      <w:r w:rsidR="005C7520">
        <w:fldChar w:fldCharType="separate"/>
      </w:r>
      <w:r w:rsidR="00F671D6">
        <w:fldChar w:fldCharType="begin"/>
      </w:r>
      <w:r w:rsidR="00F671D6">
        <w:instrText xml:space="preserve"> INCLUDEPICTURE  "https://pic4.zhimg.com/f57298cefba18fca5f31b8762f01d933_b.jpg" \* MERGEFORMATINET </w:instrText>
      </w:r>
      <w:r w:rsidR="00F671D6">
        <w:fldChar w:fldCharType="separate"/>
      </w:r>
      <w:r w:rsidR="000334B1">
        <w:fldChar w:fldCharType="begin"/>
      </w:r>
      <w:r w:rsidR="000334B1">
        <w:instrText xml:space="preserve"> INCLUDEPICTURE  "https://pic4.zhimg.com/f57298cefba18fca5f31b8762f01d933_b.jpg" \* MERGEFORMATINET </w:instrText>
      </w:r>
      <w:r w:rsidR="000334B1">
        <w:fldChar w:fldCharType="separate"/>
      </w:r>
      <w:r w:rsidR="007C4147">
        <w:fldChar w:fldCharType="begin"/>
      </w:r>
      <w:r w:rsidR="007C4147">
        <w:instrText xml:space="preserve"> INCLUDEPICTURE  "https://pic4.zhimg.com/f57298cefba18fca5f31b8762f01d933_b.jpg" \* MERGEFORMATINET </w:instrText>
      </w:r>
      <w:r w:rsidR="007C4147">
        <w:fldChar w:fldCharType="separate"/>
      </w:r>
      <w:r w:rsidR="004105A0">
        <w:fldChar w:fldCharType="begin"/>
      </w:r>
      <w:r w:rsidR="004105A0">
        <w:instrText xml:space="preserve"> INCLUDEPICTURE  "https://pic4.zhimg.com/f57298cefba18fca5f31b8762f01d933_b.jpg" \* MERGEFORMATINET </w:instrText>
      </w:r>
      <w:r w:rsidR="004105A0">
        <w:fldChar w:fldCharType="separate"/>
      </w:r>
      <w:r w:rsidR="004E3623">
        <w:fldChar w:fldCharType="begin"/>
      </w:r>
      <w:r w:rsidR="004E3623">
        <w:instrText xml:space="preserve"> INCLUDEPICTURE  "https://pic4.zhimg.com/f57298cefba18fca5f31b8762f01d933_b.jpg" \* MERGEFORMATINET </w:instrText>
      </w:r>
      <w:r w:rsidR="004E3623">
        <w:fldChar w:fldCharType="separate"/>
      </w:r>
      <w:r w:rsidR="0095633B">
        <w:fldChar w:fldCharType="begin"/>
      </w:r>
      <w:r w:rsidR="0095633B">
        <w:instrText xml:space="preserve"> INCLUDEPICTURE  "https://pic4.zhimg.com/f57298cefba18fca5f31b8762f01d933_b.jpg" \* MERGEFORMATINET </w:instrText>
      </w:r>
      <w:r w:rsidR="0095633B">
        <w:fldChar w:fldCharType="separate"/>
      </w:r>
      <w:r w:rsidR="00D96291">
        <w:fldChar w:fldCharType="begin"/>
      </w:r>
      <w:r w:rsidR="00D96291">
        <w:instrText xml:space="preserve"> INCLUDEPICTURE  "https://pic4.zhimg.com/f57298cefba18fca5f31b8762f01d933_b.jpg" \* MERGEFORMATINET </w:instrText>
      </w:r>
      <w:r w:rsidR="00D96291">
        <w:fldChar w:fldCharType="separate"/>
      </w:r>
      <w:r w:rsidR="00AA5BC5">
        <w:fldChar w:fldCharType="begin"/>
      </w:r>
      <w:r w:rsidR="00AA5BC5">
        <w:instrText xml:space="preserve"> INCLUDEPICTURE  "https://pic4.zhimg.com/f57298cefba18fca5f31b8762f01d933_b.jpg" \* MERGEFORMATINET </w:instrText>
      </w:r>
      <w:r w:rsidR="00AA5BC5">
        <w:fldChar w:fldCharType="separate"/>
      </w:r>
      <w:r w:rsidR="00F61F43">
        <w:fldChar w:fldCharType="begin"/>
      </w:r>
      <w:r w:rsidR="00F61F43">
        <w:instrText xml:space="preserve"> INCLUDEPICTURE  "https://pic4.zhimg.com/f57298cefba18fca5f31b8762f01d933_b.jpg" \* MERGEFORMATINET </w:instrText>
      </w:r>
      <w:r w:rsidR="00F61F43">
        <w:fldChar w:fldCharType="separate"/>
      </w:r>
      <w:r w:rsidR="003C3DF5">
        <w:fldChar w:fldCharType="begin"/>
      </w:r>
      <w:r w:rsidR="003C3DF5">
        <w:instrText xml:space="preserve"> INCLUDEPICTURE  "https://pic4.zhimg.com/f57298cefba18fca5f31b8762f01d933_b.jpg" \* MERGEFORMATINET </w:instrText>
      </w:r>
      <w:r w:rsidR="003C3DF5">
        <w:fldChar w:fldCharType="separate"/>
      </w:r>
      <w:r w:rsidR="00474D97">
        <w:fldChar w:fldCharType="begin"/>
      </w:r>
      <w:r w:rsidR="00474D97">
        <w:instrText xml:space="preserve"> INCLUDEPICTURE  "https://pic4.zhimg.com/f57298cefba18fca5f31b8762f01d933_b.jpg" \* MERGEFORMATINET </w:instrText>
      </w:r>
      <w:r w:rsidR="00474D97">
        <w:fldChar w:fldCharType="separate"/>
      </w:r>
      <w:r w:rsidR="002B7227">
        <w:fldChar w:fldCharType="begin"/>
      </w:r>
      <w:r w:rsidR="002B7227">
        <w:instrText xml:space="preserve"> INCLUDEPICTURE  "https://pic4.zhimg.com/f57298cefba18fca5f31b8762f01d933_b.jpg" \* MERGEFORMATINET </w:instrText>
      </w:r>
      <w:r w:rsidR="002B7227">
        <w:fldChar w:fldCharType="separate"/>
      </w:r>
      <w:r w:rsidR="00557347">
        <w:fldChar w:fldCharType="begin"/>
      </w:r>
      <w:r w:rsidR="00557347">
        <w:instrText xml:space="preserve"> INCLUDEPICTURE  "https://pic4.zhimg.com/f57298cefba18fca5f31b8762f01d933_b.jpg" \* MERGEFORMATINET </w:instrText>
      </w:r>
      <w:r w:rsidR="00557347">
        <w:fldChar w:fldCharType="separate"/>
      </w:r>
      <w:r w:rsidR="00E30DF9">
        <w:fldChar w:fldCharType="begin"/>
      </w:r>
      <w:r w:rsidR="00E30DF9">
        <w:instrText xml:space="preserve"> INCLUDEPICTURE  "https://pic4.zhimg.com/f57298cefba18fca5f31b8762f01d933_b.jpg" \* MERGEFORMATINET </w:instrText>
      </w:r>
      <w:r w:rsidR="00E30DF9">
        <w:fldChar w:fldCharType="separate"/>
      </w:r>
      <w:r w:rsidR="00315289">
        <w:fldChar w:fldCharType="begin"/>
      </w:r>
      <w:r w:rsidR="00315289">
        <w:instrText xml:space="preserve"> INCLUDEPICTURE  "https://pic4.zhimg.com/f57298cefba18fca5f31b8762f01d933_b.jpg" \* MERGEFORMATINET </w:instrText>
      </w:r>
      <w:r w:rsidR="00315289">
        <w:fldChar w:fldCharType="separate"/>
      </w:r>
      <w:r w:rsidR="00FD7EBA">
        <w:fldChar w:fldCharType="begin"/>
      </w:r>
      <w:r w:rsidR="00FD7EBA">
        <w:instrText xml:space="preserve"> INCLUDEPICTURE  "https://pic4.zhimg.com/f57298cefba18fca5f31b8762f01d933_b.jpg" \* MERGEFORMATINET </w:instrText>
      </w:r>
      <w:r w:rsidR="00FD7EBA">
        <w:fldChar w:fldCharType="separate"/>
      </w:r>
      <w:r w:rsidR="00F5316C">
        <w:fldChar w:fldCharType="begin"/>
      </w:r>
      <w:r w:rsidR="00F5316C">
        <w:instrText xml:space="preserve"> INCLUDEPICTURE  "https://pic4.zhimg.com/f57298cefba18fca5f31b8762f01d933_b.jpg" \* MERGEFORMATINET </w:instrText>
      </w:r>
      <w:r w:rsidR="00F5316C">
        <w:fldChar w:fldCharType="separate"/>
      </w:r>
      <w:r w:rsidR="00CF4695">
        <w:fldChar w:fldCharType="begin"/>
      </w:r>
      <w:r w:rsidR="00CF4695">
        <w:instrText xml:space="preserve"> INCLUDEPICTURE  "https://pic4.zhimg.com/f57298cefba18fca5f31b8762f01d933_b.jpg" \* MERGEFORMATINET </w:instrText>
      </w:r>
      <w:r w:rsidR="00CF4695">
        <w:fldChar w:fldCharType="separate"/>
      </w:r>
      <w:r w:rsidR="00A31A1E">
        <w:fldChar w:fldCharType="begin"/>
      </w:r>
      <w:r w:rsidR="00A31A1E">
        <w:instrText xml:space="preserve"> INCLUDEPICTURE  "https://pic4.zhimg.com/f57298cefba18fca5f31b8762f01d933_b.jpg" \* MERGEFORMATINET </w:instrText>
      </w:r>
      <w:r w:rsidR="00A31A1E">
        <w:fldChar w:fldCharType="separate"/>
      </w:r>
      <w:r w:rsidR="00FA2F29">
        <w:fldChar w:fldCharType="begin"/>
      </w:r>
      <w:r w:rsidR="00FA2F29">
        <w:instrText xml:space="preserve"> INCLUDEPICTURE  "https://pic4.zhimg.com/f57298cefba18fca5f31b8762f01d933_b.jpg" \* MERGEFORMATINET </w:instrText>
      </w:r>
      <w:r w:rsidR="00FA2F29">
        <w:fldChar w:fldCharType="separate"/>
      </w:r>
      <w:r w:rsidR="00A70AD3">
        <w:fldChar w:fldCharType="begin"/>
      </w:r>
      <w:r w:rsidR="00A70AD3">
        <w:instrText xml:space="preserve"> INCLUDEPICTURE  "https://pic4.zhimg.com/f57298cefba18fca5f31b8762f01d933_b.jpg" \* MERGEFORMATINET </w:instrText>
      </w:r>
      <w:r w:rsidR="00A70AD3">
        <w:fldChar w:fldCharType="separate"/>
      </w:r>
      <w:r w:rsidR="00F712CC">
        <w:fldChar w:fldCharType="begin"/>
      </w:r>
      <w:r w:rsidR="00F712CC">
        <w:instrText xml:space="preserve"> INCLUDEPICTURE  "https://pic4.zhimg.com/f57298cefba18fca5f31b8762f01d933_b.jpg" \* MERGEFORMATINET </w:instrText>
      </w:r>
      <w:r w:rsidR="00F712CC">
        <w:fldChar w:fldCharType="separate"/>
      </w:r>
      <w:r w:rsidR="00EA487A">
        <w:fldChar w:fldCharType="begin"/>
      </w:r>
      <w:r w:rsidR="00EA487A">
        <w:instrText xml:space="preserve"> INCLUDEPICTURE  "https://pic4.zhimg.com/f57298cefba18fca5f31b8762f01d933_b.jpg" \* MERGEFORMATINET </w:instrText>
      </w:r>
      <w:r w:rsidR="00EA487A">
        <w:fldChar w:fldCharType="separate"/>
      </w:r>
      <w:r w:rsidR="00A400EA">
        <w:fldChar w:fldCharType="begin"/>
      </w:r>
      <w:r w:rsidR="00A400EA">
        <w:instrText xml:space="preserve"> INCLUDEPICTURE  "https://pic4.zhimg.com/f57298cefba18fca5f31b8762f01d933_b.jpg" \* MERGEFORMATINET </w:instrText>
      </w:r>
      <w:r w:rsidR="00A400EA">
        <w:fldChar w:fldCharType="separate"/>
      </w:r>
      <w:r w:rsidR="00552FFE">
        <w:fldChar w:fldCharType="begin"/>
      </w:r>
      <w:r w:rsidR="00552FFE">
        <w:instrText xml:space="preserve"> INCLUDEPICTURE  "https://pic4.zhimg.com/f57298cefba18fca5f31b8762f01d933_b.jpg" \* MERGEFORMATINET </w:instrText>
      </w:r>
      <w:r w:rsidR="00552FFE">
        <w:fldChar w:fldCharType="separate"/>
      </w:r>
      <w:r w:rsidR="00853802">
        <w:fldChar w:fldCharType="begin"/>
      </w:r>
      <w:r w:rsidR="00853802">
        <w:instrText xml:space="preserve"> INCLUDEPICTURE  "https://pic4.zhimg.com/f57298cefba18fca5f31b8762f01d933_b.jpg" \* MERGEFORMATINET </w:instrText>
      </w:r>
      <w:r w:rsidR="00853802">
        <w:fldChar w:fldCharType="separate"/>
      </w:r>
      <w:r w:rsidR="000B0204">
        <w:fldChar w:fldCharType="begin"/>
      </w:r>
      <w:r w:rsidR="000B0204">
        <w:instrText xml:space="preserve"> INCLUDEPICTURE  "https://pic4.zhimg.com/f57298cefba18fca5f31b8762f01d933_b.jpg" \* MERGEFORMATINET </w:instrText>
      </w:r>
      <w:r w:rsidR="000B0204">
        <w:fldChar w:fldCharType="separate"/>
      </w:r>
      <w:r w:rsidR="00DC50FA">
        <w:fldChar w:fldCharType="begin"/>
      </w:r>
      <w:r w:rsidR="00DC50FA">
        <w:instrText xml:space="preserve"> INCLUDEPICTURE  "https://pic4.zhimg.com/f57298cefba18fca5f31b8762f01d933_b.jpg" \* MERGEFORMATINET </w:instrText>
      </w:r>
      <w:r w:rsidR="00DC50FA">
        <w:fldChar w:fldCharType="separate"/>
      </w:r>
      <w:r w:rsidR="009161A1">
        <w:fldChar w:fldCharType="begin"/>
      </w:r>
      <w:r w:rsidR="009161A1">
        <w:instrText xml:space="preserve"> INCLUDEPICTURE  "https://pic4.zhimg.com/f57298cefba18fca5f31b8762f01d933_b.jpg" \* MERGEFORMATINET </w:instrText>
      </w:r>
      <w:r w:rsidR="009161A1">
        <w:fldChar w:fldCharType="separate"/>
      </w:r>
      <w:r w:rsidR="00233D5E">
        <w:fldChar w:fldCharType="begin"/>
      </w:r>
      <w:r w:rsidR="00233D5E">
        <w:instrText xml:space="preserve"> INCLUDEPICTURE  "https://pic4.zhimg.com/f57298cefba18fca5f31b8762f01d933_b.jpg" \* MERGEFORMATINET </w:instrText>
      </w:r>
      <w:r w:rsidR="00233D5E">
        <w:fldChar w:fldCharType="separate"/>
      </w:r>
      <w:r w:rsidR="00A85F67">
        <w:fldChar w:fldCharType="begin"/>
      </w:r>
      <w:r w:rsidR="00A85F67">
        <w:instrText xml:space="preserve"> INCLUDEPICTURE  "https://pic4.zhimg.com/f57298cefba18fca5f31b8762f01d933_b.jpg" \* MERGEFORMATINET </w:instrText>
      </w:r>
      <w:r w:rsidR="00A85F67">
        <w:fldChar w:fldCharType="separate"/>
      </w:r>
      <w:r w:rsidR="006B7E59">
        <w:fldChar w:fldCharType="begin"/>
      </w:r>
      <w:r w:rsidR="006B7E59">
        <w:instrText xml:space="preserve"> INCLUDEPICTURE  "https://pic4.zhimg.com/f57298cefba18fca5f31b8762f01d933_b.jpg" \* MERGEFORMATINET </w:instrText>
      </w:r>
      <w:r w:rsidR="006B7E59">
        <w:fldChar w:fldCharType="separate"/>
      </w:r>
      <w:r w:rsidR="000B3DE6">
        <w:fldChar w:fldCharType="begin"/>
      </w:r>
      <w:r w:rsidR="000B3DE6">
        <w:instrText xml:space="preserve"> INCLUDEPICTURE  "https://pic4.zhimg.com/f57298cefba18fca5f31b8762f01d933_b.jpg" \* MERGEFORMATINET </w:instrText>
      </w:r>
      <w:r w:rsidR="000B3DE6">
        <w:fldChar w:fldCharType="separate"/>
      </w:r>
      <w:r w:rsidR="00237A2F">
        <w:fldChar w:fldCharType="begin"/>
      </w:r>
      <w:r w:rsidR="00237A2F">
        <w:instrText xml:space="preserve"> INCLUDEPICTURE  "https://pic4.zhimg.com/f57298cefba18fca5f31b8762f01d933_b.jpg" \* MERGEFORMATINET </w:instrText>
      </w:r>
      <w:r w:rsidR="00237A2F">
        <w:fldChar w:fldCharType="separate"/>
      </w:r>
      <w:r w:rsidR="00D352CC">
        <w:fldChar w:fldCharType="begin"/>
      </w:r>
      <w:r w:rsidR="00D352CC">
        <w:instrText xml:space="preserve"> INCLUDEPICTURE  "https://pic4.zhimg.com/f57298cefba18fca5f31b8762f01d933_b.jpg" \* MERGEFORMATINET </w:instrText>
      </w:r>
      <w:r w:rsidR="00D352CC">
        <w:fldChar w:fldCharType="separate"/>
      </w:r>
      <w:r w:rsidR="00FE66E7">
        <w:fldChar w:fldCharType="begin"/>
      </w:r>
      <w:r w:rsidR="00FE66E7">
        <w:instrText xml:space="preserve"> INCLUDEPICTURE  "https://pic4.zhimg.com/f57298cefba18fca5f31b8762f01d933_b.jpg" \* MERGEFORMATINET </w:instrText>
      </w:r>
      <w:r w:rsidR="00FE66E7">
        <w:fldChar w:fldCharType="separate"/>
      </w:r>
      <w:r w:rsidR="007622D1">
        <w:fldChar w:fldCharType="begin"/>
      </w:r>
      <w:r w:rsidR="007622D1">
        <w:instrText xml:space="preserve"> INCLUDEPICTURE  "https://pic4.zhimg.com/f57298cefba18fca5f31b8762f01d933_b.jpg" \* MERGEFORMATINET </w:instrText>
      </w:r>
      <w:r w:rsidR="007622D1">
        <w:fldChar w:fldCharType="separate"/>
      </w:r>
      <w:r w:rsidR="005D204B">
        <w:fldChar w:fldCharType="begin"/>
      </w:r>
      <w:r w:rsidR="005D204B">
        <w:instrText xml:space="preserve"> INCLUDEPICTURE  "https://pic4.zhimg.com/f57298cefba18fca5f31b8762f01d933_b.jpg" \* MERGEFORMATINET </w:instrText>
      </w:r>
      <w:r w:rsidR="005D204B">
        <w:fldChar w:fldCharType="separate"/>
      </w:r>
      <w:r w:rsidR="00913A2A">
        <w:fldChar w:fldCharType="begin"/>
      </w:r>
      <w:r w:rsidR="00913A2A">
        <w:instrText xml:space="preserve"> INCLUDEPICTURE  "https://pic4.zhimg.com/f57298cefba18fca5f31b8762f01d933_b.jpg" \* MERGEFORMATINET </w:instrText>
      </w:r>
      <w:r w:rsidR="00913A2A">
        <w:fldChar w:fldCharType="separate"/>
      </w:r>
      <w:r w:rsidR="00675367">
        <w:fldChar w:fldCharType="begin"/>
      </w:r>
      <w:r w:rsidR="00675367">
        <w:instrText xml:space="preserve"> INCLUDEPICTURE  "https://pic4.zhimg.com/f57298cefba18fca5f31b8762f01d933_b.jpg" \* MERGEFORMATINET </w:instrText>
      </w:r>
      <w:r w:rsidR="00675367">
        <w:fldChar w:fldCharType="separate"/>
      </w:r>
      <w:r w:rsidR="00D417B2">
        <w:fldChar w:fldCharType="begin"/>
      </w:r>
      <w:r w:rsidR="00D417B2">
        <w:instrText xml:space="preserve"> INCLUDEPICTURE  "https://pic4.zhimg.com/f57298cefba18fca5f31b8762f01d933_b.jpg" \* MERGEFORMATINET </w:instrText>
      </w:r>
      <w:r w:rsidR="00D417B2">
        <w:fldChar w:fldCharType="separate"/>
      </w:r>
      <w:r w:rsidR="00E05C74">
        <w:fldChar w:fldCharType="begin"/>
      </w:r>
      <w:r w:rsidR="00E05C74">
        <w:instrText xml:space="preserve"> INCLUDEPICTURE  "https://pic4.zhimg.com/f57298cefba18fca5f31b8762f01d933_b.jpg" \* MERGEFORMATINET </w:instrText>
      </w:r>
      <w:r w:rsidR="00E05C74">
        <w:fldChar w:fldCharType="separate"/>
      </w:r>
      <w:r w:rsidR="00DB61C7">
        <w:fldChar w:fldCharType="begin"/>
      </w:r>
      <w:r w:rsidR="00DB61C7">
        <w:instrText xml:space="preserve"> INCLUDEPICTURE  "https://pic4.zhimg.com/f57298cefba18fca5f31b8762f01d933_b.jpg" \* MERGEFORMATINET </w:instrText>
      </w:r>
      <w:r w:rsidR="00DB61C7">
        <w:fldChar w:fldCharType="separate"/>
      </w:r>
      <w:r w:rsidR="00066759">
        <w:fldChar w:fldCharType="begin"/>
      </w:r>
      <w:r w:rsidR="00066759">
        <w:instrText xml:space="preserve"> INCLUDEPICTURE  "https://pic4.zhimg.com/f57298cefba18fca5f31b8762f01d933_b.jpg" \* MERGEFORMATINET </w:instrText>
      </w:r>
      <w:r w:rsidR="00066759">
        <w:fldChar w:fldCharType="separate"/>
      </w:r>
      <w:r w:rsidR="004E70F1">
        <w:fldChar w:fldCharType="begin"/>
      </w:r>
      <w:r w:rsidR="004E70F1">
        <w:instrText xml:space="preserve"> INCLUDEPICTURE  "https://pic4.zhimg.com/f57298cefba18fca5f31b8762f01d933_b.jpg" \* MERGEFORMATINET </w:instrText>
      </w:r>
      <w:r w:rsidR="004E70F1">
        <w:fldChar w:fldCharType="separate"/>
      </w:r>
      <w:r w:rsidR="00C9295D">
        <w:fldChar w:fldCharType="begin"/>
      </w:r>
      <w:r w:rsidR="00C9295D">
        <w:instrText xml:space="preserve"> INCLUDEPICTURE  "https://pic4.zhimg.com/f57298cefba18fca5f31b8762f01d933_b.jpg" \* MERGEFORMATINET </w:instrText>
      </w:r>
      <w:r w:rsidR="00C9295D">
        <w:fldChar w:fldCharType="separate"/>
      </w:r>
      <w:r w:rsidR="003E05EF">
        <w:fldChar w:fldCharType="begin"/>
      </w:r>
      <w:r w:rsidR="003E05EF">
        <w:instrText xml:space="preserve"> INCLUDEPICTURE  "https://pic4.zhimg.com/f57298cefba18fca5f31b8762f01d933_b.jpg" \* MERGEFORMATINET </w:instrText>
      </w:r>
      <w:r w:rsidR="003E05EF">
        <w:fldChar w:fldCharType="separate"/>
      </w:r>
      <w:r w:rsidR="00270F83">
        <w:fldChar w:fldCharType="begin"/>
      </w:r>
      <w:r w:rsidR="00270F83">
        <w:instrText xml:space="preserve"> INCLUDEPICTURE  "https://pic4.zhimg.com/f57298cefba18fca5f31b8762f01d933_b.jpg" \* MERGEFORMATINET </w:instrText>
      </w:r>
      <w:r w:rsidR="00270F83">
        <w:fldChar w:fldCharType="separate"/>
      </w:r>
      <w:r w:rsidR="009F28DA">
        <w:fldChar w:fldCharType="begin"/>
      </w:r>
      <w:r w:rsidR="009F28DA">
        <w:instrText xml:space="preserve"> INCLUDEPICTURE  "https://pic4.zhimg.com/f57298cefba18fca5f31b8762f01d933_b.jpg" \* MERGEFORMATINET </w:instrText>
      </w:r>
      <w:r w:rsidR="009F28DA">
        <w:fldChar w:fldCharType="separate"/>
      </w:r>
      <w:r w:rsidR="00F54C22">
        <w:fldChar w:fldCharType="begin"/>
      </w:r>
      <w:r w:rsidR="00F54C22">
        <w:instrText xml:space="preserve"> INCLUDEPICTURE  "https://pic4.zhimg.com/f57298cefba18fca5f31b8762f01d933_b.jpg" \* MERGEFORMATINET </w:instrText>
      </w:r>
      <w:r w:rsidR="00F54C22">
        <w:fldChar w:fldCharType="separate"/>
      </w:r>
      <w:r w:rsidR="0092293F">
        <w:fldChar w:fldCharType="begin"/>
      </w:r>
      <w:r w:rsidR="0092293F">
        <w:instrText xml:space="preserve"> INCLUDEPICTURE  "https://pic4.zhimg.com/f57298cefba18fca5f31b8762f01d933_b.jpg" \* MERGEFORMATINET </w:instrText>
      </w:r>
      <w:r w:rsidR="0092293F">
        <w:fldChar w:fldCharType="separate"/>
      </w:r>
      <w:r w:rsidR="008E488C">
        <w:fldChar w:fldCharType="begin"/>
      </w:r>
      <w:r w:rsidR="008E488C">
        <w:instrText xml:space="preserve"> INCLUDEPICTURE  "https://pic4.zhimg.com/f57298cefba18fca5f31b8762f01d933_b.jpg" \* MERGEFORMATINET </w:instrText>
      </w:r>
      <w:r w:rsidR="008E488C">
        <w:fldChar w:fldCharType="separate"/>
      </w:r>
      <w:r w:rsidR="00875592">
        <w:fldChar w:fldCharType="begin"/>
      </w:r>
      <w:r w:rsidR="00875592">
        <w:instrText xml:space="preserve"> INCLUDEPICTURE  "https://pic4.zhimg.com/f57298cefba18fca5f31b8762f01d933_b.jpg" \* MERGEFORMATINET </w:instrText>
      </w:r>
      <w:r w:rsidR="00875592">
        <w:fldChar w:fldCharType="separate"/>
      </w:r>
      <w:r w:rsidR="001F24F3">
        <w:fldChar w:fldCharType="begin"/>
      </w:r>
      <w:r w:rsidR="001F24F3">
        <w:instrText xml:space="preserve"> INCLUDEPICTURE  "https://pic4.zhimg.com/f57298cefba18fca5f31b8762f01d933_b.jpg" \* MERGEFORMATINET </w:instrText>
      </w:r>
      <w:r w:rsidR="001F24F3">
        <w:fldChar w:fldCharType="separate"/>
      </w:r>
      <w:r w:rsidR="00720A83">
        <w:fldChar w:fldCharType="begin"/>
      </w:r>
      <w:r w:rsidR="00720A83">
        <w:instrText xml:space="preserve"> INCLUDEPICTURE  "https://pic4.zhimg.com/f57298cefba18fca5f31b8762f01d933_b.jpg" \* MERGEFORMATINET </w:instrText>
      </w:r>
      <w:r w:rsidR="00720A83">
        <w:fldChar w:fldCharType="separate"/>
      </w:r>
      <w:r w:rsidR="00D24EBB">
        <w:fldChar w:fldCharType="begin"/>
      </w:r>
      <w:r w:rsidR="00D24EBB">
        <w:instrText xml:space="preserve"> INCLUDEPICTURE  "https://pic4.zhimg.com/f57298cefba18fca5f31b8762f01d933_b.jpg" \* MERGEFORMATINET </w:instrText>
      </w:r>
      <w:r w:rsidR="00D24EBB">
        <w:fldChar w:fldCharType="separate"/>
      </w:r>
      <w:r w:rsidR="006257D6">
        <w:fldChar w:fldCharType="begin"/>
      </w:r>
      <w:r w:rsidR="006257D6">
        <w:instrText xml:space="preserve"> INCLUDEPICTURE  "https://pic4.zhimg.com/f57298cefba18fca5f31b8762f01d933_b.jpg" \* MERGEFORMATINET </w:instrText>
      </w:r>
      <w:r w:rsidR="006257D6">
        <w:fldChar w:fldCharType="separate"/>
      </w:r>
      <w:r w:rsidR="009D7CB0">
        <w:fldChar w:fldCharType="begin"/>
      </w:r>
      <w:r w:rsidR="009D7CB0">
        <w:instrText xml:space="preserve"> INCLUDEPICTURE  "https://pic4.zhimg.com/f57298cefba18fca5f31b8762f01d933_b.jpg" \* MERGEFORMATINET </w:instrText>
      </w:r>
      <w:r w:rsidR="009D7CB0">
        <w:fldChar w:fldCharType="separate"/>
      </w:r>
      <w:r w:rsidR="00FD52FD">
        <w:pict w14:anchorId="5855F5A2">
          <v:shape id="_x0000_i1026" type="#_x0000_t75" style="width:302.4pt;height:236.65pt" o:bordertopcolor="this" o:borderleftcolor="this" o:borderbottomcolor="this" o:borderrightcolor="this">
            <v:imagedata r:id="rId24" r:href="rId25"/>
            <w10:bordertop type="single" width="4"/>
            <w10:borderleft type="single" width="4"/>
            <w10:borderbottom type="single" width="4"/>
            <w10:borderright type="single" width="4"/>
          </v:shape>
        </w:pict>
      </w:r>
      <w:r w:rsidR="009D7CB0">
        <w:fldChar w:fldCharType="end"/>
      </w:r>
      <w:r w:rsidR="006257D6">
        <w:fldChar w:fldCharType="end"/>
      </w:r>
      <w:r w:rsidR="00D24EBB">
        <w:fldChar w:fldCharType="end"/>
      </w:r>
      <w:r w:rsidR="00720A83">
        <w:fldChar w:fldCharType="end"/>
      </w:r>
      <w:r w:rsidR="001F24F3">
        <w:fldChar w:fldCharType="end"/>
      </w:r>
      <w:r w:rsidR="00875592">
        <w:fldChar w:fldCharType="end"/>
      </w:r>
      <w:r w:rsidR="008E488C">
        <w:fldChar w:fldCharType="end"/>
      </w:r>
      <w:r w:rsidR="0092293F">
        <w:fldChar w:fldCharType="end"/>
      </w:r>
      <w:r w:rsidR="00F54C22">
        <w:fldChar w:fldCharType="end"/>
      </w:r>
      <w:r w:rsidR="009F28DA">
        <w:fldChar w:fldCharType="end"/>
      </w:r>
      <w:r w:rsidR="00270F83">
        <w:fldChar w:fldCharType="end"/>
      </w:r>
      <w:r w:rsidR="003E05EF">
        <w:fldChar w:fldCharType="end"/>
      </w:r>
      <w:r w:rsidR="00C9295D">
        <w:fldChar w:fldCharType="end"/>
      </w:r>
      <w:r w:rsidR="004E70F1">
        <w:fldChar w:fldCharType="end"/>
      </w:r>
      <w:r w:rsidR="00066759">
        <w:fldChar w:fldCharType="end"/>
      </w:r>
      <w:r w:rsidR="00DB61C7">
        <w:fldChar w:fldCharType="end"/>
      </w:r>
      <w:r w:rsidR="00E05C74">
        <w:fldChar w:fldCharType="end"/>
      </w:r>
      <w:r w:rsidR="00D417B2">
        <w:fldChar w:fldCharType="end"/>
      </w:r>
      <w:r w:rsidR="00675367">
        <w:fldChar w:fldCharType="end"/>
      </w:r>
      <w:r w:rsidR="00913A2A">
        <w:fldChar w:fldCharType="end"/>
      </w:r>
      <w:r w:rsidR="005D204B">
        <w:fldChar w:fldCharType="end"/>
      </w:r>
      <w:r w:rsidR="007622D1">
        <w:fldChar w:fldCharType="end"/>
      </w:r>
      <w:r w:rsidR="00FE66E7">
        <w:fldChar w:fldCharType="end"/>
      </w:r>
      <w:r w:rsidR="00D352CC">
        <w:fldChar w:fldCharType="end"/>
      </w:r>
      <w:r w:rsidR="00237A2F">
        <w:fldChar w:fldCharType="end"/>
      </w:r>
      <w:r w:rsidR="000B3DE6">
        <w:fldChar w:fldCharType="end"/>
      </w:r>
      <w:r w:rsidR="006B7E59">
        <w:fldChar w:fldCharType="end"/>
      </w:r>
      <w:r w:rsidR="00A85F67">
        <w:fldChar w:fldCharType="end"/>
      </w:r>
      <w:r w:rsidR="00233D5E">
        <w:fldChar w:fldCharType="end"/>
      </w:r>
      <w:r w:rsidR="009161A1">
        <w:fldChar w:fldCharType="end"/>
      </w:r>
      <w:r w:rsidR="00DC50FA">
        <w:fldChar w:fldCharType="end"/>
      </w:r>
      <w:r w:rsidR="000B0204">
        <w:fldChar w:fldCharType="end"/>
      </w:r>
      <w:r w:rsidR="00853802">
        <w:fldChar w:fldCharType="end"/>
      </w:r>
      <w:r w:rsidR="00552FFE">
        <w:fldChar w:fldCharType="end"/>
      </w:r>
      <w:r w:rsidR="00A400EA">
        <w:fldChar w:fldCharType="end"/>
      </w:r>
      <w:r w:rsidR="00EA487A">
        <w:fldChar w:fldCharType="end"/>
      </w:r>
      <w:r w:rsidR="00F712CC">
        <w:fldChar w:fldCharType="end"/>
      </w:r>
      <w:r w:rsidR="00A70AD3">
        <w:fldChar w:fldCharType="end"/>
      </w:r>
      <w:r w:rsidR="00FA2F29">
        <w:fldChar w:fldCharType="end"/>
      </w:r>
      <w:r w:rsidR="00A31A1E">
        <w:fldChar w:fldCharType="end"/>
      </w:r>
      <w:r w:rsidR="00CF4695">
        <w:fldChar w:fldCharType="end"/>
      </w:r>
      <w:r w:rsidR="00F5316C">
        <w:fldChar w:fldCharType="end"/>
      </w:r>
      <w:r w:rsidR="00FD7EBA">
        <w:fldChar w:fldCharType="end"/>
      </w:r>
      <w:r w:rsidR="00315289">
        <w:fldChar w:fldCharType="end"/>
      </w:r>
      <w:r w:rsidR="00E30DF9">
        <w:fldChar w:fldCharType="end"/>
      </w:r>
      <w:r w:rsidR="00557347">
        <w:fldChar w:fldCharType="end"/>
      </w:r>
      <w:r w:rsidR="002B7227">
        <w:fldChar w:fldCharType="end"/>
      </w:r>
      <w:r w:rsidR="00474D97">
        <w:fldChar w:fldCharType="end"/>
      </w:r>
      <w:r w:rsidR="003C3DF5">
        <w:fldChar w:fldCharType="end"/>
      </w:r>
      <w:r w:rsidR="00F61F43">
        <w:fldChar w:fldCharType="end"/>
      </w:r>
      <w:r w:rsidR="00AA5BC5">
        <w:fldChar w:fldCharType="end"/>
      </w:r>
      <w:r w:rsidR="00D96291">
        <w:fldChar w:fldCharType="end"/>
      </w:r>
      <w:r w:rsidR="0095633B">
        <w:fldChar w:fldCharType="end"/>
      </w:r>
      <w:r w:rsidR="004E3623">
        <w:fldChar w:fldCharType="end"/>
      </w:r>
      <w:r w:rsidR="004105A0">
        <w:fldChar w:fldCharType="end"/>
      </w:r>
      <w:r w:rsidR="007C4147">
        <w:fldChar w:fldCharType="end"/>
      </w:r>
      <w:r w:rsidR="000334B1">
        <w:fldChar w:fldCharType="end"/>
      </w:r>
      <w:r w:rsidR="00F671D6">
        <w:fldChar w:fldCharType="end"/>
      </w:r>
      <w:r w:rsidR="005C7520">
        <w:fldChar w:fldCharType="end"/>
      </w:r>
      <w:r w:rsidR="00295F36">
        <w:fldChar w:fldCharType="end"/>
      </w:r>
      <w:r w:rsidR="0016225A">
        <w:fldChar w:fldCharType="end"/>
      </w:r>
      <w:r w:rsidR="00E35AE8">
        <w:fldChar w:fldCharType="end"/>
      </w:r>
      <w:r w:rsidR="00650686">
        <w:fldChar w:fldCharType="end"/>
      </w:r>
      <w:r w:rsidR="00381A88">
        <w:fldChar w:fldCharType="end"/>
      </w:r>
      <w:r w:rsidR="005D63A3">
        <w:fldChar w:fldCharType="end"/>
      </w:r>
      <w:r w:rsidR="00C83C5F">
        <w:fldChar w:fldCharType="end"/>
      </w:r>
      <w:r w:rsidR="0073353B">
        <w:fldChar w:fldCharType="end"/>
      </w:r>
      <w:r w:rsidR="00132FA3">
        <w:fldChar w:fldCharType="end"/>
      </w:r>
      <w:r w:rsidR="00B16E16">
        <w:fldChar w:fldCharType="end"/>
      </w:r>
      <w:r w:rsidR="005024D1">
        <w:fldChar w:fldCharType="end"/>
      </w:r>
      <w:r w:rsidR="003362BF">
        <w:fldChar w:fldCharType="end"/>
      </w:r>
      <w:r w:rsidR="00F5131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61DEB33C" w14:textId="77777777" w:rsidR="000F5CFB" w:rsidRDefault="000F5CFB" w:rsidP="000B0204">
      <w:pPr>
        <w:pStyle w:val="2"/>
      </w:pPr>
      <w:r>
        <w:t>P</w:t>
      </w:r>
      <w:r>
        <w:rPr>
          <w:rFonts w:hint="eastAsia"/>
        </w:rPr>
        <w:t>ython</w:t>
      </w:r>
    </w:p>
    <w:p w14:paraId="378EDD10" w14:textId="77777777" w:rsidR="000F5CFB" w:rsidRDefault="000F5CFB" w:rsidP="00A335A9">
      <w:r w:rsidRPr="000F5CFB">
        <w:t>Python自带了几个性能分析的模块：</w:t>
      </w:r>
      <w:r w:rsidRPr="000F5CFB">
        <w:rPr>
          <w:b/>
        </w:rPr>
        <w:t>profile、cProfile和hotshot</w:t>
      </w:r>
      <w:r w:rsidRPr="000F5CFB">
        <w:t>，使用方法基本都差不多，无非模块是纯Python还是用C写的。</w:t>
      </w:r>
    </w:p>
    <w:p w14:paraId="7EC38799" w14:textId="77777777" w:rsidR="000F5CFB" w:rsidRDefault="000F5CFB" w:rsidP="00A335A9"/>
    <w:p w14:paraId="2E360227" w14:textId="77777777" w:rsidR="000F5CFB" w:rsidRDefault="000F5CFB" w:rsidP="00A335A9">
      <w:r>
        <w:rPr>
          <w:rFonts w:hint="eastAsia"/>
        </w:rPr>
        <w:t>参考资料：</w:t>
      </w:r>
    </w:p>
    <w:p w14:paraId="68FD5886" w14:textId="77777777" w:rsidR="000F5CFB" w:rsidRDefault="009D7CB0" w:rsidP="00A335A9">
      <w:hyperlink r:id="rId26" w:history="1">
        <w:r w:rsidR="000F5CFB" w:rsidRPr="00742B25">
          <w:rPr>
            <w:rStyle w:val="a8"/>
          </w:rPr>
          <w:t>https://blog.csdn.net/asukasmallriver/article/details/74356771</w:t>
        </w:r>
      </w:hyperlink>
    </w:p>
    <w:p w14:paraId="5A39FC06" w14:textId="77777777" w:rsidR="000F5CFB" w:rsidRDefault="000F5CFB" w:rsidP="00A335A9"/>
    <w:p w14:paraId="7D8648DE" w14:textId="77777777" w:rsidR="000B0204" w:rsidRDefault="00FE66E7" w:rsidP="00FE66E7">
      <w:pPr>
        <w:pStyle w:val="3"/>
      </w:pPr>
      <w:r>
        <w:rPr>
          <w:rFonts w:hint="eastAsia"/>
        </w:rPr>
        <w:t>python将自己的电脑变成服务器（必须在同一局域网下面）</w:t>
      </w:r>
    </w:p>
    <w:p w14:paraId="23A672EC" w14:textId="77777777" w:rsidR="00FE66E7" w:rsidRDefault="00FE66E7" w:rsidP="00FE66E7">
      <w:r w:rsidRPr="00FE66E7">
        <w:rPr>
          <w:highlight w:val="yellow"/>
        </w:rPr>
        <w:t>python -m http.server</w:t>
      </w:r>
      <w:r>
        <w:t xml:space="preserve"> </w:t>
      </w:r>
      <w:r w:rsidRPr="00FE66E7">
        <w:rPr>
          <w:rFonts w:hint="eastAsia"/>
        </w:rPr>
        <w:t>即可用电脑的</w:t>
      </w:r>
      <w:r w:rsidRPr="00FE66E7">
        <w:rPr>
          <w:rFonts w:hint="eastAsia"/>
          <w:highlight w:val="yellow"/>
        </w:rPr>
        <w:t>ip</w:t>
      </w:r>
      <w:r w:rsidRPr="00FE66E7">
        <w:rPr>
          <w:highlight w:val="yellow"/>
        </w:rPr>
        <w:t>:</w:t>
      </w:r>
      <w:r>
        <w:rPr>
          <w:rFonts w:hint="eastAsia"/>
          <w:highlight w:val="yellow"/>
        </w:rPr>
        <w:t>8000</w:t>
      </w:r>
      <w:r>
        <w:rPr>
          <w:rFonts w:hint="eastAsia"/>
        </w:rPr>
        <w:t>,访问自己的电脑了（只能下载）</w:t>
      </w:r>
    </w:p>
    <w:p w14:paraId="43938E64" w14:textId="77777777" w:rsidR="00FE66E7" w:rsidRDefault="00FE66E7" w:rsidP="00FE66E7"/>
    <w:p w14:paraId="0ECA772F" w14:textId="77777777" w:rsidR="00FE66E7" w:rsidRPr="00FE66E7" w:rsidRDefault="00FE66E7" w:rsidP="00FE66E7">
      <w:r>
        <w:rPr>
          <w:rFonts w:hint="eastAsia"/>
        </w:rPr>
        <w:t>不想监听</w:t>
      </w:r>
      <w:r>
        <w:t xml:space="preserve"> 8000 端口也可以换成别的，比如：p</w:t>
      </w:r>
      <w:r w:rsidRPr="00FE66E7">
        <w:rPr>
          <w:highlight w:val="yellow"/>
        </w:rPr>
        <w:t>ython3 -m http.server 8900 --bind 127.0.0.1</w:t>
      </w:r>
    </w:p>
    <w:p w14:paraId="084B0C49" w14:textId="77777777" w:rsidR="00FE66E7" w:rsidRDefault="00FE66E7" w:rsidP="00A335A9"/>
    <w:p w14:paraId="42230790" w14:textId="77777777" w:rsidR="00FE66E7" w:rsidRDefault="00FE66E7" w:rsidP="00A335A9">
      <w:r>
        <w:rPr>
          <w:rFonts w:hint="eastAsia"/>
        </w:rPr>
        <w:t>参考资料：</w:t>
      </w:r>
    </w:p>
    <w:p w14:paraId="54E5FE3F" w14:textId="77777777" w:rsidR="00FE66E7" w:rsidRDefault="00FE66E7" w:rsidP="00A335A9">
      <w:r w:rsidRPr="00FE66E7">
        <w:t>https://mp.weixin.qq.com/s?__biz=MzU2ODYzNTkwMg==&amp;mid=2247485961&amp;idx=1&amp;sn=cdf02063fe8473bd26bdb3c8bf0d29d1&amp;chksm=fc8bb298cbfc3b8e2236c4bd5952eaffc9a67aa1d256ee14f2df39874df30d56d2228980f59f&amp;scene=21#wechat_redirect</w:t>
      </w:r>
    </w:p>
    <w:p w14:paraId="1657960C" w14:textId="77777777" w:rsidR="00FE66E7" w:rsidRPr="00FE66E7" w:rsidRDefault="00FE66E7" w:rsidP="00A335A9"/>
    <w:p w14:paraId="39241810" w14:textId="77777777" w:rsidR="00DC50FA" w:rsidRDefault="00DD1FA5" w:rsidP="00A335A9">
      <w:r>
        <w:rPr>
          <w:rFonts w:hint="eastAsia"/>
        </w:rPr>
        <w:lastRenderedPageBreak/>
        <w:t>注释：</w:t>
      </w:r>
      <w:r>
        <w:rPr>
          <w:b/>
        </w:rPr>
        <w:t>C</w:t>
      </w:r>
      <w:r w:rsidRPr="00DD1FA5">
        <w:rPr>
          <w:rFonts w:hint="eastAsia"/>
          <w:b/>
        </w:rPr>
        <w:t>tr</w:t>
      </w:r>
      <w:r>
        <w:rPr>
          <w:b/>
        </w:rPr>
        <w:t>l</w:t>
      </w:r>
      <w:r w:rsidRPr="00DD1FA5">
        <w:rPr>
          <w:b/>
        </w:rPr>
        <w:t>+1</w:t>
      </w:r>
    </w:p>
    <w:p w14:paraId="38BBDF27" w14:textId="77777777" w:rsidR="00DD1FA5" w:rsidRDefault="00DD1FA5" w:rsidP="00A335A9"/>
    <w:p w14:paraId="1A6C9DA2" w14:textId="77777777" w:rsidR="00DD1FA5" w:rsidRDefault="00DD1FA5" w:rsidP="00A335A9"/>
    <w:p w14:paraId="53E807BF" w14:textId="77777777" w:rsidR="00DD1FA5" w:rsidRDefault="000B3DE6" w:rsidP="000B3DE6">
      <w:pPr>
        <w:pStyle w:val="3"/>
      </w:pPr>
      <w:r>
        <w:t>P</w:t>
      </w:r>
      <w:r>
        <w:rPr>
          <w:rFonts w:hint="eastAsia"/>
        </w:rPr>
        <w:t>ython</w:t>
      </w:r>
      <w:r>
        <w:t xml:space="preserve"> </w:t>
      </w:r>
      <w:r>
        <w:rPr>
          <w:rFonts w:hint="eastAsia"/>
        </w:rPr>
        <w:t xml:space="preserve">绘图 </w:t>
      </w:r>
      <w:r>
        <w:t>– Matplotlib</w:t>
      </w:r>
    </w:p>
    <w:p w14:paraId="077E1790" w14:textId="77777777" w:rsidR="00BE4051" w:rsidRPr="00BE4051" w:rsidRDefault="00BE4051" w:rsidP="00BE4051">
      <w:r>
        <w:rPr>
          <w:rFonts w:hint="eastAsia"/>
        </w:rPr>
        <w:t>默认输出图片大小为：</w:t>
      </w:r>
      <w:r w:rsidRPr="00BE4051">
        <w:t>6.4, 4.8</w:t>
      </w:r>
      <w:r>
        <w:rPr>
          <w:rFonts w:hint="eastAsia"/>
        </w:rPr>
        <w:t>inches</w:t>
      </w:r>
    </w:p>
    <w:p w14:paraId="0B5A9561" w14:textId="77777777" w:rsidR="000B3DE6" w:rsidRPr="000B3DE6" w:rsidRDefault="000B3DE6" w:rsidP="000B3DE6">
      <w:pPr>
        <w:rPr>
          <w:sz w:val="28"/>
        </w:rPr>
      </w:pPr>
      <w:r w:rsidRPr="000B3DE6">
        <w:rPr>
          <w:sz w:val="28"/>
        </w:rPr>
        <w:t>plt.***和ax.***的区别</w:t>
      </w:r>
    </w:p>
    <w:p w14:paraId="2D216835" w14:textId="77777777" w:rsidR="000B3DE6" w:rsidRPr="0062064E" w:rsidRDefault="000B3DE6" w:rsidP="000B3DE6">
      <w:pPr>
        <w:rPr>
          <w:b/>
          <w:sz w:val="24"/>
        </w:rPr>
      </w:pPr>
      <w:r w:rsidRPr="0062064E">
        <w:rPr>
          <w:rFonts w:hint="eastAsia"/>
          <w:b/>
          <w:sz w:val="24"/>
        </w:rPr>
        <w:t>两种画图</w:t>
      </w:r>
      <w:r w:rsidR="0062064E">
        <w:rPr>
          <w:rFonts w:hint="eastAsia"/>
          <w:b/>
          <w:sz w:val="24"/>
        </w:rPr>
        <w:t>方式</w:t>
      </w:r>
      <w:r w:rsidRPr="0062064E">
        <w:rPr>
          <w:rFonts w:hint="eastAsia"/>
          <w:b/>
          <w:sz w:val="24"/>
        </w:rPr>
        <w:t>：</w:t>
      </w:r>
    </w:p>
    <w:p w14:paraId="75A7750B" w14:textId="77777777" w:rsidR="000B3DE6" w:rsidRDefault="000B3DE6" w:rsidP="000B3DE6">
      <w:r w:rsidRPr="0062064E">
        <w:rPr>
          <w:b/>
        </w:rPr>
        <w:t>plt.figure()：</w:t>
      </w:r>
      <w:r>
        <w:t xml:space="preserve"> plt.***系列。通过plt.xxx来画图，其实是取了一个捷径。这是通过matplotlib提供的一个api，这个plt提供了很多基本的function可以让你很快的画出图来，但是如果你想要更细致的精调，就要使用另外一种方法。</w:t>
      </w:r>
    </w:p>
    <w:p w14:paraId="34422540" w14:textId="77777777" w:rsidR="0062064E" w:rsidRDefault="0062064E" w:rsidP="0062064E">
      <w:pPr>
        <w:jc w:val="center"/>
        <w:rPr>
          <w:noProof/>
        </w:rPr>
      </w:pPr>
      <w:r>
        <w:rPr>
          <w:noProof/>
        </w:rPr>
        <mc:AlternateContent>
          <mc:Choice Requires="wps">
            <w:drawing>
              <wp:inline distT="0" distB="0" distL="0" distR="0" wp14:anchorId="74BD36D1" wp14:editId="19ECF081">
                <wp:extent cx="1089329" cy="938254"/>
                <wp:effectExtent l="0" t="0" r="0" b="0"/>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329" cy="938254"/>
                        </a:xfrm>
                        <a:prstGeom prst="rect">
                          <a:avLst/>
                        </a:prstGeom>
                        <a:solidFill>
                          <a:schemeClr val="accent2">
                            <a:lumMod val="20000"/>
                            <a:lumOff val="80000"/>
                          </a:schemeClr>
                        </a:solidFill>
                        <a:ln w="9525">
                          <a:noFill/>
                          <a:miter lim="800000"/>
                          <a:headEnd/>
                          <a:tailEnd/>
                        </a:ln>
                      </wps:spPr>
                      <wps:txbx>
                        <w:txbxContent>
                          <w:p w14:paraId="2DDDF0DF" w14:textId="77777777" w:rsidR="009D7CB0" w:rsidRDefault="009D7CB0" w:rsidP="0062064E">
                            <w:pPr>
                              <w:jc w:val="left"/>
                              <w:rPr>
                                <w:noProof/>
                              </w:rPr>
                            </w:pPr>
                            <w:r>
                              <w:rPr>
                                <w:noProof/>
                              </w:rPr>
                              <w:t xml:space="preserve">plt.figure(1)  </w:t>
                            </w:r>
                          </w:p>
                          <w:p w14:paraId="366E58FA" w14:textId="77777777" w:rsidR="009D7CB0" w:rsidRDefault="009D7CB0" w:rsidP="0062064E">
                            <w:pPr>
                              <w:jc w:val="left"/>
                              <w:rPr>
                                <w:noProof/>
                              </w:rPr>
                            </w:pPr>
                            <w:r>
                              <w:rPr>
                                <w:noProof/>
                              </w:rPr>
                              <w:t xml:space="preserve">plt.subplot(211)   </w:t>
                            </w:r>
                          </w:p>
                          <w:p w14:paraId="425850FA" w14:textId="77777777" w:rsidR="009D7CB0" w:rsidRDefault="009D7CB0" w:rsidP="0062064E">
                            <w:pPr>
                              <w:jc w:val="left"/>
                              <w:rPr>
                                <w:noProof/>
                              </w:rPr>
                            </w:pPr>
                            <w:r>
                              <w:rPr>
                                <w:noProof/>
                              </w:rPr>
                              <w:t xml:space="preserve">plt.plot(A,B)   </w:t>
                            </w:r>
                          </w:p>
                          <w:p w14:paraId="51275EB6" w14:textId="77777777" w:rsidR="009D7CB0" w:rsidRDefault="009D7CB0" w:rsidP="0062064E">
                            <w:pPr>
                              <w:jc w:val="left"/>
                              <w:rPr>
                                <w:noProof/>
                              </w:rPr>
                            </w:pPr>
                            <w:r>
                              <w:rPr>
                                <w:noProof/>
                              </w:rPr>
                              <w:t>plt.show()</w:t>
                            </w:r>
                          </w:p>
                          <w:p w14:paraId="6E69486D" w14:textId="77777777" w:rsidR="009D7CB0" w:rsidRPr="0053171C" w:rsidRDefault="009D7CB0" w:rsidP="0062064E">
                            <w:pPr>
                              <w:jc w:val="left"/>
                            </w:pPr>
                          </w:p>
                        </w:txbxContent>
                      </wps:txbx>
                      <wps:bodyPr rot="0" vert="horz" wrap="square" lIns="91440" tIns="45720" rIns="91440" bIns="45720" anchor="t" anchorCtr="0">
                        <a:noAutofit/>
                      </wps:bodyPr>
                    </wps:wsp>
                  </a:graphicData>
                </a:graphic>
              </wp:inline>
            </w:drawing>
          </mc:Choice>
          <mc:Fallback>
            <w:pict>
              <v:shape w14:anchorId="74BD36D1" id="_x0000_s1028" type="#_x0000_t202" style="width:85.75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" fillcolor="#fbe4d5 [661]" stroked="f">
                <v:textbox>
                  <w:txbxContent>
                    <w:p w14:paraId="2DDDF0DF" w14:textId="77777777" w:rsidR="009D7CB0" w:rsidRDefault="009D7CB0" w:rsidP="0062064E">
                      <w:pPr>
                        <w:jc w:val="left"/>
                        <w:rPr>
                          <w:noProof/>
                        </w:rPr>
                      </w:pPr>
                      <w:r>
                        <w:rPr>
                          <w:noProof/>
                        </w:rPr>
                        <w:t xml:space="preserve">plt.figure(1)  </w:t>
                      </w:r>
                    </w:p>
                    <w:p w14:paraId="366E58FA" w14:textId="77777777" w:rsidR="009D7CB0" w:rsidRDefault="009D7CB0" w:rsidP="0062064E">
                      <w:pPr>
                        <w:jc w:val="left"/>
                        <w:rPr>
                          <w:noProof/>
                        </w:rPr>
                      </w:pPr>
                      <w:r>
                        <w:rPr>
                          <w:noProof/>
                        </w:rPr>
                        <w:t xml:space="preserve">plt.subplot(211)   </w:t>
                      </w:r>
                    </w:p>
                    <w:p w14:paraId="425850FA" w14:textId="77777777" w:rsidR="009D7CB0" w:rsidRDefault="009D7CB0" w:rsidP="0062064E">
                      <w:pPr>
                        <w:jc w:val="left"/>
                        <w:rPr>
                          <w:noProof/>
                        </w:rPr>
                      </w:pPr>
                      <w:r>
                        <w:rPr>
                          <w:noProof/>
                        </w:rPr>
                        <w:t xml:space="preserve">plt.plot(A,B)   </w:t>
                      </w:r>
                    </w:p>
                    <w:p w14:paraId="51275EB6" w14:textId="77777777" w:rsidR="009D7CB0" w:rsidRDefault="009D7CB0" w:rsidP="0062064E">
                      <w:pPr>
                        <w:jc w:val="left"/>
                        <w:rPr>
                          <w:noProof/>
                        </w:rPr>
                      </w:pPr>
                      <w:r>
                        <w:rPr>
                          <w:noProof/>
                        </w:rPr>
                        <w:t>plt.show()</w:t>
                      </w:r>
                    </w:p>
                    <w:p w14:paraId="6E69486D" w14:textId="77777777" w:rsidR="009D7CB0" w:rsidRPr="0053171C" w:rsidRDefault="009D7CB0" w:rsidP="0062064E">
                      <w:pPr>
                        <w:jc w:val="left"/>
                      </w:pPr>
                    </w:p>
                  </w:txbxContent>
                </v:textbox>
                <w10:anchorlock/>
              </v:shape>
            </w:pict>
          </mc:Fallback>
        </mc:AlternateContent>
      </w:r>
    </w:p>
    <w:p w14:paraId="689BE4A2" w14:textId="77777777" w:rsidR="0062064E" w:rsidRDefault="0062064E" w:rsidP="0062064E">
      <w:pPr>
        <w:rPr>
          <w:noProof/>
        </w:rPr>
      </w:pPr>
      <w:r w:rsidRPr="0062064E">
        <w:rPr>
          <w:b/>
          <w:noProof/>
        </w:rPr>
        <w:t>fig, ax = plt.subplots():</w:t>
      </w:r>
      <w:r>
        <w:rPr>
          <w:noProof/>
        </w:rPr>
        <w:t xml:space="preserve">  这个就是正统的稍微复杂一点的画图方法了。指定figure和axes，然后对axes单独操作。等下就讲figure和axes都神马意思。</w:t>
      </w:r>
    </w:p>
    <w:p w14:paraId="3F9F19A1" w14:textId="77777777" w:rsidR="0062064E" w:rsidRDefault="0062064E" w:rsidP="0062064E">
      <w:pPr>
        <w:jc w:val="center"/>
        <w:rPr>
          <w:noProof/>
        </w:rPr>
      </w:pPr>
      <w:r>
        <w:rPr>
          <w:noProof/>
        </w:rPr>
        <mc:AlternateContent>
          <mc:Choice Requires="wps">
            <w:drawing>
              <wp:inline distT="0" distB="0" distL="0" distR="0" wp14:anchorId="31D35304" wp14:editId="1324853E">
                <wp:extent cx="1455089" cy="532737"/>
                <wp:effectExtent l="0" t="0" r="0" b="1270"/>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089" cy="532737"/>
                        </a:xfrm>
                        <a:prstGeom prst="rect">
                          <a:avLst/>
                        </a:prstGeom>
                        <a:solidFill>
                          <a:schemeClr val="accent2">
                            <a:lumMod val="20000"/>
                            <a:lumOff val="80000"/>
                          </a:schemeClr>
                        </a:solidFill>
                        <a:ln w="9525">
                          <a:noFill/>
                          <a:miter lim="800000"/>
                          <a:headEnd/>
                          <a:tailEnd/>
                        </a:ln>
                      </wps:spPr>
                      <wps:txbx>
                        <w:txbxContent>
                          <w:p w14:paraId="710101B4" w14:textId="77777777" w:rsidR="009D7CB0" w:rsidRDefault="009D7CB0" w:rsidP="0062064E">
                            <w:pPr>
                              <w:jc w:val="left"/>
                              <w:rPr>
                                <w:noProof/>
                              </w:rPr>
                            </w:pPr>
                            <w:r>
                              <w:rPr>
                                <w:noProof/>
                              </w:rPr>
                              <w:t xml:space="preserve">fig, ax = plt.subplots()   </w:t>
                            </w:r>
                          </w:p>
                          <w:p w14:paraId="4EAB37F2" w14:textId="77777777" w:rsidR="009D7CB0" w:rsidRPr="0062064E" w:rsidRDefault="009D7CB0" w:rsidP="0062064E">
                            <w:pPr>
                              <w:jc w:val="left"/>
                            </w:pPr>
                            <w:r>
                              <w:rPr>
                                <w:noProof/>
                              </w:rPr>
                              <w:t>ax.plot(A,B)</w:t>
                            </w:r>
                          </w:p>
                        </w:txbxContent>
                      </wps:txbx>
                      <wps:bodyPr rot="0" vert="horz" wrap="square" lIns="91440" tIns="45720" rIns="91440" bIns="45720" anchor="t" anchorCtr="0">
                        <a:noAutofit/>
                      </wps:bodyPr>
                    </wps:wsp>
                  </a:graphicData>
                </a:graphic>
              </wp:inline>
            </w:drawing>
          </mc:Choice>
          <mc:Fallback>
            <w:pict>
              <v:shape w14:anchorId="31D35304" id="_x0000_s1029" type="#_x0000_t202" style="width:114.55pt;height:4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" fillcolor="#fbe4d5 [661]" stroked="f">
                <v:textbox>
                  <w:txbxContent>
                    <w:p w14:paraId="710101B4" w14:textId="77777777" w:rsidR="009D7CB0" w:rsidRDefault="009D7CB0" w:rsidP="0062064E">
                      <w:pPr>
                        <w:jc w:val="left"/>
                        <w:rPr>
                          <w:noProof/>
                        </w:rPr>
                      </w:pPr>
                      <w:r>
                        <w:rPr>
                          <w:noProof/>
                        </w:rPr>
                        <w:t xml:space="preserve">fig, ax = plt.subplots()   </w:t>
                      </w:r>
                    </w:p>
                    <w:p w14:paraId="4EAB37F2" w14:textId="77777777" w:rsidR="009D7CB0" w:rsidRPr="0062064E" w:rsidRDefault="009D7CB0" w:rsidP="0062064E">
                      <w:pPr>
                        <w:jc w:val="left"/>
                      </w:pPr>
                      <w:r>
                        <w:rPr>
                          <w:noProof/>
                        </w:rPr>
                        <w:t>ax.plot(A,B)</w:t>
                      </w:r>
                    </w:p>
                  </w:txbxContent>
                </v:textbox>
                <w10:anchorlock/>
              </v:shape>
            </w:pict>
          </mc:Fallback>
        </mc:AlternateContent>
      </w:r>
    </w:p>
    <w:p w14:paraId="55A71C37" w14:textId="77777777" w:rsidR="0062064E" w:rsidRDefault="0062064E" w:rsidP="0062064E">
      <w:pPr>
        <w:rPr>
          <w:noProof/>
        </w:rPr>
      </w:pPr>
    </w:p>
    <w:p w14:paraId="06F244F2" w14:textId="77777777" w:rsidR="000B3DE6" w:rsidRPr="0062064E" w:rsidRDefault="0062064E" w:rsidP="000B3DE6">
      <w:pPr>
        <w:rPr>
          <w:b/>
          <w:sz w:val="24"/>
        </w:rPr>
      </w:pPr>
      <w:r>
        <w:rPr>
          <w:rFonts w:hint="eastAsia"/>
          <w:b/>
          <w:noProof/>
          <w:sz w:val="24"/>
        </w:rPr>
        <w:t>基础概念</w:t>
      </w:r>
      <w:r w:rsidRPr="0062064E">
        <w:rPr>
          <w:rFonts w:hint="eastAsia"/>
          <w:b/>
          <w:noProof/>
          <w:sz w:val="24"/>
        </w:rPr>
        <w:t>：</w:t>
      </w:r>
    </w:p>
    <w:p w14:paraId="174BBF06" w14:textId="77777777" w:rsidR="0062064E" w:rsidRDefault="0062064E" w:rsidP="000B3DE6">
      <w:r>
        <w:rPr>
          <w:noProof/>
        </w:rPr>
        <w:drawing>
          <wp:inline distT="0" distB="0" distL="0" distR="0" wp14:anchorId="7B184541" wp14:editId="6D25D57B">
            <wp:extent cx="2619484" cy="2727022"/>
            <wp:effectExtent l="0" t="0" r="0" b="0"/>
            <wp:docPr id="230" name="图片 230" descr="../_images/fig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images/fig_map.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34069" cy="2742206"/>
                    </a:xfrm>
                    <a:prstGeom prst="rect">
                      <a:avLst/>
                    </a:prstGeom>
                    <a:noFill/>
                    <a:ln>
                      <a:noFill/>
                    </a:ln>
                  </pic:spPr>
                </pic:pic>
              </a:graphicData>
            </a:graphic>
          </wp:inline>
        </w:drawing>
      </w:r>
    </w:p>
    <w:p w14:paraId="4FEC0B1E" w14:textId="77777777" w:rsidR="0062064E" w:rsidRDefault="0062064E" w:rsidP="0062064E">
      <w:r w:rsidRPr="0062064E">
        <w:rPr>
          <w:b/>
          <w:sz w:val="22"/>
        </w:rPr>
        <w:t>Figure</w:t>
      </w:r>
      <w:r>
        <w:t xml:space="preserve"> fig = plt.figure():   可以解释为</w:t>
      </w:r>
      <w:r w:rsidRPr="0062064E">
        <w:rPr>
          <w:b/>
        </w:rPr>
        <w:t>画布</w:t>
      </w:r>
      <w:r>
        <w:t>。</w:t>
      </w:r>
    </w:p>
    <w:p w14:paraId="2D7351BF" w14:textId="77777777" w:rsidR="0062064E" w:rsidRDefault="0062064E" w:rsidP="00331C60">
      <w:pPr>
        <w:pStyle w:val="a7"/>
        <w:numPr>
          <w:ilvl w:val="0"/>
          <w:numId w:val="33"/>
        </w:numPr>
        <w:ind w:firstLineChars="0"/>
      </w:pPr>
      <w:r>
        <w:t>画图的第一件事，就是创建一个画布figure，然后在这个画布上加各种元素。</w:t>
      </w:r>
    </w:p>
    <w:p w14:paraId="3C13C9AE" w14:textId="77777777" w:rsidR="0062064E" w:rsidRDefault="0062064E" w:rsidP="0062064E">
      <w:r w:rsidRPr="0062064E">
        <w:rPr>
          <w:b/>
        </w:rPr>
        <w:t>Axes</w:t>
      </w:r>
      <w:r>
        <w:t xml:space="preserve"> ax = fig.add_subplot(1,1,1):，没法定义，就叫他axes！</w:t>
      </w:r>
    </w:p>
    <w:p w14:paraId="5E2CE204" w14:textId="77777777" w:rsidR="00331C60" w:rsidRDefault="0062064E" w:rsidP="00331C60">
      <w:pPr>
        <w:pStyle w:val="a7"/>
        <w:numPr>
          <w:ilvl w:val="0"/>
          <w:numId w:val="32"/>
        </w:numPr>
        <w:ind w:firstLineChars="0"/>
      </w:pPr>
      <w:r>
        <w:lastRenderedPageBreak/>
        <w:t>首先，这个不是你画图的xy坐标抽！</w:t>
      </w:r>
    </w:p>
    <w:p w14:paraId="7AE78A11" w14:textId="77777777" w:rsidR="00331C60" w:rsidRDefault="0062064E" w:rsidP="00331C60">
      <w:pPr>
        <w:pStyle w:val="a7"/>
        <w:numPr>
          <w:ilvl w:val="0"/>
          <w:numId w:val="32"/>
        </w:numPr>
        <w:ind w:firstLineChars="0"/>
      </w:pPr>
      <w:r>
        <w:t>可以把axes理解为你要放到</w:t>
      </w:r>
      <w:r w:rsidRPr="00331C60">
        <w:rPr>
          <w:b/>
        </w:rPr>
        <w:t>画布上的各个物体</w:t>
      </w:r>
      <w:r>
        <w:t>。比如你要画一个太阳，一个房子，一个车在画布上，那么太阳是一个axes，房子是一个axes，etc。</w:t>
      </w:r>
    </w:p>
    <w:p w14:paraId="1FA8AD7B" w14:textId="77777777" w:rsidR="00331C60" w:rsidRDefault="0062064E" w:rsidP="00331C60">
      <w:pPr>
        <w:pStyle w:val="a7"/>
        <w:numPr>
          <w:ilvl w:val="0"/>
          <w:numId w:val="32"/>
        </w:numPr>
        <w:ind w:firstLineChars="0"/>
      </w:pPr>
      <w:r>
        <w:t>如果你的figure只有一张图</w:t>
      </w:r>
      <w:r>
        <w:rPr>
          <w:rFonts w:hint="eastAsia"/>
        </w:rPr>
        <w:t>，那么你只有一个</w:t>
      </w:r>
      <w:r>
        <w:t>axes。如果你的figure有subplot，那么每一个subplot就是一个axes</w:t>
      </w:r>
      <w:r w:rsidR="00331C60">
        <w:t xml:space="preserve"> </w:t>
      </w:r>
    </w:p>
    <w:p w14:paraId="2514128A" w14:textId="77777777" w:rsidR="00331C60" w:rsidRDefault="0062064E" w:rsidP="00237A2F">
      <w:pPr>
        <w:pStyle w:val="a7"/>
        <w:numPr>
          <w:ilvl w:val="0"/>
          <w:numId w:val="32"/>
        </w:numPr>
        <w:ind w:firstLineChars="0"/>
      </w:pPr>
      <w:r>
        <w:t>axes是matlibplot的宇宙中心！axes下可以修改编辑的变量非常多，基本上能包含你的所有需求。</w:t>
      </w:r>
    </w:p>
    <w:p w14:paraId="0E17FD38" w14:textId="77777777" w:rsidR="00331C60" w:rsidRDefault="0062064E" w:rsidP="00331C60">
      <w:r w:rsidRPr="00331C60">
        <w:rPr>
          <w:b/>
          <w:sz w:val="22"/>
        </w:rPr>
        <w:t>Axis</w:t>
      </w:r>
      <w:r>
        <w:t xml:space="preserve"> ax.xaxis/ax.yaxis:  对，这才是你的xy坐标轴。</w:t>
      </w:r>
    </w:p>
    <w:p w14:paraId="495A12F4" w14:textId="77777777" w:rsidR="0062064E" w:rsidRDefault="0062064E" w:rsidP="00331C60">
      <w:pPr>
        <w:pStyle w:val="a7"/>
        <w:numPr>
          <w:ilvl w:val="0"/>
          <w:numId w:val="34"/>
        </w:numPr>
        <w:ind w:firstLineChars="0"/>
      </w:pPr>
      <w:r>
        <w:t>每个坐标轴实际上也是由竖线和数字组成的，每一个竖线其实也是一个axis的subplot，因此ax.xaxis也存在axes这个对象。对这个axes进行编辑就会修改xaxis图像上的表现。</w:t>
      </w:r>
    </w:p>
    <w:p w14:paraId="1F95EAAB" w14:textId="77777777" w:rsidR="0062064E" w:rsidRPr="0062064E" w:rsidRDefault="00DC6D24" w:rsidP="0062064E">
      <w:r>
        <w:rPr>
          <w:noProof/>
        </w:rPr>
        <w:drawing>
          <wp:inline distT="0" distB="0" distL="0" distR="0" wp14:anchorId="5F7BCE16" wp14:editId="2B9E0C51">
            <wp:extent cx="5274310" cy="5274310"/>
            <wp:effectExtent l="0" t="0" r="2540" b="2540"/>
            <wp:docPr id="232" name="图片 232" descr="../../_images/anato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_images/anatomy.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14:paraId="5558554C" w14:textId="77777777" w:rsidR="0062064E" w:rsidRDefault="009810C0" w:rsidP="007622D1">
      <w:pPr>
        <w:pStyle w:val="4"/>
      </w:pPr>
      <w:r>
        <w:rPr>
          <w:rFonts w:hint="eastAsia"/>
        </w:rPr>
        <w:lastRenderedPageBreak/>
        <w:t>属性设置</w:t>
      </w:r>
    </w:p>
    <w:p w14:paraId="38CD20C6" w14:textId="77777777" w:rsidR="009810C0" w:rsidRDefault="009810C0" w:rsidP="009810C0">
      <w:pPr>
        <w:jc w:val="center"/>
      </w:pPr>
      <w:r>
        <w:rPr>
          <w:noProof/>
        </w:rPr>
        <mc:AlternateContent>
          <mc:Choice Requires="wps">
            <w:drawing>
              <wp:inline distT="0" distB="0" distL="0" distR="0" wp14:anchorId="694B4F99" wp14:editId="09398810">
                <wp:extent cx="4228186" cy="2735884"/>
                <wp:effectExtent l="0" t="0" r="1270" b="7620"/>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8186" cy="2735884"/>
                        </a:xfrm>
                        <a:prstGeom prst="rect">
                          <a:avLst/>
                        </a:prstGeom>
                        <a:solidFill>
                          <a:schemeClr val="accent2">
                            <a:lumMod val="20000"/>
                            <a:lumOff val="80000"/>
                          </a:schemeClr>
                        </a:solidFill>
                        <a:ln w="9525">
                          <a:noFill/>
                          <a:miter lim="800000"/>
                          <a:headEnd/>
                          <a:tailEnd/>
                        </a:ln>
                      </wps:spPr>
                      <wps:txbx>
                        <w:txbxContent>
                          <w:p w14:paraId="7E3854AD" w14:textId="77777777" w:rsidR="009D7CB0" w:rsidRDefault="009D7CB0" w:rsidP="009810C0">
                            <w:r>
                              <w:t>import matplotlib as mpl</w:t>
                            </w:r>
                          </w:p>
                          <w:p w14:paraId="52155D6B" w14:textId="77777777" w:rsidR="009D7CB0" w:rsidRDefault="009D7CB0" w:rsidP="0076675D">
                            <w:r>
                              <w:t>print(mpl.rcParams)    #</w:t>
                            </w:r>
                            <w:r>
                              <w:rPr>
                                <w:rFonts w:hint="eastAsia"/>
                              </w:rPr>
                              <w:t>打印所有的属性</w:t>
                            </w:r>
                          </w:p>
                          <w:p w14:paraId="18ADB35B" w14:textId="77777777" w:rsidR="009D7CB0" w:rsidRDefault="009D7CB0" w:rsidP="0076675D">
                            <w:r>
                              <w:t>plt.rcParams['figure.figsize'] = (16.0, 10.0) # 调整生成的图表最大尺寸</w:t>
                            </w:r>
                          </w:p>
                          <w:p w14:paraId="5AC66999" w14:textId="77777777" w:rsidR="009D7CB0" w:rsidRDefault="009D7CB0" w:rsidP="0076675D">
                            <w:r>
                              <w:t>plt.rcParams['figure.dpi'] = 300 # 每英寸点数</w:t>
                            </w:r>
                          </w:p>
                          <w:p w14:paraId="08CDEDA0" w14:textId="77777777" w:rsidR="009D7CB0" w:rsidRDefault="009D7CB0" w:rsidP="0076675D"/>
                          <w:p w14:paraId="5F21BAD6" w14:textId="77777777" w:rsidR="009D7CB0" w:rsidRDefault="009D7CB0" w:rsidP="007218E5">
                            <w:r>
                              <w:t>'figure.figsize': [6.0, 4.0]  生成的图表最大尺寸</w:t>
                            </w:r>
                          </w:p>
                          <w:p w14:paraId="2C0987EC" w14:textId="77777777" w:rsidR="009D7CB0" w:rsidRDefault="009D7CB0" w:rsidP="007218E5">
                            <w:r>
                              <w:t>'font.size': 10.0  字体大小</w:t>
                            </w:r>
                          </w:p>
                          <w:p w14:paraId="04B03CF5" w14:textId="77777777" w:rsidR="009D7CB0" w:rsidRDefault="009D7CB0" w:rsidP="007218E5">
                            <w:r>
                              <w:t>'hist.bins': 10  直方图分箱个数</w:t>
                            </w:r>
                          </w:p>
                          <w:p w14:paraId="781F3CC5" w14:textId="77777777" w:rsidR="009D7CB0" w:rsidRDefault="009D7CB0" w:rsidP="007218E5">
                            <w:r>
                              <w:t>'lines.linewidth': 1.5  线宽</w:t>
                            </w:r>
                          </w:p>
                          <w:p w14:paraId="616B537E" w14:textId="77777777" w:rsidR="009D7CB0" w:rsidRDefault="009D7CB0" w:rsidP="007218E5">
                            <w:r>
                              <w:t>'lines.marker': 'None'  标记样式</w:t>
                            </w:r>
                          </w:p>
                          <w:p w14:paraId="6D6EE169" w14:textId="77777777" w:rsidR="009D7CB0" w:rsidRDefault="009D7CB0" w:rsidP="007218E5">
                            <w:r>
                              <w:t>'savefig.format': 'png'  保存图片的格式</w:t>
                            </w:r>
                          </w:p>
                          <w:p w14:paraId="51CA74C7" w14:textId="77777777" w:rsidR="009D7CB0" w:rsidRDefault="009D7CB0" w:rsidP="007218E5">
                            <w:r>
                              <w:t>'savefig.jpeg_quality': 95  图片质量</w:t>
                            </w:r>
                          </w:p>
                          <w:p w14:paraId="5EEEC50B" w14:textId="77777777" w:rsidR="009D7CB0" w:rsidRPr="009810C0" w:rsidRDefault="009D7CB0" w:rsidP="007218E5">
                            <w:r>
                              <w:t>'text.color': 'black'  文本颜色</w:t>
                            </w:r>
                          </w:p>
                        </w:txbxContent>
                      </wps:txbx>
                      <wps:bodyPr rot="0" vert="horz" wrap="square" lIns="91440" tIns="45720" rIns="91440" bIns="45720" anchor="t" anchorCtr="0">
                        <a:noAutofit/>
                      </wps:bodyPr>
                    </wps:wsp>
                  </a:graphicData>
                </a:graphic>
              </wp:inline>
            </w:drawing>
          </mc:Choice>
          <mc:Fallback>
            <w:pict>
              <v:shape w14:anchorId="694B4F99" id="_x0000_s1030" type="#_x0000_t202" style="width:332.95pt;height:2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" fillcolor="#fbe4d5 [661]" stroked="f">
                <v:textbox>
                  <w:txbxContent>
                    <w:p w14:paraId="7E3854AD" w14:textId="77777777" w:rsidR="009D7CB0" w:rsidRDefault="009D7CB0" w:rsidP="009810C0">
                      <w:r>
                        <w:t>import matplotlib as mpl</w:t>
                      </w:r>
                    </w:p>
                    <w:p w14:paraId="52155D6B" w14:textId="77777777" w:rsidR="009D7CB0" w:rsidRDefault="009D7CB0" w:rsidP="0076675D">
                      <w:r>
                        <w:t>print(mpl.rcParams)    #</w:t>
                      </w:r>
                      <w:r>
                        <w:rPr>
                          <w:rFonts w:hint="eastAsia"/>
                        </w:rPr>
                        <w:t>打印所有的属性</w:t>
                      </w:r>
                    </w:p>
                    <w:p w14:paraId="18ADB35B" w14:textId="77777777" w:rsidR="009D7CB0" w:rsidRDefault="009D7CB0" w:rsidP="0076675D">
                      <w:r>
                        <w:t>plt.rcParams['figure.figsize'] = (16.0, 10.0) # 调整生成的图表最大尺寸</w:t>
                      </w:r>
                    </w:p>
                    <w:p w14:paraId="5AC66999" w14:textId="77777777" w:rsidR="009D7CB0" w:rsidRDefault="009D7CB0" w:rsidP="0076675D">
                      <w:r>
                        <w:t>plt.rcParams['figure.dpi'] = 300 # 每英寸点数</w:t>
                      </w:r>
                    </w:p>
                    <w:p w14:paraId="08CDEDA0" w14:textId="77777777" w:rsidR="009D7CB0" w:rsidRDefault="009D7CB0" w:rsidP="0076675D"/>
                    <w:p w14:paraId="5F21BAD6" w14:textId="77777777" w:rsidR="009D7CB0" w:rsidRDefault="009D7CB0" w:rsidP="007218E5">
                      <w:r>
                        <w:t>'figure.figsize': [6.0, 4.0]  生成的图表最大尺寸</w:t>
                      </w:r>
                    </w:p>
                    <w:p w14:paraId="2C0987EC" w14:textId="77777777" w:rsidR="009D7CB0" w:rsidRDefault="009D7CB0" w:rsidP="007218E5">
                      <w:r>
                        <w:t>'font.size': 10.0  字体大小</w:t>
                      </w:r>
                    </w:p>
                    <w:p w14:paraId="04B03CF5" w14:textId="77777777" w:rsidR="009D7CB0" w:rsidRDefault="009D7CB0" w:rsidP="007218E5">
                      <w:r>
                        <w:t>'hist.bins': 10  直方图分箱个数</w:t>
                      </w:r>
                    </w:p>
                    <w:p w14:paraId="781F3CC5" w14:textId="77777777" w:rsidR="009D7CB0" w:rsidRDefault="009D7CB0" w:rsidP="007218E5">
                      <w:r>
                        <w:t>'lines.linewidth': 1.5  线宽</w:t>
                      </w:r>
                    </w:p>
                    <w:p w14:paraId="616B537E" w14:textId="77777777" w:rsidR="009D7CB0" w:rsidRDefault="009D7CB0" w:rsidP="007218E5">
                      <w:r>
                        <w:t>'lines.marker': 'None'  标记样式</w:t>
                      </w:r>
                    </w:p>
                    <w:p w14:paraId="6D6EE169" w14:textId="77777777" w:rsidR="009D7CB0" w:rsidRDefault="009D7CB0" w:rsidP="007218E5">
                      <w:r>
                        <w:t>'savefig.format': 'png'  保存图片的格式</w:t>
                      </w:r>
                    </w:p>
                    <w:p w14:paraId="51CA74C7" w14:textId="77777777" w:rsidR="009D7CB0" w:rsidRDefault="009D7CB0" w:rsidP="007218E5">
                      <w:r>
                        <w:t>'savefig.jpeg_quality': 95  图片质量</w:t>
                      </w:r>
                    </w:p>
                    <w:p w14:paraId="5EEEC50B" w14:textId="77777777" w:rsidR="009D7CB0" w:rsidRPr="009810C0" w:rsidRDefault="009D7CB0" w:rsidP="007218E5">
                      <w:r>
                        <w:t>'text.color': 'black'  文本颜色</w:t>
                      </w:r>
                    </w:p>
                  </w:txbxContent>
                </v:textbox>
                <w10:anchorlock/>
              </v:shape>
            </w:pict>
          </mc:Fallback>
        </mc:AlternateContent>
      </w:r>
    </w:p>
    <w:p w14:paraId="306F0F71" w14:textId="77777777" w:rsidR="009810C0" w:rsidRPr="009810C0" w:rsidRDefault="009810C0" w:rsidP="009810C0"/>
    <w:p w14:paraId="2FB02EC7" w14:textId="77777777" w:rsidR="007622D1" w:rsidRDefault="007622D1" w:rsidP="007622D1">
      <w:pPr>
        <w:pStyle w:val="4"/>
      </w:pPr>
      <w:r>
        <w:rPr>
          <w:rFonts w:hint="eastAsia"/>
        </w:rPr>
        <w:t>颜色</w:t>
      </w:r>
    </w:p>
    <w:p w14:paraId="14FF6223" w14:textId="77777777" w:rsidR="007622D1" w:rsidRDefault="007622D1" w:rsidP="007622D1">
      <w:pPr>
        <w:pStyle w:val="4"/>
      </w:pPr>
      <w:r>
        <w:rPr>
          <w:rFonts w:hint="eastAsia"/>
        </w:rPr>
        <w:t>布局</w:t>
      </w:r>
    </w:p>
    <w:p w14:paraId="24648407" w14:textId="77777777" w:rsidR="0062064E" w:rsidRDefault="00EB76AC" w:rsidP="00EB76AC">
      <w:pPr>
        <w:pStyle w:val="3"/>
      </w:pPr>
      <w:r w:rsidRPr="00EB76AC">
        <w:t>Matplotlib速查表</w:t>
      </w:r>
    </w:p>
    <w:p w14:paraId="3F29B392" w14:textId="77777777" w:rsidR="00EB76AC" w:rsidRDefault="009D7CB0" w:rsidP="00EB76AC">
      <w:hyperlink r:id="rId29" w:history="1">
        <w:r w:rsidR="00EB76AC" w:rsidRPr="00833238">
          <w:rPr>
            <w:rStyle w:val="a8"/>
          </w:rPr>
          <w:t>https://zhuanlan.zhihu.com/p/77782561</w:t>
        </w:r>
      </w:hyperlink>
    </w:p>
    <w:p w14:paraId="3DDAB644" w14:textId="77777777" w:rsidR="00EB76AC" w:rsidRPr="00EB76AC" w:rsidRDefault="00EB76AC" w:rsidP="00EB76AC"/>
    <w:p w14:paraId="0A8F1A76" w14:textId="77777777" w:rsidR="0062064E" w:rsidRDefault="0062064E" w:rsidP="000B3DE6"/>
    <w:p w14:paraId="2EF6C67C" w14:textId="77777777" w:rsidR="000B3DE6" w:rsidRDefault="000B3DE6" w:rsidP="000B3DE6">
      <w:r>
        <w:rPr>
          <w:rFonts w:hint="eastAsia"/>
        </w:rPr>
        <w:t>相关资料：</w:t>
      </w:r>
    </w:p>
    <w:p w14:paraId="4C293D91" w14:textId="77777777" w:rsidR="000B3DE6" w:rsidRDefault="009D7CB0" w:rsidP="000B3DE6">
      <w:hyperlink r:id="rId30" w:history="1">
        <w:r w:rsidR="000B3DE6" w:rsidRPr="00C71B6A">
          <w:rPr>
            <w:rStyle w:val="a8"/>
          </w:rPr>
          <w:t>https://www.zhihu.com/search?type=content&amp;q=matplotlib</w:t>
        </w:r>
      </w:hyperlink>
    </w:p>
    <w:p w14:paraId="652BB831" w14:textId="77777777" w:rsidR="00DC6D24" w:rsidRDefault="009D7CB0" w:rsidP="000B3DE6">
      <w:hyperlink r:id="rId31" w:anchor="parts-of-a-figure" w:history="1">
        <w:r w:rsidR="00DC6D24" w:rsidRPr="00C71B6A">
          <w:rPr>
            <w:rStyle w:val="a8"/>
          </w:rPr>
          <w:t>https://matplotlib.org/1.5.1/faq/usage_faq.html#parts-of-a-figure</w:t>
        </w:r>
      </w:hyperlink>
    </w:p>
    <w:p w14:paraId="59462BCE" w14:textId="77777777" w:rsidR="000B3DE6" w:rsidRDefault="009D7CB0" w:rsidP="000B3DE6">
      <w:hyperlink r:id="rId32" w:history="1">
        <w:r w:rsidR="00E5621F" w:rsidRPr="00833238">
          <w:rPr>
            <w:rStyle w:val="a8"/>
          </w:rPr>
          <w:t>https://matplotlib.org/tutorials/introductory/usage.html</w:t>
        </w:r>
      </w:hyperlink>
    </w:p>
    <w:p w14:paraId="740B6F46" w14:textId="77777777" w:rsidR="00E5621F" w:rsidRPr="000B3DE6" w:rsidRDefault="00E5621F" w:rsidP="000B3DE6">
      <w:r w:rsidRPr="00E5621F">
        <w:t>https://zhuanlan.zhihu.com/p/93423829</w:t>
      </w:r>
    </w:p>
    <w:p w14:paraId="75B8D0C7" w14:textId="77777777" w:rsidR="000B3DE6" w:rsidRDefault="000B3DE6" w:rsidP="00A335A9"/>
    <w:p w14:paraId="4E2E6857" w14:textId="77777777" w:rsidR="00DD1FA5" w:rsidRDefault="00DD1FA5" w:rsidP="00A335A9"/>
    <w:p w14:paraId="6565A9CB" w14:textId="77777777" w:rsidR="000B0204" w:rsidRDefault="000B0204" w:rsidP="007622D1">
      <w:pPr>
        <w:pStyle w:val="3"/>
      </w:pPr>
      <w:r>
        <w:lastRenderedPageBreak/>
        <w:t>P</w:t>
      </w:r>
      <w:r>
        <w:rPr>
          <w:rFonts w:hint="eastAsia"/>
        </w:rPr>
        <w:t>ython</w:t>
      </w:r>
      <w:r>
        <w:t>-</w:t>
      </w:r>
      <w:r>
        <w:rPr>
          <w:rFonts w:hint="eastAsia"/>
        </w:rPr>
        <w:t>Geo</w:t>
      </w:r>
    </w:p>
    <w:p w14:paraId="082FC8EF" w14:textId="77777777" w:rsidR="000B0204" w:rsidRDefault="000016E1" w:rsidP="007622D1">
      <w:pPr>
        <w:pStyle w:val="2"/>
      </w:pPr>
      <w:r>
        <w:rPr>
          <w:rFonts w:hint="eastAsia"/>
        </w:rPr>
        <w:t>R-Language</w:t>
      </w:r>
    </w:p>
    <w:p w14:paraId="2C3C39CA" w14:textId="77777777" w:rsidR="000D077E" w:rsidRDefault="000D077E" w:rsidP="000B0204">
      <w:pPr>
        <w:pStyle w:val="2"/>
      </w:pPr>
      <w:r>
        <w:rPr>
          <w:rFonts w:hint="eastAsia"/>
        </w:rPr>
        <w:t>Fortran</w:t>
      </w:r>
    </w:p>
    <w:p w14:paraId="1D81C05E" w14:textId="77777777" w:rsidR="000D077E" w:rsidRDefault="000D077E" w:rsidP="000D077E">
      <w:r w:rsidRPr="00A15227">
        <w:t>fortran中“parameter语句</w:t>
      </w:r>
      <w:r>
        <w:rPr>
          <w:rFonts w:hint="eastAsia"/>
        </w:rPr>
        <w:t>：定义常量</w:t>
      </w:r>
    </w:p>
    <w:p w14:paraId="15BDA2A7" w14:textId="77777777" w:rsidR="000D077E" w:rsidRDefault="000D077E" w:rsidP="000D077E"/>
    <w:p w14:paraId="2715A59B" w14:textId="77777777" w:rsidR="000D077E" w:rsidRDefault="000D077E" w:rsidP="000D077E">
      <w:r>
        <w:t>Implicit命令：用来设置”默认类型“，默认类型即指Fortran编译器则根据变量名称的第一个字母来决定变量的类型；</w:t>
      </w:r>
    </w:p>
    <w:p w14:paraId="047EE2FC" w14:textId="77777777" w:rsidR="000D077E" w:rsidRDefault="000D077E" w:rsidP="000D077E">
      <w:r>
        <w:t xml:space="preserve">                      通过Implicit命令可以指定哪些字母开头的变量使用哪种类型</w:t>
      </w:r>
    </w:p>
    <w:p w14:paraId="12D68F74" w14:textId="77777777" w:rsidR="000D077E" w:rsidRDefault="000D077E" w:rsidP="000D077E"/>
    <w:p w14:paraId="4C4A0791" w14:textId="77777777" w:rsidR="000D077E" w:rsidRDefault="000D077E" w:rsidP="000D077E">
      <w:r>
        <w:rPr>
          <w:rFonts w:hint="eastAsia"/>
        </w:rPr>
        <w:t>例如：</w:t>
      </w:r>
    </w:p>
    <w:p w14:paraId="4F1128E1" w14:textId="77777777" w:rsidR="000D077E" w:rsidRDefault="000D077E" w:rsidP="000D077E">
      <w:r>
        <w:t xml:space="preserve">    implicit  real(Z-P)              ! 指定以Z到P开头的变量为浮点数(real)</w:t>
      </w:r>
    </w:p>
    <w:p w14:paraId="605A2C75" w14:textId="77777777" w:rsidR="000D077E" w:rsidRDefault="000D077E" w:rsidP="000D077E">
      <w:r>
        <w:t xml:space="preserve">    implicit  integer(A, B, C)         ! 指定以A，B，C开头的变量为整型数   </w:t>
      </w:r>
    </w:p>
    <w:p w14:paraId="7E6873D8" w14:textId="77777777" w:rsidR="000D077E" w:rsidRDefault="000D077E" w:rsidP="000D077E">
      <w:r>
        <w:t xml:space="preserve">    implicit integer(A-F,I,K)           ! 指定从A到F以及I，K开头的变量为整型数</w:t>
      </w:r>
    </w:p>
    <w:p w14:paraId="08312287" w14:textId="77777777" w:rsidR="000D077E" w:rsidRDefault="000D077E" w:rsidP="000D077E">
      <w:pPr>
        <w:ind w:firstLine="420"/>
      </w:pPr>
      <w:r w:rsidRPr="00E10ADB">
        <w:t xml:space="preserve">implicit none  </w:t>
      </w:r>
      <w:r>
        <w:t xml:space="preserve">                 ! 关闭默认类型功能，所有变量要先声明</w:t>
      </w:r>
    </w:p>
    <w:p w14:paraId="60064EA9" w14:textId="77777777" w:rsidR="000D077E" w:rsidRDefault="000D077E" w:rsidP="000D077E">
      <w:pPr>
        <w:ind w:firstLine="420"/>
      </w:pPr>
    </w:p>
    <w:p w14:paraId="6D049D62" w14:textId="77777777" w:rsidR="000D077E" w:rsidRPr="000D077E" w:rsidRDefault="000D077E" w:rsidP="000D077E">
      <w:pPr>
        <w:rPr>
          <w:b/>
          <w:sz w:val="22"/>
        </w:rPr>
      </w:pPr>
      <w:r w:rsidRPr="000D077E">
        <w:rPr>
          <w:rFonts w:hint="eastAsia"/>
          <w:b/>
          <w:sz w:val="22"/>
        </w:rPr>
        <w:t>自定义函数和子程序</w:t>
      </w:r>
    </w:p>
    <w:p w14:paraId="65169955" w14:textId="77777777" w:rsidR="000D077E" w:rsidRDefault="000D077E" w:rsidP="000D077E">
      <w:r>
        <w:rPr>
          <w:rFonts w:hint="eastAsia"/>
        </w:rPr>
        <w:t>需要调用才能被执行，也可以独立声明变量，参数传递的方法和子程序相同。尽管如此，自定义函数和子程序还是有</w:t>
      </w:r>
      <w:r w:rsidRPr="000D077E">
        <w:rPr>
          <w:rFonts w:hint="eastAsia"/>
          <w:b/>
        </w:rPr>
        <w:t>两点不同</w:t>
      </w:r>
      <w:r>
        <w:rPr>
          <w:rFonts w:hint="eastAsia"/>
        </w:rPr>
        <w:t>：</w:t>
      </w:r>
    </w:p>
    <w:p w14:paraId="2F053EE7" w14:textId="77777777" w:rsidR="000D077E" w:rsidRDefault="000D077E" w:rsidP="000D077E">
      <w:pPr>
        <w:pStyle w:val="a7"/>
        <w:numPr>
          <w:ilvl w:val="0"/>
          <w:numId w:val="28"/>
        </w:numPr>
        <w:ind w:firstLineChars="0"/>
      </w:pPr>
      <w:r>
        <w:rPr>
          <w:rFonts w:hint="eastAsia"/>
        </w:rPr>
        <w:t>调用自定义函数前要</w:t>
      </w:r>
      <w:r w:rsidRPr="000D077E">
        <w:rPr>
          <w:rFonts w:hint="eastAsia"/>
          <w:b/>
        </w:rPr>
        <w:t>声明</w:t>
      </w:r>
      <w:r>
        <w:rPr>
          <w:rFonts w:hint="eastAsia"/>
        </w:rPr>
        <w:t>。</w:t>
      </w:r>
    </w:p>
    <w:p w14:paraId="774AE268" w14:textId="77777777" w:rsidR="000D077E" w:rsidRPr="000D077E" w:rsidRDefault="000D077E" w:rsidP="000D077E">
      <w:pPr>
        <w:pStyle w:val="a7"/>
        <w:numPr>
          <w:ilvl w:val="0"/>
          <w:numId w:val="28"/>
        </w:numPr>
        <w:ind w:firstLineChars="0"/>
      </w:pPr>
      <w:r>
        <w:rPr>
          <w:rFonts w:hint="eastAsia"/>
        </w:rPr>
        <w:t>自定义函数调用后会</w:t>
      </w:r>
      <w:r w:rsidRPr="000D077E">
        <w:rPr>
          <w:rFonts w:hint="eastAsia"/>
          <w:b/>
        </w:rPr>
        <w:t>返回一个数值</w:t>
      </w:r>
      <w:r>
        <w:rPr>
          <w:rFonts w:hint="eastAsia"/>
        </w:rPr>
        <w:t>。</w:t>
      </w:r>
    </w:p>
    <w:p w14:paraId="0EDC9C5B" w14:textId="77777777" w:rsidR="000D077E" w:rsidRDefault="000D077E" w:rsidP="000D077E"/>
    <w:p w14:paraId="40670A2D" w14:textId="77777777" w:rsidR="000D077E" w:rsidRDefault="000D077E" w:rsidP="000D077E"/>
    <w:p w14:paraId="4BFE4640" w14:textId="77777777" w:rsidR="000D077E" w:rsidRDefault="000D077E" w:rsidP="000D077E"/>
    <w:p w14:paraId="74D9E049" w14:textId="77777777" w:rsidR="000D077E" w:rsidRDefault="000D077E" w:rsidP="000D077E">
      <w:r>
        <w:rPr>
          <w:rFonts w:hint="eastAsia"/>
        </w:rPr>
        <w:t>参考资料：</w:t>
      </w:r>
    </w:p>
    <w:p w14:paraId="657E44F5" w14:textId="77777777" w:rsidR="000D077E" w:rsidRDefault="009D7CB0" w:rsidP="000D077E">
      <w:hyperlink r:id="rId33" w:history="1">
        <w:r w:rsidR="000D077E" w:rsidRPr="00C864BB">
          <w:rPr>
            <w:rStyle w:val="a8"/>
          </w:rPr>
          <w:t>https://blog.csdn.net/sinat_33528967/article/details/52079239</w:t>
        </w:r>
      </w:hyperlink>
    </w:p>
    <w:p w14:paraId="38284F55" w14:textId="77777777" w:rsidR="000D077E" w:rsidRDefault="009D7CB0" w:rsidP="000D077E">
      <w:hyperlink r:id="rId34" w:history="1">
        <w:r w:rsidR="000D077E" w:rsidRPr="00C864BB">
          <w:rPr>
            <w:rStyle w:val="a8"/>
          </w:rPr>
          <w:t>https://blog.csdn.net/sinat_33528967/article/details/52080470</w:t>
        </w:r>
      </w:hyperlink>
    </w:p>
    <w:p w14:paraId="7D785208" w14:textId="77777777" w:rsidR="000D077E" w:rsidRDefault="000D077E" w:rsidP="000D077E"/>
    <w:p w14:paraId="0BEFFB2A" w14:textId="77777777" w:rsidR="000D077E" w:rsidRDefault="000D077E" w:rsidP="000D077E"/>
    <w:p w14:paraId="10833049" w14:textId="77777777" w:rsidR="000D077E" w:rsidRDefault="000D077E" w:rsidP="000D077E"/>
    <w:p w14:paraId="13E01293" w14:textId="77777777" w:rsidR="000D077E" w:rsidRPr="000D077E" w:rsidRDefault="000D077E" w:rsidP="000D077E"/>
    <w:p w14:paraId="163551C5" w14:textId="77777777" w:rsidR="000F5CFB" w:rsidRDefault="000F5CFB">
      <w:pPr>
        <w:widowControl/>
        <w:jc w:val="left"/>
        <w:rPr>
          <w:b/>
          <w:bCs/>
          <w:kern w:val="44"/>
          <w:sz w:val="44"/>
          <w:szCs w:val="44"/>
        </w:rPr>
      </w:pPr>
      <w:r>
        <w:br w:type="page"/>
      </w:r>
    </w:p>
    <w:p w14:paraId="168EA72B" w14:textId="77777777" w:rsidR="00E35AE8" w:rsidRDefault="00E35AE8" w:rsidP="007622D1">
      <w:pPr>
        <w:pStyle w:val="2"/>
      </w:pPr>
      <w:r>
        <w:rPr>
          <w:rFonts w:hint="eastAsia"/>
        </w:rPr>
        <w:lastRenderedPageBreak/>
        <w:t>混合编程</w:t>
      </w:r>
    </w:p>
    <w:p w14:paraId="79AFE3BA" w14:textId="77777777" w:rsidR="0044712B" w:rsidRDefault="0044712B" w:rsidP="007622D1">
      <w:pPr>
        <w:pStyle w:val="3"/>
      </w:pPr>
      <w:r>
        <w:rPr>
          <w:rFonts w:hint="eastAsia"/>
        </w:rPr>
        <w:t>编译命令</w:t>
      </w:r>
    </w:p>
    <w:p w14:paraId="6BC03EDE" w14:textId="77777777" w:rsidR="0044712B" w:rsidRPr="0044712B" w:rsidRDefault="0044712B" w:rsidP="0044712B">
      <w:r w:rsidRPr="0044712B">
        <w:rPr>
          <w:b/>
          <w:color w:val="FF0000"/>
        </w:rPr>
        <w:t>-L</w:t>
      </w:r>
      <w:r w:rsidRPr="0044712B">
        <w:t>指定库所在位置，</w:t>
      </w:r>
      <w:r w:rsidRPr="0044712B">
        <w:rPr>
          <w:b/>
          <w:color w:val="FF0000"/>
        </w:rPr>
        <w:t>-l</w:t>
      </w:r>
      <w:r w:rsidRPr="0044712B">
        <w:t>指定要链接的库名</w:t>
      </w:r>
    </w:p>
    <w:p w14:paraId="4938C4DB" w14:textId="77777777" w:rsidR="0044712B" w:rsidRDefault="0044712B" w:rsidP="0044712B"/>
    <w:p w14:paraId="21E4E94A" w14:textId="77777777" w:rsidR="00AA5DAD" w:rsidRDefault="00AA5DAD" w:rsidP="007622D1">
      <w:pPr>
        <w:pStyle w:val="3"/>
      </w:pPr>
      <w:r>
        <w:rPr>
          <w:rFonts w:hint="eastAsia"/>
        </w:rPr>
        <w:t>CPP</w:t>
      </w:r>
      <w:r>
        <w:t>_C</w:t>
      </w:r>
    </w:p>
    <w:p w14:paraId="65D68CA7" w14:textId="77777777" w:rsidR="00AA5DAD" w:rsidRDefault="00AA5DAD" w:rsidP="00AA5DAD">
      <w:r w:rsidRPr="00AA5DAD">
        <w:rPr>
          <w:rFonts w:hint="eastAsia"/>
          <w:b/>
          <w:sz w:val="24"/>
        </w:rPr>
        <w:t>谨记：</w:t>
      </w:r>
      <w:r w:rsidRPr="00AA5DAD">
        <w:rPr>
          <w:rFonts w:hint="eastAsia"/>
          <w:b/>
        </w:rPr>
        <w:t>声明可以</w:t>
      </w:r>
      <w:r w:rsidRPr="00AA5DAD">
        <w:rPr>
          <w:rFonts w:hint="eastAsia"/>
          <w:b/>
          <w:color w:val="FF0000"/>
        </w:rPr>
        <w:t>多次</w:t>
      </w:r>
      <w:r w:rsidRPr="00AA5DAD">
        <w:rPr>
          <w:rFonts w:hint="eastAsia"/>
          <w:b/>
        </w:rPr>
        <w:t>，但是定义只能有</w:t>
      </w:r>
      <w:r w:rsidRPr="00AA5DAD">
        <w:rPr>
          <w:rFonts w:hint="eastAsia"/>
          <w:b/>
          <w:color w:val="FF0000"/>
        </w:rPr>
        <w:t>一次</w:t>
      </w:r>
      <w:r>
        <w:rPr>
          <w:rFonts w:hint="eastAsia"/>
        </w:rPr>
        <w:t>。</w:t>
      </w:r>
    </w:p>
    <w:p w14:paraId="72DEDB86" w14:textId="77777777" w:rsidR="00AA5DAD" w:rsidRDefault="00AA5DAD" w:rsidP="00AA5DAD">
      <w:r>
        <w:rPr>
          <w:rFonts w:hint="eastAsia"/>
        </w:rPr>
        <w:t>函数的声明</w:t>
      </w:r>
      <w:r>
        <w:t>extern关键字是可有可无的，因为函数本身不加修饰的话就是extern的。</w:t>
      </w:r>
    </w:p>
    <w:p w14:paraId="6A98A35B" w14:textId="77777777" w:rsidR="00AA5DAD" w:rsidRDefault="00AA5DAD" w:rsidP="00AA5DAD"/>
    <w:p w14:paraId="7CBFC7AD" w14:textId="77777777" w:rsidR="00AA5DAD" w:rsidRPr="00AA5DAD" w:rsidRDefault="00AA5DAD" w:rsidP="00AA5DAD">
      <w:pPr>
        <w:rPr>
          <w:b/>
          <w:sz w:val="24"/>
        </w:rPr>
      </w:pPr>
      <w:r w:rsidRPr="00AA5DAD">
        <w:rPr>
          <w:b/>
          <w:sz w:val="24"/>
        </w:rPr>
        <w:t xml:space="preserve">(1) 变量 </w:t>
      </w:r>
    </w:p>
    <w:p w14:paraId="645C2E15" w14:textId="77777777" w:rsidR="00AA5DAD" w:rsidRDefault="00AA5DAD" w:rsidP="00AA5DAD">
      <w:r>
        <w:t> extern int a; //</w:t>
      </w:r>
      <w:r w:rsidRPr="00067C23">
        <w:rPr>
          <w:b/>
          <w:color w:val="FF0000"/>
          <w:sz w:val="24"/>
        </w:rPr>
        <w:t>声明</w:t>
      </w:r>
      <w:r>
        <w:t xml:space="preserve">一个全局变量 </w:t>
      </w:r>
    </w:p>
    <w:p w14:paraId="3F60CDBF" w14:textId="77777777" w:rsidR="00AA5DAD" w:rsidRDefault="00AA5DAD" w:rsidP="00AA5DAD">
      <w:r>
        <w:t> int a; //定义一个全局变量</w:t>
      </w:r>
    </w:p>
    <w:p w14:paraId="7FC1E45C" w14:textId="77777777" w:rsidR="00AA5DAD" w:rsidRDefault="00AA5DAD" w:rsidP="00AA5DAD">
      <w:r>
        <w:t xml:space="preserve"> extern int a = 0;//定义全局变量并给初值 </w:t>
      </w:r>
    </w:p>
    <w:p w14:paraId="4C62A4AB" w14:textId="77777777" w:rsidR="00AA5DAD" w:rsidRDefault="00AA5DAD" w:rsidP="00AA5DAD">
      <w:r>
        <w:t xml:space="preserve"> int a = 0; //定义全局变量并给初值 </w:t>
      </w:r>
    </w:p>
    <w:p w14:paraId="7F5408B6" w14:textId="77777777" w:rsidR="00AA5DAD" w:rsidRDefault="00AA5DAD" w:rsidP="00AA5DAD">
      <w:r>
        <w:rPr>
          <w:rFonts w:hint="eastAsia"/>
        </w:rPr>
        <w:t>上面的四个</w:t>
      </w:r>
      <w:r w:rsidRPr="00AA5DAD">
        <w:rPr>
          <w:rFonts w:hint="eastAsia"/>
          <w:b/>
          <w:color w:val="FF0000"/>
        </w:rPr>
        <w:t>只有第一个</w:t>
      </w:r>
      <w:r w:rsidRPr="00AA5DAD">
        <w:rPr>
          <w:b/>
          <w:color w:val="FF0000"/>
        </w:rPr>
        <w:t>extern int a才是声明，其他的全是定义</w:t>
      </w:r>
      <w:r>
        <w:t xml:space="preserve">。 </w:t>
      </w:r>
    </w:p>
    <w:p w14:paraId="55DF3117" w14:textId="77777777" w:rsidR="00AA5DAD" w:rsidRDefault="00AA5DAD" w:rsidP="00AA5DAD">
      <w:r>
        <w:rPr>
          <w:rFonts w:hint="eastAsia"/>
        </w:rPr>
        <w:t>当你要引用一个全局变量时，你就要声明</w:t>
      </w:r>
      <w:r>
        <w:t>extern int a;这个时候extern不能省，否则就成定义了。</w:t>
      </w:r>
    </w:p>
    <w:p w14:paraId="6E6B2CAC" w14:textId="77777777" w:rsidR="00AA5DAD" w:rsidRPr="00AA5DAD" w:rsidRDefault="00AA5DAD" w:rsidP="00AA5DAD">
      <w:pPr>
        <w:rPr>
          <w:b/>
          <w:sz w:val="24"/>
        </w:rPr>
      </w:pPr>
      <w:r w:rsidRPr="00AA5DAD">
        <w:rPr>
          <w:b/>
          <w:sz w:val="24"/>
        </w:rPr>
        <w:t xml:space="preserve">(2) 函数 </w:t>
      </w:r>
    </w:p>
    <w:p w14:paraId="209DC337" w14:textId="77777777" w:rsidR="00AA5DAD" w:rsidRDefault="00AA5DAD" w:rsidP="00AA5DAD">
      <w:r>
        <w:rPr>
          <w:rFonts w:hint="eastAsia"/>
        </w:rPr>
        <w:t>函数也有声明和定义，但由于函数的声明和定义是有区别的，函数的定义是有函数体的，所以函数的声明和定义都可以将</w:t>
      </w:r>
      <w:r>
        <w:t>extern省略掉，反正其他文件也是知道这个函数是在其他地方定义的。</w:t>
      </w:r>
    </w:p>
    <w:p w14:paraId="5F56CADA" w14:textId="77777777" w:rsidR="00AA5DAD" w:rsidRDefault="00AA5DAD" w:rsidP="00AA5DAD"/>
    <w:p w14:paraId="1FB0FE0A" w14:textId="77777777" w:rsidR="00AA5DAD" w:rsidRPr="00AA5DAD" w:rsidRDefault="00AA5DAD" w:rsidP="00AA5DAD">
      <w:pPr>
        <w:rPr>
          <w:b/>
          <w:sz w:val="24"/>
        </w:rPr>
      </w:pPr>
      <w:r>
        <w:rPr>
          <w:b/>
          <w:sz w:val="24"/>
        </w:rPr>
        <w:t xml:space="preserve">extern “C”: </w:t>
      </w:r>
    </w:p>
    <w:p w14:paraId="640E8E3D" w14:textId="77777777" w:rsidR="00AA5DAD" w:rsidRDefault="00AA5DAD" w:rsidP="00AA5DAD">
      <w:r>
        <w:t>void foo(int x, int y)-----&gt;C</w:t>
      </w:r>
      <w:r>
        <w:rPr>
          <w:rFonts w:hint="eastAsia"/>
        </w:rPr>
        <w:t>编译器-</w:t>
      </w:r>
      <w:r>
        <w:t>----------</w:t>
      </w:r>
      <w:r>
        <w:rPr>
          <w:rFonts w:hint="eastAsia"/>
        </w:rPr>
        <w:t>&gt;</w:t>
      </w:r>
      <w:r>
        <w:t xml:space="preserve"> _foo，</w:t>
      </w:r>
    </w:p>
    <w:p w14:paraId="1D739460" w14:textId="77777777" w:rsidR="00AA5DAD" w:rsidRDefault="00AA5DAD" w:rsidP="00AA5DAD">
      <w:pPr>
        <w:ind w:firstLineChars="1150" w:firstLine="2415"/>
      </w:pPr>
      <w:r>
        <w:t>C++编译器</w:t>
      </w:r>
      <w:r>
        <w:rPr>
          <w:rFonts w:hint="eastAsia"/>
        </w:rPr>
        <w:t>-</w:t>
      </w:r>
      <w:r>
        <w:t xml:space="preserve">--------&gt;_foo_int_int之类的名字。_foo_int_int这样的名字是包含了函数名以及形参，C++就是靠这种机制来实现函数重载的。 </w:t>
      </w:r>
    </w:p>
    <w:p w14:paraId="760FF506" w14:textId="77777777" w:rsidR="00AA5DAD" w:rsidRDefault="00AA5DAD" w:rsidP="00AA5DAD">
      <w:pPr>
        <w:rPr>
          <w:b/>
          <w:color w:val="FF0000"/>
        </w:rPr>
      </w:pPr>
      <w:r>
        <w:t>  </w:t>
      </w:r>
      <w:r w:rsidRPr="00AA5DAD">
        <w:rPr>
          <w:color w:val="FF0000"/>
        </w:rPr>
        <w:t>被extern “C”修饰的函数或者变量是按照C语言方式编译和链接的</w:t>
      </w:r>
      <w:r>
        <w:t>，所以可以用一句话来概括extern “C”的</w:t>
      </w:r>
      <w:r w:rsidRPr="00AA5DAD">
        <w:rPr>
          <w:b/>
          <w:sz w:val="24"/>
        </w:rPr>
        <w:t>真实目的</w:t>
      </w:r>
      <w:r>
        <w:t>：</w:t>
      </w:r>
      <w:r w:rsidRPr="00AA5DAD">
        <w:rPr>
          <w:b/>
          <w:color w:val="FF0000"/>
        </w:rPr>
        <w:t>实现C++与C的混合编程。</w:t>
      </w:r>
    </w:p>
    <w:p w14:paraId="5D37D253" w14:textId="77777777" w:rsidR="00AA5DAD" w:rsidRDefault="00AA5DAD" w:rsidP="00AA5DAD">
      <w:pPr>
        <w:rPr>
          <w:b/>
          <w:color w:val="FF0000"/>
        </w:rPr>
      </w:pPr>
    </w:p>
    <w:p w14:paraId="418CB0C4" w14:textId="77777777" w:rsidR="00AA5DAD" w:rsidRDefault="00AA5DAD" w:rsidP="00AA5DAD">
      <w:r w:rsidRPr="00AA5DAD">
        <w:rPr>
          <w:rFonts w:hint="eastAsia"/>
        </w:rPr>
        <w:t>参考资料：</w:t>
      </w:r>
      <w:hyperlink r:id="rId35" w:history="1">
        <w:r w:rsidRPr="00C864BB">
          <w:rPr>
            <w:rStyle w:val="a8"/>
          </w:rPr>
          <w:t>https://blog.csdn.net/qq_30891813/article/details/87631651</w:t>
        </w:r>
      </w:hyperlink>
    </w:p>
    <w:p w14:paraId="4D661749" w14:textId="77777777" w:rsidR="00AA5DAD" w:rsidRPr="00AA5DAD" w:rsidRDefault="00AA5DAD" w:rsidP="00AA5DAD"/>
    <w:p w14:paraId="60981B51" w14:textId="77777777" w:rsidR="00E35AE8" w:rsidRDefault="00E35AE8" w:rsidP="007622D1">
      <w:pPr>
        <w:pStyle w:val="3"/>
      </w:pPr>
      <w:r>
        <w:rPr>
          <w:rFonts w:hint="eastAsia"/>
        </w:rPr>
        <w:lastRenderedPageBreak/>
        <w:t>CPP</w:t>
      </w:r>
      <w:r>
        <w:t>_Fortran</w:t>
      </w:r>
      <w:r w:rsidR="0044712B">
        <w:rPr>
          <w:rFonts w:hint="eastAsia"/>
        </w:rPr>
        <w:t>_</w:t>
      </w:r>
      <w:r w:rsidR="0044712B">
        <w:t>C</w:t>
      </w:r>
    </w:p>
    <w:p w14:paraId="465CDD6C" w14:textId="77777777" w:rsidR="0044712B" w:rsidRDefault="0044712B" w:rsidP="0044712B">
      <w:pPr>
        <w:pStyle w:val="a7"/>
        <w:numPr>
          <w:ilvl w:val="0"/>
          <w:numId w:val="27"/>
        </w:numPr>
        <w:ind w:firstLineChars="0"/>
      </w:pPr>
      <w:r>
        <w:t>Fortran按</w:t>
      </w:r>
      <w:r w:rsidRPr="0044712B">
        <w:rPr>
          <w:b/>
          <w:color w:val="FF0000"/>
        </w:rPr>
        <w:t>地址</w:t>
      </w:r>
      <w:r>
        <w:t>传递参数；C按</w:t>
      </w:r>
      <w:r w:rsidRPr="0044712B">
        <w:rPr>
          <w:b/>
          <w:color w:val="FF0000"/>
        </w:rPr>
        <w:t>内容</w:t>
      </w:r>
      <w:r>
        <w:t>传递参数，可通过</w:t>
      </w:r>
      <w:r w:rsidRPr="0044712B">
        <w:rPr>
          <w:b/>
          <w:color w:val="FF0000"/>
        </w:rPr>
        <w:t>指针</w:t>
      </w:r>
      <w:r>
        <w:t>来实现按地址传递参数，若变量的类型是</w:t>
      </w:r>
      <w:r w:rsidRPr="0044712B">
        <w:rPr>
          <w:b/>
        </w:rPr>
        <w:t>数组或字符串</w:t>
      </w:r>
      <w:r>
        <w:t>，则不需要指针，因为他们本来就相当于指针呀~</w:t>
      </w:r>
    </w:p>
    <w:p w14:paraId="73A760C2" w14:textId="77777777" w:rsidR="0044712B" w:rsidRDefault="0044712B" w:rsidP="0044712B">
      <w:pPr>
        <w:pStyle w:val="a7"/>
        <w:numPr>
          <w:ilvl w:val="0"/>
          <w:numId w:val="27"/>
        </w:numPr>
        <w:ind w:firstLineChars="0"/>
      </w:pPr>
      <w:r>
        <w:t>Fortran的多维数组是按照</w:t>
      </w:r>
      <w:r w:rsidRPr="0044712B">
        <w:rPr>
          <w:b/>
          <w:color w:val="FF0000"/>
        </w:rPr>
        <w:t>先低维后高维</w:t>
      </w:r>
      <w:r>
        <w:t>的顺序存放在内存的；C正好相反，注意下标需要翻转。</w:t>
      </w:r>
    </w:p>
    <w:p w14:paraId="7737DB39" w14:textId="77777777" w:rsidR="0044712B" w:rsidRDefault="0044712B" w:rsidP="0044712B">
      <w:pPr>
        <w:pStyle w:val="a7"/>
        <w:numPr>
          <w:ilvl w:val="0"/>
          <w:numId w:val="27"/>
        </w:numPr>
        <w:ind w:firstLineChars="0"/>
      </w:pPr>
      <w:r w:rsidRPr="0044712B">
        <w:t>Fortran 的字符串的长度是</w:t>
      </w:r>
      <w:r w:rsidRPr="0044712B">
        <w:rPr>
          <w:b/>
        </w:rPr>
        <w:t>固定</w:t>
      </w:r>
      <w:r w:rsidRPr="0044712B">
        <w:t>的，C传给 Fortran的</w:t>
      </w:r>
      <w:r>
        <w:t>字符串没有办法确定长度</w:t>
      </w:r>
      <w:r w:rsidRPr="0044712B">
        <w:t>，必须将字符串长度作为参数同时传递</w:t>
      </w:r>
    </w:p>
    <w:p w14:paraId="34E21783" w14:textId="77777777" w:rsidR="0044712B" w:rsidRDefault="0044712B" w:rsidP="0044712B">
      <w:pPr>
        <w:pStyle w:val="a7"/>
        <w:numPr>
          <w:ilvl w:val="0"/>
          <w:numId w:val="27"/>
        </w:numPr>
        <w:ind w:firstLineChars="0"/>
      </w:pPr>
      <w:r w:rsidRPr="0044712B">
        <w:t>Fortran的integer == C的int （32位，4字节） ；Fortran的real== C的 float（32位，4字节）</w:t>
      </w:r>
    </w:p>
    <w:p w14:paraId="60ACD587" w14:textId="77777777" w:rsidR="0044712B" w:rsidRDefault="0044712B" w:rsidP="0044712B"/>
    <w:p w14:paraId="61888D2F" w14:textId="77777777" w:rsidR="0044712B" w:rsidRDefault="0044712B" w:rsidP="0044712B"/>
    <w:p w14:paraId="4E9D288D" w14:textId="77777777" w:rsidR="0044712B" w:rsidRPr="0044712B" w:rsidRDefault="0044712B" w:rsidP="0044712B">
      <w:pPr>
        <w:rPr>
          <w:b/>
          <w:sz w:val="24"/>
        </w:rPr>
      </w:pPr>
      <w:r w:rsidRPr="0044712B">
        <w:rPr>
          <w:b/>
          <w:sz w:val="24"/>
        </w:rPr>
        <w:t>GNU Fortran</w:t>
      </w:r>
    </w:p>
    <w:p w14:paraId="7E299950" w14:textId="77777777" w:rsidR="0044712B" w:rsidRDefault="0044712B" w:rsidP="0044712B">
      <w:r>
        <w:rPr>
          <w:rFonts w:hint="eastAsia"/>
        </w:rPr>
        <w:t>使用</w:t>
      </w:r>
      <w:r>
        <w:t>gfortran编译C/C++文件时，.c文件默认使用c编译器，.cpp文件默认使用c++编译器。</w:t>
      </w:r>
    </w:p>
    <w:p w14:paraId="1CEB8814" w14:textId="77777777" w:rsidR="0044712B" w:rsidRPr="0044712B" w:rsidRDefault="0044712B" w:rsidP="0044712B">
      <w:pPr>
        <w:rPr>
          <w:rFonts w:ascii="new" w:hAnsi="new" w:hint="eastAsia"/>
        </w:rPr>
      </w:pPr>
      <w:r w:rsidRPr="0044712B">
        <w:rPr>
          <w:rFonts w:ascii="new" w:hAnsi="new"/>
        </w:rPr>
        <w:t>gfortran testC.c test</w:t>
      </w:r>
      <w:r>
        <w:rPr>
          <w:rFonts w:ascii="new" w:hAnsi="new"/>
        </w:rPr>
        <w:t>main</w:t>
      </w:r>
      <w:r w:rsidRPr="0044712B">
        <w:rPr>
          <w:rFonts w:ascii="new" w:hAnsi="new"/>
        </w:rPr>
        <w:t>F.f90 -o a.out              //C</w:t>
      </w:r>
      <w:r w:rsidRPr="0044712B">
        <w:rPr>
          <w:rFonts w:ascii="new" w:hAnsi="new"/>
        </w:rPr>
        <w:t>标准库</w:t>
      </w:r>
      <w:r w:rsidRPr="0044712B">
        <w:rPr>
          <w:rFonts w:ascii="new" w:hAnsi="new"/>
          <w:b/>
        </w:rPr>
        <w:t>不需要</w:t>
      </w:r>
      <w:r w:rsidRPr="0044712B">
        <w:rPr>
          <w:rFonts w:ascii="new" w:hAnsi="new"/>
        </w:rPr>
        <w:t>显式链接</w:t>
      </w:r>
    </w:p>
    <w:p w14:paraId="12D01E0B" w14:textId="77777777" w:rsidR="0044712B" w:rsidRDefault="0044712B" w:rsidP="0044712B">
      <w:pPr>
        <w:rPr>
          <w:rFonts w:ascii="new" w:hAnsi="new" w:hint="eastAsia"/>
        </w:rPr>
      </w:pPr>
      <w:r w:rsidRPr="0044712B">
        <w:rPr>
          <w:rFonts w:ascii="new" w:hAnsi="new"/>
        </w:rPr>
        <w:t xml:space="preserve">gfortran testCPP.cpp </w:t>
      </w:r>
      <w:r w:rsidR="001C5259">
        <w:rPr>
          <w:rFonts w:ascii="new" w:hAnsi="new"/>
        </w:rPr>
        <w:t xml:space="preserve"> </w:t>
      </w:r>
      <w:r w:rsidRPr="0044712B">
        <w:rPr>
          <w:rFonts w:ascii="new" w:hAnsi="new"/>
        </w:rPr>
        <w:t>.f90 -o a.out -lstdc++   //</w:t>
      </w:r>
      <w:r w:rsidRPr="0044712B">
        <w:rPr>
          <w:rFonts w:ascii="new" w:hAnsi="new"/>
          <w:b/>
          <w:color w:val="FF0000"/>
        </w:rPr>
        <w:t>必须</w:t>
      </w:r>
      <w:r w:rsidRPr="0044712B">
        <w:rPr>
          <w:rFonts w:ascii="new" w:hAnsi="new"/>
        </w:rPr>
        <w:t>链接</w:t>
      </w:r>
      <w:r w:rsidRPr="0044712B">
        <w:rPr>
          <w:rFonts w:ascii="new" w:hAnsi="new"/>
        </w:rPr>
        <w:t>C++</w:t>
      </w:r>
      <w:r w:rsidRPr="0044712B">
        <w:rPr>
          <w:rFonts w:ascii="new" w:hAnsi="new"/>
        </w:rPr>
        <w:t>标准库</w:t>
      </w:r>
    </w:p>
    <w:p w14:paraId="551D3701" w14:textId="77777777" w:rsidR="0044712B" w:rsidRPr="0044712B" w:rsidRDefault="0044712B" w:rsidP="0044712B">
      <w:pPr>
        <w:rPr>
          <w:rFonts w:ascii="new" w:hAnsi="new" w:hint="eastAsia"/>
        </w:rPr>
      </w:pPr>
    </w:p>
    <w:p w14:paraId="5CD4053E" w14:textId="77777777" w:rsidR="0044712B" w:rsidRPr="0044712B" w:rsidRDefault="0044712B" w:rsidP="0044712B">
      <w:pPr>
        <w:rPr>
          <w:b/>
          <w:sz w:val="24"/>
        </w:rPr>
      </w:pPr>
      <w:r w:rsidRPr="0044712B">
        <w:rPr>
          <w:b/>
          <w:sz w:val="24"/>
        </w:rPr>
        <w:t>gcc/g++</w:t>
      </w:r>
    </w:p>
    <w:p w14:paraId="4CD9FA3B" w14:textId="77777777" w:rsidR="0044712B" w:rsidRDefault="0044712B" w:rsidP="0044712B">
      <w:r>
        <w:rPr>
          <w:rFonts w:hint="eastAsia"/>
        </w:rPr>
        <w:t>根据需要连接</w:t>
      </w:r>
      <w:r>
        <w:t>Fortran标准库</w:t>
      </w:r>
    </w:p>
    <w:p w14:paraId="61619A0D" w14:textId="77777777" w:rsidR="0044712B" w:rsidRPr="0044712B" w:rsidRDefault="0044712B" w:rsidP="0044712B">
      <w:pPr>
        <w:rPr>
          <w:b/>
          <w:color w:val="FF0000"/>
        </w:rPr>
      </w:pPr>
      <w:r w:rsidRPr="0044712B">
        <w:rPr>
          <w:b/>
          <w:color w:val="FF0000"/>
        </w:rPr>
        <w:t>//主函数在c/c++文件中</w:t>
      </w:r>
    </w:p>
    <w:p w14:paraId="785FBEC9" w14:textId="77777777" w:rsidR="0044712B" w:rsidRDefault="0044712B" w:rsidP="0044712B">
      <w:r>
        <w:t>gcc/g++  testC.c testsubF.f90 -o a.out -lgfortran</w:t>
      </w:r>
    </w:p>
    <w:p w14:paraId="0C270B9A" w14:textId="77777777" w:rsidR="0044712B" w:rsidRDefault="0044712B" w:rsidP="0044712B">
      <w:r>
        <w:t>gcc  file.cpp file.f90 -o a.out -lgfortran -lstdc++  //</w:t>
      </w:r>
      <w:r w:rsidRPr="0044712B">
        <w:rPr>
          <w:b/>
        </w:rPr>
        <w:t>必须</w:t>
      </w:r>
      <w:r>
        <w:t>链接C++标准库</w:t>
      </w:r>
    </w:p>
    <w:p w14:paraId="50F4B9AF" w14:textId="77777777" w:rsidR="0044712B" w:rsidRPr="0044712B" w:rsidRDefault="0044712B" w:rsidP="0044712B">
      <w:pPr>
        <w:rPr>
          <w:b/>
          <w:color w:val="FF0000"/>
        </w:rPr>
      </w:pPr>
      <w:r w:rsidRPr="0044712B">
        <w:rPr>
          <w:b/>
          <w:color w:val="FF0000"/>
        </w:rPr>
        <w:t xml:space="preserve">//主函数不在c/c++文件中   </w:t>
      </w:r>
    </w:p>
    <w:p w14:paraId="578444E4" w14:textId="77777777" w:rsidR="0044712B" w:rsidRDefault="0044712B" w:rsidP="0044712B">
      <w:r>
        <w:t>gcc/g++  testC.c testmainF.f90 -o a.out -lgfortranbegin -lgfortran</w:t>
      </w:r>
    </w:p>
    <w:p w14:paraId="0853C243" w14:textId="77777777" w:rsidR="0044712B" w:rsidRDefault="0044712B" w:rsidP="0044712B">
      <w:r>
        <w:t xml:space="preserve">gcc  testCPP.cpp testmainF.f90 -o a.out -lgfortranbegin -lgfortran -lstdc++ </w:t>
      </w:r>
    </w:p>
    <w:p w14:paraId="1050393E" w14:textId="77777777" w:rsidR="0044712B" w:rsidRDefault="0044712B" w:rsidP="0044712B"/>
    <w:p w14:paraId="70B0BC23" w14:textId="77777777" w:rsidR="0044712B" w:rsidRDefault="0044712B" w:rsidP="0044712B">
      <w:r>
        <w:rPr>
          <w:rFonts w:hint="eastAsia"/>
        </w:rPr>
        <w:t>参考资料：</w:t>
      </w:r>
    </w:p>
    <w:p w14:paraId="472E88E5" w14:textId="77777777" w:rsidR="0044712B" w:rsidRDefault="009D7CB0" w:rsidP="0044712B">
      <w:hyperlink r:id="rId36" w:history="1">
        <w:r w:rsidR="0044712B" w:rsidRPr="00C864BB">
          <w:rPr>
            <w:rStyle w:val="a8"/>
          </w:rPr>
          <w:t>https://blog.csdn.net/aq1234xyq/article/details/84894723</w:t>
        </w:r>
      </w:hyperlink>
    </w:p>
    <w:p w14:paraId="5F468E88" w14:textId="77777777" w:rsidR="007C6E8E" w:rsidRDefault="009D7CB0" w:rsidP="0044712B">
      <w:hyperlink r:id="rId37" w:history="1">
        <w:r w:rsidR="007C6E8E" w:rsidRPr="00C864BB">
          <w:rPr>
            <w:rStyle w:val="a8"/>
          </w:rPr>
          <w:t>http://www.yolinux.com/TUTORIALS/LinuxTutorialMixingFortranAndC.html</w:t>
        </w:r>
      </w:hyperlink>
    </w:p>
    <w:p w14:paraId="30D6F357" w14:textId="77777777" w:rsidR="007C6E8E" w:rsidRDefault="007C6E8E" w:rsidP="0044712B"/>
    <w:p w14:paraId="414214B7" w14:textId="77777777" w:rsidR="007C6E8E" w:rsidRDefault="009D7CB0" w:rsidP="0044712B">
      <w:hyperlink r:id="rId38" w:history="1">
        <w:r w:rsidR="003147BA" w:rsidRPr="00C864BB">
          <w:rPr>
            <w:rStyle w:val="a8"/>
          </w:rPr>
          <w:t>https://blog.csdn.net/vspiders/article/details/52787244</w:t>
        </w:r>
      </w:hyperlink>
      <w:r w:rsidR="003147BA">
        <w:t xml:space="preserve"> </w:t>
      </w:r>
      <w:r w:rsidR="003147BA">
        <w:rPr>
          <w:rFonts w:hint="eastAsia"/>
        </w:rPr>
        <w:t>主要讲编辑连接的实现</w:t>
      </w:r>
    </w:p>
    <w:p w14:paraId="1F218E98" w14:textId="77777777" w:rsidR="0044712B" w:rsidRDefault="0044712B" w:rsidP="0044712B">
      <w:r w:rsidRPr="0044712B">
        <w:t>D:\WongProgram\Fortran\Fortran_C_CPP</w:t>
      </w:r>
    </w:p>
    <w:p w14:paraId="65681616" w14:textId="77777777" w:rsidR="0044712B" w:rsidRDefault="0044712B" w:rsidP="0044712B"/>
    <w:p w14:paraId="65244506" w14:textId="77777777" w:rsidR="00E35AE8" w:rsidRPr="00E35AE8" w:rsidRDefault="00E35AE8" w:rsidP="007622D1">
      <w:pPr>
        <w:pStyle w:val="3"/>
      </w:pPr>
      <w:r>
        <w:lastRenderedPageBreak/>
        <w:t>CPP_Python</w:t>
      </w:r>
    </w:p>
    <w:p w14:paraId="3B78DAC3" w14:textId="77777777" w:rsidR="00180D98" w:rsidRDefault="00180D98" w:rsidP="004B5293">
      <w:pPr>
        <w:pStyle w:val="1"/>
      </w:pPr>
      <w:r>
        <w:rPr>
          <w:rFonts w:hint="eastAsia"/>
        </w:rPr>
        <w:t>变量作用域</w:t>
      </w:r>
    </w:p>
    <w:p w14:paraId="266D2DAE" w14:textId="77777777" w:rsidR="00180D98" w:rsidRDefault="00180D98" w:rsidP="00180D98">
      <w:pPr>
        <w:jc w:val="left"/>
      </w:pPr>
      <w:r w:rsidRPr="00180D98">
        <w:rPr>
          <w:rFonts w:hint="eastAsia"/>
          <w:b/>
        </w:rPr>
        <w:t>临时变量</w:t>
      </w:r>
      <w:r>
        <w:rPr>
          <w:rFonts w:hint="eastAsia"/>
        </w:rPr>
        <w:t>：临时变量会在创建后被</w:t>
      </w:r>
      <w:r w:rsidRPr="00180D98">
        <w:rPr>
          <w:rFonts w:hint="eastAsia"/>
          <w:b/>
          <w:color w:val="FF0000"/>
        </w:rPr>
        <w:t>立即</w:t>
      </w:r>
      <w:r>
        <w:rPr>
          <w:rFonts w:hint="eastAsia"/>
        </w:rPr>
        <w:t>析构；</w:t>
      </w:r>
      <w:hyperlink r:id="rId39" w:history="1">
        <w:r w:rsidRPr="0026284F">
          <w:rPr>
            <w:rStyle w:val="a8"/>
          </w:rPr>
          <w:t>https://blog.csdn.net/stpeace/article/details/46461167</w:t>
        </w:r>
      </w:hyperlink>
      <w:r>
        <w:t xml:space="preserve"> </w:t>
      </w:r>
      <w:hyperlink r:id="rId40" w:history="1">
        <w:r w:rsidR="00A24B7F" w:rsidRPr="0026284F">
          <w:rPr>
            <w:rStyle w:val="a8"/>
          </w:rPr>
          <w:t>https://www.zhihu.com/question/310052411/answer/620132502</w:t>
        </w:r>
      </w:hyperlink>
    </w:p>
    <w:p w14:paraId="457E2096" w14:textId="77777777" w:rsidR="00A24B7F" w:rsidRPr="00180D98" w:rsidRDefault="00A24B7F" w:rsidP="00180D98">
      <w:pPr>
        <w:jc w:val="left"/>
      </w:pPr>
      <w:r w:rsidRPr="00A24B7F">
        <w:rPr>
          <w:rFonts w:hint="eastAsia"/>
          <w:b/>
        </w:rPr>
        <w:t>原子操作（</w:t>
      </w:r>
      <w:r w:rsidRPr="00A24B7F">
        <w:rPr>
          <w:b/>
        </w:rPr>
        <w:t>atomic operation）</w:t>
      </w:r>
      <w:r w:rsidRPr="00A24B7F">
        <w:t>指的是由多步操作组成的一个操作</w:t>
      </w:r>
      <w:r>
        <w:rPr>
          <w:rFonts w:hint="eastAsia"/>
        </w:rPr>
        <w:t>。</w:t>
      </w:r>
    </w:p>
    <w:p w14:paraId="12B4F30F" w14:textId="77777777" w:rsidR="00180D98" w:rsidRDefault="00517CD8" w:rsidP="004B5293">
      <w:pPr>
        <w:pStyle w:val="1"/>
      </w:pPr>
      <w:r>
        <w:rPr>
          <w:rFonts w:hint="eastAsia"/>
        </w:rPr>
        <w:t>运算符重载</w:t>
      </w:r>
    </w:p>
    <w:p w14:paraId="42DD54C0" w14:textId="77777777" w:rsidR="00DA1F38" w:rsidRPr="00DA1F38" w:rsidRDefault="00DA1F38" w:rsidP="00DA1F38"/>
    <w:p w14:paraId="40091C79" w14:textId="77777777" w:rsidR="00517CD8" w:rsidRDefault="00517CD8" w:rsidP="00517CD8">
      <w:r>
        <w:rPr>
          <w:rFonts w:hint="eastAsia"/>
        </w:rPr>
        <w:t>不能被重载的运算符有：</w:t>
      </w:r>
      <w:r w:rsidRPr="00517CD8">
        <w:rPr>
          <w:b/>
        </w:rPr>
        <w:t>. .* :: ?: sizeof</w:t>
      </w:r>
      <w:r>
        <w:t xml:space="preserve"> </w:t>
      </w:r>
    </w:p>
    <w:p w14:paraId="389615D0" w14:textId="77777777" w:rsidR="00517CD8" w:rsidRDefault="00517CD8" w:rsidP="00517CD8">
      <w:pPr>
        <w:rPr>
          <w:b/>
        </w:rPr>
      </w:pPr>
      <w:r>
        <w:rPr>
          <w:rFonts w:hint="eastAsia"/>
        </w:rPr>
        <w:t>只能作为类成员函数重载的运算符有：</w:t>
      </w:r>
      <w:r w:rsidRPr="00517CD8">
        <w:rPr>
          <w:b/>
        </w:rPr>
        <w:t>() [] -&gt; =</w:t>
      </w:r>
    </w:p>
    <w:p w14:paraId="70CFADD1" w14:textId="77777777" w:rsidR="00517CD8" w:rsidRDefault="0049353D" w:rsidP="0049353D">
      <w:pPr>
        <w:pStyle w:val="2"/>
      </w:pPr>
      <w:r w:rsidRPr="0049353D">
        <w:t>流运算符</w:t>
      </w:r>
    </w:p>
    <w:tbl>
      <w:tblPr>
        <w:tblStyle w:val="ab"/>
        <w:tblW w:w="0" w:type="auto"/>
        <w:tblLook w:val="04A0" w:firstRow="1" w:lastRow="0" w:firstColumn="1" w:lastColumn="0" w:noHBand="0" w:noVBand="1"/>
      </w:tblPr>
      <w:tblGrid>
        <w:gridCol w:w="2405"/>
        <w:gridCol w:w="4017"/>
      </w:tblGrid>
      <w:tr w:rsidR="0049353D" w14:paraId="05A6D78F" w14:textId="77777777" w:rsidTr="0049353D">
        <w:trPr>
          <w:trHeight w:val="170"/>
        </w:trPr>
        <w:tc>
          <w:tcPr>
            <w:tcW w:w="2405" w:type="dxa"/>
          </w:tcPr>
          <w:p w14:paraId="6A4C2249" w14:textId="77777777" w:rsidR="0049353D" w:rsidRPr="00E11756" w:rsidRDefault="0049353D" w:rsidP="0049353D">
            <w:pPr>
              <w:rPr>
                <w:b/>
              </w:rPr>
            </w:pPr>
            <w:r w:rsidRPr="00517CD8">
              <w:rPr>
                <w:b/>
              </w:rPr>
              <w:t>描述</w:t>
            </w:r>
          </w:p>
        </w:tc>
        <w:tc>
          <w:tcPr>
            <w:tcW w:w="4017" w:type="dxa"/>
            <w:vAlign w:val="center"/>
          </w:tcPr>
          <w:p w14:paraId="05CC3200" w14:textId="77777777" w:rsidR="0049353D" w:rsidRPr="00517CD8" w:rsidRDefault="0049353D" w:rsidP="0049353D">
            <w:pPr>
              <w:rPr>
                <w:b/>
              </w:rPr>
            </w:pPr>
            <w:r w:rsidRPr="00517CD8">
              <w:rPr>
                <w:b/>
              </w:rPr>
              <w:t>值</w:t>
            </w:r>
          </w:p>
        </w:tc>
      </w:tr>
      <w:tr w:rsidR="0049353D" w14:paraId="0E781F1E" w14:textId="77777777" w:rsidTr="0049353D">
        <w:trPr>
          <w:trHeight w:val="341"/>
        </w:trPr>
        <w:tc>
          <w:tcPr>
            <w:tcW w:w="2405" w:type="dxa"/>
          </w:tcPr>
          <w:p w14:paraId="6CA84D35" w14:textId="77777777" w:rsidR="0049353D" w:rsidRDefault="0049353D" w:rsidP="0049353D">
            <w:r w:rsidRPr="00517CD8">
              <w:t>运算符种类</w:t>
            </w:r>
          </w:p>
        </w:tc>
        <w:tc>
          <w:tcPr>
            <w:tcW w:w="4017" w:type="dxa"/>
          </w:tcPr>
          <w:p w14:paraId="0FA6D64E" w14:textId="77777777" w:rsidR="0049353D" w:rsidRDefault="00E11756" w:rsidP="0049353D">
            <w:r w:rsidRPr="00E11756">
              <w:t>&gt;&gt; &lt;&lt;</w:t>
            </w:r>
          </w:p>
        </w:tc>
      </w:tr>
      <w:tr w:rsidR="0049353D" w14:paraId="20A51D5E" w14:textId="77777777" w:rsidTr="0049353D">
        <w:trPr>
          <w:trHeight w:val="341"/>
        </w:trPr>
        <w:tc>
          <w:tcPr>
            <w:tcW w:w="2405" w:type="dxa"/>
          </w:tcPr>
          <w:p w14:paraId="314E7EE4" w14:textId="77777777" w:rsidR="0049353D" w:rsidRPr="00517CD8" w:rsidRDefault="0049353D" w:rsidP="0049353D">
            <w:r w:rsidRPr="00517CD8">
              <w:t>是否支持类成员</w:t>
            </w:r>
          </w:p>
        </w:tc>
        <w:tc>
          <w:tcPr>
            <w:tcW w:w="4017" w:type="dxa"/>
          </w:tcPr>
          <w:p w14:paraId="2B66C520" w14:textId="77777777" w:rsidR="0049353D" w:rsidRPr="00517CD8" w:rsidRDefault="0049353D" w:rsidP="0049353D">
            <w:r w:rsidRPr="00517CD8">
              <w:t>YES</w:t>
            </w:r>
          </w:p>
        </w:tc>
      </w:tr>
      <w:tr w:rsidR="0049353D" w14:paraId="332C5026" w14:textId="77777777" w:rsidTr="0049353D">
        <w:trPr>
          <w:trHeight w:val="341"/>
        </w:trPr>
        <w:tc>
          <w:tcPr>
            <w:tcW w:w="2405" w:type="dxa"/>
          </w:tcPr>
          <w:p w14:paraId="79645039" w14:textId="77777777" w:rsidR="0049353D" w:rsidRPr="00517CD8" w:rsidRDefault="0049353D" w:rsidP="0049353D">
            <w:r w:rsidRPr="00517CD8">
              <w:t>是否支持普通函数</w:t>
            </w:r>
          </w:p>
        </w:tc>
        <w:tc>
          <w:tcPr>
            <w:tcW w:w="4017" w:type="dxa"/>
          </w:tcPr>
          <w:p w14:paraId="186699F0" w14:textId="77777777" w:rsidR="0049353D" w:rsidRPr="00517CD8" w:rsidRDefault="0049353D" w:rsidP="0049353D">
            <w:r w:rsidRPr="00517CD8">
              <w:t>YES</w:t>
            </w:r>
          </w:p>
        </w:tc>
      </w:tr>
      <w:tr w:rsidR="0049353D" w14:paraId="2E7A3688" w14:textId="77777777" w:rsidTr="0049353D">
        <w:trPr>
          <w:trHeight w:val="341"/>
        </w:trPr>
        <w:tc>
          <w:tcPr>
            <w:tcW w:w="2405" w:type="dxa"/>
          </w:tcPr>
          <w:p w14:paraId="460B91FA" w14:textId="77777777" w:rsidR="0049353D" w:rsidRPr="00517CD8" w:rsidRDefault="0049353D" w:rsidP="0049353D">
            <w:r w:rsidRPr="00517CD8">
              <w:t>运算单元</w:t>
            </w:r>
          </w:p>
        </w:tc>
        <w:tc>
          <w:tcPr>
            <w:tcW w:w="4017" w:type="dxa"/>
          </w:tcPr>
          <w:p w14:paraId="44EC0B4C" w14:textId="77777777" w:rsidR="0049353D" w:rsidRPr="00517CD8" w:rsidRDefault="0049353D" w:rsidP="0049353D">
            <w:r w:rsidRPr="00517CD8">
              <w:t>二元</w:t>
            </w:r>
          </w:p>
        </w:tc>
      </w:tr>
      <w:tr w:rsidR="0049353D" w14:paraId="700681D3" w14:textId="77777777" w:rsidTr="0049353D">
        <w:trPr>
          <w:trHeight w:val="341"/>
        </w:trPr>
        <w:tc>
          <w:tcPr>
            <w:tcW w:w="2405" w:type="dxa"/>
          </w:tcPr>
          <w:p w14:paraId="218AC3AB" w14:textId="77777777" w:rsidR="0049353D" w:rsidRPr="00517CD8" w:rsidRDefault="0049353D" w:rsidP="0049353D">
            <w:r w:rsidRPr="00517CD8">
              <w:t>返回类型</w:t>
            </w:r>
          </w:p>
        </w:tc>
        <w:tc>
          <w:tcPr>
            <w:tcW w:w="4017" w:type="dxa"/>
          </w:tcPr>
          <w:p w14:paraId="63813CCD" w14:textId="77777777" w:rsidR="0049353D" w:rsidRPr="00517CD8" w:rsidRDefault="00E11756" w:rsidP="0049353D">
            <w:r>
              <w:rPr>
                <w:rFonts w:hint="eastAsia"/>
              </w:rPr>
              <w:t>左值引用</w:t>
            </w:r>
          </w:p>
        </w:tc>
      </w:tr>
    </w:tbl>
    <w:p w14:paraId="44AF776F" w14:textId="77777777" w:rsidR="00E11756" w:rsidRDefault="00E11756" w:rsidP="00E11756"/>
    <w:p w14:paraId="1A85B9DD" w14:textId="77777777" w:rsidR="00E11756" w:rsidRDefault="00E11756" w:rsidP="00E11756"/>
    <w:p w14:paraId="17381347" w14:textId="77777777" w:rsidR="00E11756" w:rsidRDefault="00E11756" w:rsidP="00E11756">
      <w:r>
        <w:rPr>
          <w:rFonts w:hint="eastAsia"/>
        </w:rPr>
        <w:t>流运算符是</w:t>
      </w:r>
      <w:r>
        <w:t>C++特有的一种运算符。C++的标准库里面的iostream类就支持了流运算符并提供了读取流&gt;&gt;和插入流&lt;&lt;两种运算符，它们分别用来进行输入和输出操作，而且可以连续的进行输入输出，正是因为流运算符的这些特性使得函数的返回值类型</w:t>
      </w:r>
      <w:r w:rsidRPr="00E11756">
        <w:rPr>
          <w:b/>
          <w:color w:val="FF0000"/>
          <w:sz w:val="24"/>
        </w:rPr>
        <w:t>必须</w:t>
      </w:r>
      <w:r>
        <w:t>是</w:t>
      </w:r>
      <w:r w:rsidRPr="00E11756">
        <w:rPr>
          <w:b/>
          <w:sz w:val="22"/>
        </w:rPr>
        <w:t>引用类型</w:t>
      </w:r>
      <w:r>
        <w:t>，而且对于普通函数来说第一个参数也必须是引用类型。下面的例子说明了对流运算符的声明和定义方法：</w:t>
      </w:r>
    </w:p>
    <w:p w14:paraId="5D4842EA" w14:textId="77777777" w:rsidR="00E11756" w:rsidRDefault="00E11756" w:rsidP="00E11756">
      <w:r>
        <w:rPr>
          <w:noProof/>
        </w:rPr>
        <w:lastRenderedPageBreak/>
        <w:drawing>
          <wp:inline distT="0" distB="0" distL="0" distR="0" wp14:anchorId="7F257B5E" wp14:editId="5BFAAFC5">
            <wp:extent cx="3226003" cy="2072333"/>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94753" cy="2116497"/>
                    </a:xfrm>
                    <a:prstGeom prst="rect">
                      <a:avLst/>
                    </a:prstGeom>
                  </pic:spPr>
                </pic:pic>
              </a:graphicData>
            </a:graphic>
          </wp:inline>
        </w:drawing>
      </w:r>
      <w:r w:rsidRPr="00E11756">
        <w:rPr>
          <w:noProof/>
        </w:rPr>
        <w:t xml:space="preserve"> </w:t>
      </w:r>
      <w:r>
        <w:rPr>
          <w:noProof/>
        </w:rPr>
        <w:drawing>
          <wp:inline distT="0" distB="0" distL="0" distR="0" wp14:anchorId="3B3604B0" wp14:editId="225EB1E6">
            <wp:extent cx="1967789" cy="22337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976599" cy="2243706"/>
                    </a:xfrm>
                    <a:prstGeom prst="rect">
                      <a:avLst/>
                    </a:prstGeom>
                  </pic:spPr>
                </pic:pic>
              </a:graphicData>
            </a:graphic>
          </wp:inline>
        </w:drawing>
      </w:r>
    </w:p>
    <w:p w14:paraId="383BE6B9" w14:textId="77777777" w:rsidR="00E11756" w:rsidRDefault="00E11756" w:rsidP="00E11756"/>
    <w:p w14:paraId="6D0F0745" w14:textId="77777777" w:rsidR="00E11756" w:rsidRDefault="00E11756" w:rsidP="00E11756">
      <w:pPr>
        <w:pStyle w:val="a7"/>
        <w:numPr>
          <w:ilvl w:val="0"/>
          <w:numId w:val="6"/>
        </w:numPr>
        <w:ind w:firstLineChars="0"/>
      </w:pPr>
      <w:r>
        <w:rPr>
          <w:rFonts w:hint="eastAsia"/>
        </w:rPr>
        <w:t>流运算符的返回</w:t>
      </w:r>
      <w:r w:rsidRPr="00E11756">
        <w:rPr>
          <w:rFonts w:hint="eastAsia"/>
          <w:color w:val="FF0000"/>
          <w:sz w:val="24"/>
        </w:rPr>
        <w:t>总是</w:t>
      </w:r>
      <w:r w:rsidRPr="006C2DB5">
        <w:rPr>
          <w:rFonts w:hint="eastAsia"/>
          <w:b/>
          <w:color w:val="7030A0"/>
        </w:rPr>
        <w:t>引用类型</w:t>
      </w:r>
      <w:r>
        <w:rPr>
          <w:rFonts w:hint="eastAsia"/>
        </w:rPr>
        <w:t>的，目的是返回值可以做</w:t>
      </w:r>
      <w:r w:rsidRPr="00E11756">
        <w:rPr>
          <w:rFonts w:hint="eastAsia"/>
          <w:b/>
          <w:color w:val="FF0000"/>
        </w:rPr>
        <w:t>左值</w:t>
      </w:r>
      <w:r>
        <w:rPr>
          <w:rFonts w:hint="eastAsia"/>
        </w:rPr>
        <w:t>并且进行</w:t>
      </w:r>
      <w:r w:rsidRPr="00E11756">
        <w:rPr>
          <w:rFonts w:hint="eastAsia"/>
          <w:b/>
        </w:rPr>
        <w:t>连续的流运算操作</w:t>
      </w:r>
      <w:r>
        <w:rPr>
          <w:rFonts w:hint="eastAsia"/>
        </w:rPr>
        <w:t>。</w:t>
      </w:r>
    </w:p>
    <w:p w14:paraId="7496C784" w14:textId="77777777" w:rsidR="00E11756" w:rsidRDefault="00E11756" w:rsidP="00E11756">
      <w:pPr>
        <w:pStyle w:val="a7"/>
        <w:numPr>
          <w:ilvl w:val="0"/>
          <w:numId w:val="6"/>
        </w:numPr>
        <w:ind w:firstLineChars="0"/>
      </w:pPr>
      <w:r>
        <w:rPr>
          <w:rFonts w:hint="eastAsia"/>
        </w:rPr>
        <w:t>对于输入流运算符</w:t>
      </w:r>
      <w:r>
        <w:t>&gt;&gt;来说我们要求右边的参数</w:t>
      </w:r>
      <w:r w:rsidRPr="00E11756">
        <w:rPr>
          <w:color w:val="FF0000"/>
        </w:rPr>
        <w:t>必须</w:t>
      </w:r>
      <w:r>
        <w:t>是引用类型的，原因就是输入流会修改右边参数变量的内容。如果右边参数是普通的值类型则不会起到输入内容被改变的效果。当然右边参数类型除了采用引用之外，还可以设置为指针类型。</w:t>
      </w:r>
    </w:p>
    <w:p w14:paraId="5771110E" w14:textId="77777777" w:rsidR="00E11756" w:rsidRDefault="00E11756" w:rsidP="00E11756">
      <w:pPr>
        <w:pStyle w:val="a7"/>
        <w:numPr>
          <w:ilvl w:val="0"/>
          <w:numId w:val="6"/>
        </w:numPr>
        <w:ind w:firstLineChars="0"/>
      </w:pPr>
      <w:r>
        <w:rPr>
          <w:rFonts w:hint="eastAsia"/>
        </w:rPr>
        <w:t>对于输出流运算符</w:t>
      </w:r>
      <w:r>
        <w:t>&lt;&lt;来说因为并不会改变右边参数的内容，所以我们建议右边参数类型为常量引用类型，目的是为了防止函数内部对右边参数的修改以及产生数据的副本或者产生多余的构造拷贝函数的调用。</w:t>
      </w:r>
    </w:p>
    <w:p w14:paraId="27A83AE7" w14:textId="77777777" w:rsidR="00E11756" w:rsidRDefault="00E11756" w:rsidP="00E11756">
      <w:pPr>
        <w:pStyle w:val="a7"/>
        <w:numPr>
          <w:ilvl w:val="0"/>
          <w:numId w:val="6"/>
        </w:numPr>
        <w:ind w:firstLineChars="0"/>
      </w:pPr>
      <w:r>
        <w:rPr>
          <w:rFonts w:hint="eastAsia"/>
        </w:rPr>
        <w:t>一般对流运算符进行重载可以采用普通函数也可以采用类成员函数的形式。二者的差别就是普通函数不能访问类的私有变量。当然解决的方法是将普通函数设置为类的友元函数即可。</w:t>
      </w:r>
    </w:p>
    <w:p w14:paraId="7BE86A35" w14:textId="77777777" w:rsidR="00E11756" w:rsidRDefault="00E11756" w:rsidP="00E11756"/>
    <w:p w14:paraId="1E3F7F99" w14:textId="77777777" w:rsidR="00E11756" w:rsidRDefault="00E11756" w:rsidP="00E11756"/>
    <w:p w14:paraId="050ECC4E" w14:textId="77777777" w:rsidR="00517CD8" w:rsidRDefault="0049353D" w:rsidP="0049353D">
      <w:pPr>
        <w:pStyle w:val="2"/>
      </w:pPr>
      <w:r w:rsidRPr="0049353D">
        <w:t>算术表达式运算符</w:t>
      </w:r>
    </w:p>
    <w:tbl>
      <w:tblPr>
        <w:tblStyle w:val="ab"/>
        <w:tblW w:w="0" w:type="auto"/>
        <w:tblLook w:val="04A0" w:firstRow="1" w:lastRow="0" w:firstColumn="1" w:lastColumn="0" w:noHBand="0" w:noVBand="1"/>
      </w:tblPr>
      <w:tblGrid>
        <w:gridCol w:w="2405"/>
        <w:gridCol w:w="4017"/>
      </w:tblGrid>
      <w:tr w:rsidR="00E11756" w14:paraId="2FCA3E33" w14:textId="77777777" w:rsidTr="00F96D88">
        <w:trPr>
          <w:trHeight w:val="170"/>
        </w:trPr>
        <w:tc>
          <w:tcPr>
            <w:tcW w:w="2405" w:type="dxa"/>
          </w:tcPr>
          <w:p w14:paraId="23C076E6" w14:textId="77777777" w:rsidR="00E11756" w:rsidRPr="00E11756" w:rsidRDefault="00E11756" w:rsidP="00F96D88">
            <w:pPr>
              <w:rPr>
                <w:b/>
              </w:rPr>
            </w:pPr>
            <w:r w:rsidRPr="00517CD8">
              <w:rPr>
                <w:b/>
              </w:rPr>
              <w:t>描述</w:t>
            </w:r>
          </w:p>
        </w:tc>
        <w:tc>
          <w:tcPr>
            <w:tcW w:w="4017" w:type="dxa"/>
            <w:vAlign w:val="center"/>
          </w:tcPr>
          <w:p w14:paraId="299E0FA0" w14:textId="77777777" w:rsidR="00E11756" w:rsidRPr="00517CD8" w:rsidRDefault="00E11756" w:rsidP="00F96D88">
            <w:pPr>
              <w:rPr>
                <w:b/>
              </w:rPr>
            </w:pPr>
            <w:r w:rsidRPr="00517CD8">
              <w:rPr>
                <w:b/>
              </w:rPr>
              <w:t>值</w:t>
            </w:r>
          </w:p>
        </w:tc>
      </w:tr>
      <w:tr w:rsidR="00E11756" w14:paraId="5C45EEB3" w14:textId="77777777" w:rsidTr="00F96D88">
        <w:trPr>
          <w:trHeight w:val="341"/>
        </w:trPr>
        <w:tc>
          <w:tcPr>
            <w:tcW w:w="2405" w:type="dxa"/>
          </w:tcPr>
          <w:p w14:paraId="7CC0F288" w14:textId="77777777" w:rsidR="00E11756" w:rsidRDefault="00E11756" w:rsidP="00F96D88">
            <w:r w:rsidRPr="00517CD8">
              <w:t>运算符种类</w:t>
            </w:r>
          </w:p>
        </w:tc>
        <w:tc>
          <w:tcPr>
            <w:tcW w:w="4017" w:type="dxa"/>
          </w:tcPr>
          <w:p w14:paraId="11253A9A" w14:textId="77777777" w:rsidR="00E11756" w:rsidRDefault="00E11756" w:rsidP="00F96D88">
            <w:r w:rsidRPr="00517CD8">
              <w:t>+ - * / % ^ &amp; | ~ &gt;&gt; &lt;&lt;</w:t>
            </w:r>
          </w:p>
        </w:tc>
      </w:tr>
      <w:tr w:rsidR="00E11756" w14:paraId="2213D44D" w14:textId="77777777" w:rsidTr="00F96D88">
        <w:trPr>
          <w:trHeight w:val="341"/>
        </w:trPr>
        <w:tc>
          <w:tcPr>
            <w:tcW w:w="2405" w:type="dxa"/>
          </w:tcPr>
          <w:p w14:paraId="01E3312F" w14:textId="77777777" w:rsidR="00E11756" w:rsidRPr="00517CD8" w:rsidRDefault="00E11756" w:rsidP="00F96D88">
            <w:r w:rsidRPr="00517CD8">
              <w:t>是否支持类成员</w:t>
            </w:r>
          </w:p>
        </w:tc>
        <w:tc>
          <w:tcPr>
            <w:tcW w:w="4017" w:type="dxa"/>
          </w:tcPr>
          <w:p w14:paraId="03E2779F" w14:textId="77777777" w:rsidR="00E11756" w:rsidRPr="00517CD8" w:rsidRDefault="00E11756" w:rsidP="00F96D88">
            <w:r w:rsidRPr="00517CD8">
              <w:t>YES</w:t>
            </w:r>
          </w:p>
        </w:tc>
      </w:tr>
      <w:tr w:rsidR="00E11756" w14:paraId="3016BAE1" w14:textId="77777777" w:rsidTr="00F96D88">
        <w:trPr>
          <w:trHeight w:val="341"/>
        </w:trPr>
        <w:tc>
          <w:tcPr>
            <w:tcW w:w="2405" w:type="dxa"/>
          </w:tcPr>
          <w:p w14:paraId="6DC447A8" w14:textId="77777777" w:rsidR="00E11756" w:rsidRPr="00517CD8" w:rsidRDefault="00E11756" w:rsidP="00F96D88">
            <w:r w:rsidRPr="00517CD8">
              <w:t>是否支持普通函数</w:t>
            </w:r>
          </w:p>
        </w:tc>
        <w:tc>
          <w:tcPr>
            <w:tcW w:w="4017" w:type="dxa"/>
          </w:tcPr>
          <w:p w14:paraId="1DFDE3BE" w14:textId="77777777" w:rsidR="00E11756" w:rsidRPr="00517CD8" w:rsidRDefault="00E11756" w:rsidP="00F96D88">
            <w:r w:rsidRPr="00517CD8">
              <w:t>YES</w:t>
            </w:r>
          </w:p>
        </w:tc>
      </w:tr>
      <w:tr w:rsidR="00E11756" w14:paraId="3DDC2C70" w14:textId="77777777" w:rsidTr="00F96D88">
        <w:trPr>
          <w:trHeight w:val="341"/>
        </w:trPr>
        <w:tc>
          <w:tcPr>
            <w:tcW w:w="2405" w:type="dxa"/>
          </w:tcPr>
          <w:p w14:paraId="730C0ED2" w14:textId="77777777" w:rsidR="00E11756" w:rsidRPr="00517CD8" w:rsidRDefault="00E11756" w:rsidP="00F96D88">
            <w:r w:rsidRPr="00517CD8">
              <w:t>运算单元</w:t>
            </w:r>
          </w:p>
        </w:tc>
        <w:tc>
          <w:tcPr>
            <w:tcW w:w="4017" w:type="dxa"/>
          </w:tcPr>
          <w:p w14:paraId="30A17A43" w14:textId="77777777" w:rsidR="00E11756" w:rsidRPr="00517CD8" w:rsidRDefault="00E11756" w:rsidP="00F96D88">
            <w:r w:rsidRPr="00517CD8">
              <w:t>除~是一元之外其他都是二元</w:t>
            </w:r>
          </w:p>
        </w:tc>
      </w:tr>
      <w:tr w:rsidR="00E11756" w14:paraId="38F78024" w14:textId="77777777" w:rsidTr="00F96D88">
        <w:trPr>
          <w:trHeight w:val="341"/>
        </w:trPr>
        <w:tc>
          <w:tcPr>
            <w:tcW w:w="2405" w:type="dxa"/>
          </w:tcPr>
          <w:p w14:paraId="42A1A532" w14:textId="77777777" w:rsidR="00E11756" w:rsidRPr="00517CD8" w:rsidRDefault="00E11756" w:rsidP="00F96D88">
            <w:r w:rsidRPr="00517CD8">
              <w:t>返回类型</w:t>
            </w:r>
          </w:p>
        </w:tc>
        <w:tc>
          <w:tcPr>
            <w:tcW w:w="4017" w:type="dxa"/>
          </w:tcPr>
          <w:p w14:paraId="4E4B4734" w14:textId="77777777" w:rsidR="00E11756" w:rsidRPr="00517CD8" w:rsidRDefault="00E11756" w:rsidP="00F96D88">
            <w:r w:rsidRPr="00517CD8">
              <w:t>普通值类型</w:t>
            </w:r>
          </w:p>
        </w:tc>
      </w:tr>
    </w:tbl>
    <w:p w14:paraId="09FBAE49" w14:textId="77777777" w:rsidR="00E11756" w:rsidRDefault="00E11756" w:rsidP="00E11756"/>
    <w:p w14:paraId="1759EBC2" w14:textId="77777777" w:rsidR="00E11756" w:rsidRDefault="00E11756" w:rsidP="00E11756">
      <w:r w:rsidRPr="00E11756">
        <w:rPr>
          <w:b/>
          <w:noProof/>
        </w:rPr>
        <w:lastRenderedPageBreak/>
        <w:drawing>
          <wp:inline distT="0" distB="0" distL="0" distR="0" wp14:anchorId="25DB95DB" wp14:editId="7410A91B">
            <wp:extent cx="2988552" cy="1821245"/>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03324" cy="1830247"/>
                    </a:xfrm>
                    <a:prstGeom prst="rect">
                      <a:avLst/>
                    </a:prstGeom>
                  </pic:spPr>
                </pic:pic>
              </a:graphicData>
            </a:graphic>
          </wp:inline>
        </w:drawing>
      </w:r>
      <w:r>
        <w:rPr>
          <w:noProof/>
        </w:rPr>
        <w:drawing>
          <wp:inline distT="0" distB="0" distL="0" distR="0" wp14:anchorId="3E3453A4" wp14:editId="78798487">
            <wp:extent cx="2201875" cy="2059989"/>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229974" cy="2086278"/>
                    </a:xfrm>
                    <a:prstGeom prst="rect">
                      <a:avLst/>
                    </a:prstGeom>
                  </pic:spPr>
                </pic:pic>
              </a:graphicData>
            </a:graphic>
          </wp:inline>
        </w:drawing>
      </w:r>
    </w:p>
    <w:p w14:paraId="6FB61EA8" w14:textId="77777777" w:rsidR="00F96D88" w:rsidRDefault="00F96D88" w:rsidP="00F96D88">
      <w:pPr>
        <w:pStyle w:val="a7"/>
        <w:numPr>
          <w:ilvl w:val="0"/>
          <w:numId w:val="7"/>
        </w:numPr>
        <w:ind w:firstLineChars="0"/>
      </w:pPr>
      <w:r>
        <w:rPr>
          <w:rFonts w:hint="eastAsia"/>
        </w:rPr>
        <w:t>函数的返回都是普通类型而不是引用类型是因为这些运算符计算出来的结果都和输入的数据并不是相同的对象而是一个临时对象，因此</w:t>
      </w:r>
      <w:r w:rsidRPr="00F96D88">
        <w:rPr>
          <w:rFonts w:hint="eastAsia"/>
          <w:b/>
        </w:rPr>
        <w:t>不能返回引用类型</w:t>
      </w:r>
      <w:r>
        <w:rPr>
          <w:rFonts w:hint="eastAsia"/>
        </w:rPr>
        <w:t>，也就是不能再作为左值使用。</w:t>
      </w:r>
    </w:p>
    <w:p w14:paraId="38C3012D" w14:textId="77777777" w:rsidR="00F96D88" w:rsidRDefault="00F96D88" w:rsidP="00F96D88">
      <w:pPr>
        <w:pStyle w:val="a7"/>
        <w:numPr>
          <w:ilvl w:val="0"/>
          <w:numId w:val="7"/>
        </w:numPr>
        <w:ind w:firstLineChars="0"/>
      </w:pPr>
      <w:r>
        <w:rPr>
          <w:rFonts w:hint="eastAsia"/>
        </w:rPr>
        <w:t>正是因为返回的值和输入参数是不同的对象，因此函数里面的入参都用</w:t>
      </w:r>
      <w:r w:rsidRPr="00F96D88">
        <w:rPr>
          <w:rFonts w:hint="eastAsia"/>
          <w:b/>
        </w:rPr>
        <w:t>常量引用</w:t>
      </w:r>
      <w:r>
        <w:rPr>
          <w:rFonts w:hint="eastAsia"/>
        </w:rPr>
        <w:t>来表示，这样数据既不会被修改又可以减少构造拷贝的产生。</w:t>
      </w:r>
    </w:p>
    <w:p w14:paraId="2C10F5CA" w14:textId="77777777" w:rsidR="00F96D88" w:rsidRDefault="00F96D88" w:rsidP="00F96D88">
      <w:pPr>
        <w:pStyle w:val="a7"/>
        <w:numPr>
          <w:ilvl w:val="0"/>
          <w:numId w:val="7"/>
        </w:numPr>
        <w:ind w:firstLineChars="0"/>
      </w:pPr>
      <w:r>
        <w:rPr>
          <w:rFonts w:hint="eastAsia"/>
        </w:rPr>
        <w:t>函数的返回类型可以和函数的入参类型不一致，但在实际中最好是所有参数的类型保持一致。</w:t>
      </w:r>
    </w:p>
    <w:p w14:paraId="21B20314" w14:textId="77777777" w:rsidR="00F96D88" w:rsidRDefault="00F96D88" w:rsidP="00F96D88">
      <w:pPr>
        <w:pStyle w:val="a7"/>
        <w:numPr>
          <w:ilvl w:val="0"/>
          <w:numId w:val="7"/>
        </w:numPr>
        <w:ind w:firstLineChars="0"/>
      </w:pPr>
      <w:r>
        <w:rPr>
          <w:rFonts w:hint="eastAsia"/>
        </w:rPr>
        <w:t>除了</w:t>
      </w:r>
      <w:r>
        <w:t>~运算符是一元运算符外其他的都是二元运算符，你可以看到上面的例子里面一元和二元运算符定义的差异性。</w:t>
      </w:r>
    </w:p>
    <w:p w14:paraId="452CCEB0" w14:textId="77777777" w:rsidR="00F96D88" w:rsidRDefault="00F96D88" w:rsidP="00F96D88">
      <w:pPr>
        <w:pStyle w:val="a7"/>
        <w:numPr>
          <w:ilvl w:val="0"/>
          <w:numId w:val="7"/>
        </w:numPr>
        <w:ind w:firstLineChars="0"/>
      </w:pPr>
      <w:r>
        <w:rPr>
          <w:rFonts w:hint="eastAsia"/>
        </w:rPr>
        <w:t>这里面的</w:t>
      </w:r>
      <w:r>
        <w:t>&lt;&lt;和&gt;&gt;分别是表示</w:t>
      </w:r>
      <w:r w:rsidRPr="00F96D88">
        <w:rPr>
          <w:b/>
        </w:rPr>
        <w:t>位移运算而不是流运算</w:t>
      </w:r>
      <w:r>
        <w:t>。所以可以看出其实我们可以完全来自定义运算符的意义，也就是实现的结果可以和真实的数学运算符的意义完全不一致。</w:t>
      </w:r>
    </w:p>
    <w:p w14:paraId="63020728" w14:textId="77777777" w:rsidR="00F96D88" w:rsidRPr="00E11756" w:rsidRDefault="00F96D88" w:rsidP="00E11756"/>
    <w:p w14:paraId="5FD985D6" w14:textId="77777777" w:rsidR="00180D98" w:rsidRDefault="00F96D88" w:rsidP="00F96D88">
      <w:pPr>
        <w:pStyle w:val="2"/>
      </w:pPr>
      <w:r w:rsidRPr="00F96D88">
        <w:t>算术赋值表达式运算符</w:t>
      </w:r>
    </w:p>
    <w:tbl>
      <w:tblPr>
        <w:tblStyle w:val="ab"/>
        <w:tblW w:w="0" w:type="auto"/>
        <w:tblLook w:val="04A0" w:firstRow="1" w:lastRow="0" w:firstColumn="1" w:lastColumn="0" w:noHBand="0" w:noVBand="1"/>
      </w:tblPr>
      <w:tblGrid>
        <w:gridCol w:w="2405"/>
        <w:gridCol w:w="4017"/>
      </w:tblGrid>
      <w:tr w:rsidR="00F96D88" w14:paraId="537B81BA" w14:textId="77777777" w:rsidTr="00F96D88">
        <w:trPr>
          <w:trHeight w:val="170"/>
        </w:trPr>
        <w:tc>
          <w:tcPr>
            <w:tcW w:w="2405" w:type="dxa"/>
          </w:tcPr>
          <w:p w14:paraId="36F049B2" w14:textId="77777777" w:rsidR="00F96D88" w:rsidRPr="00E11756" w:rsidRDefault="00F96D88" w:rsidP="00F96D88">
            <w:pPr>
              <w:rPr>
                <w:b/>
              </w:rPr>
            </w:pPr>
            <w:r w:rsidRPr="00517CD8">
              <w:rPr>
                <w:b/>
              </w:rPr>
              <w:t>描述</w:t>
            </w:r>
          </w:p>
        </w:tc>
        <w:tc>
          <w:tcPr>
            <w:tcW w:w="4017" w:type="dxa"/>
            <w:vAlign w:val="center"/>
          </w:tcPr>
          <w:p w14:paraId="3B47FB2B" w14:textId="77777777" w:rsidR="00F96D88" w:rsidRPr="00517CD8" w:rsidRDefault="00F96D88" w:rsidP="00F96D88">
            <w:pPr>
              <w:rPr>
                <w:b/>
              </w:rPr>
            </w:pPr>
            <w:r w:rsidRPr="00517CD8">
              <w:rPr>
                <w:b/>
              </w:rPr>
              <w:t>值</w:t>
            </w:r>
          </w:p>
        </w:tc>
      </w:tr>
      <w:tr w:rsidR="00F96D88" w14:paraId="266F3393" w14:textId="77777777" w:rsidTr="00F96D88">
        <w:trPr>
          <w:trHeight w:val="341"/>
        </w:trPr>
        <w:tc>
          <w:tcPr>
            <w:tcW w:w="2405" w:type="dxa"/>
          </w:tcPr>
          <w:p w14:paraId="442CA5FF" w14:textId="77777777" w:rsidR="00F96D88" w:rsidRDefault="00F96D88" w:rsidP="00F96D88">
            <w:r w:rsidRPr="00517CD8">
              <w:t>运算符种类</w:t>
            </w:r>
          </w:p>
        </w:tc>
        <w:tc>
          <w:tcPr>
            <w:tcW w:w="4017" w:type="dxa"/>
          </w:tcPr>
          <w:p w14:paraId="7FE8F0EA" w14:textId="77777777" w:rsidR="00F96D88" w:rsidRDefault="00F96D88" w:rsidP="00F96D88">
            <w:r w:rsidRPr="00F96D88">
              <w:t>+= -= *= /= %= ^= &amp;= |= &gt;&gt;= &lt;&lt;=</w:t>
            </w:r>
          </w:p>
        </w:tc>
      </w:tr>
      <w:tr w:rsidR="00F96D88" w14:paraId="5ED316A4" w14:textId="77777777" w:rsidTr="00F96D88">
        <w:trPr>
          <w:trHeight w:val="341"/>
        </w:trPr>
        <w:tc>
          <w:tcPr>
            <w:tcW w:w="2405" w:type="dxa"/>
          </w:tcPr>
          <w:p w14:paraId="131A5DE8" w14:textId="77777777" w:rsidR="00F96D88" w:rsidRPr="00517CD8" w:rsidRDefault="00F96D88" w:rsidP="00F96D88">
            <w:r w:rsidRPr="00517CD8">
              <w:t>是否支持类成员</w:t>
            </w:r>
          </w:p>
        </w:tc>
        <w:tc>
          <w:tcPr>
            <w:tcW w:w="4017" w:type="dxa"/>
          </w:tcPr>
          <w:p w14:paraId="7591360A" w14:textId="77777777" w:rsidR="00F96D88" w:rsidRPr="00517CD8" w:rsidRDefault="00F96D88" w:rsidP="00F96D88">
            <w:r w:rsidRPr="00517CD8">
              <w:t>YES</w:t>
            </w:r>
          </w:p>
        </w:tc>
      </w:tr>
      <w:tr w:rsidR="00F96D88" w14:paraId="70A65734" w14:textId="77777777" w:rsidTr="00F96D88">
        <w:trPr>
          <w:trHeight w:val="341"/>
        </w:trPr>
        <w:tc>
          <w:tcPr>
            <w:tcW w:w="2405" w:type="dxa"/>
          </w:tcPr>
          <w:p w14:paraId="631878E7" w14:textId="77777777" w:rsidR="00F96D88" w:rsidRPr="00517CD8" w:rsidRDefault="00F96D88" w:rsidP="00F96D88">
            <w:r w:rsidRPr="00517CD8">
              <w:t>是否支持普通函数</w:t>
            </w:r>
          </w:p>
        </w:tc>
        <w:tc>
          <w:tcPr>
            <w:tcW w:w="4017" w:type="dxa"/>
          </w:tcPr>
          <w:p w14:paraId="3CE32244" w14:textId="77777777" w:rsidR="00F96D88" w:rsidRPr="00517CD8" w:rsidRDefault="00F96D88" w:rsidP="00F96D88">
            <w:r w:rsidRPr="00517CD8">
              <w:t>YES</w:t>
            </w:r>
          </w:p>
        </w:tc>
      </w:tr>
      <w:tr w:rsidR="00F96D88" w14:paraId="1F7B063A" w14:textId="77777777" w:rsidTr="00F96D88">
        <w:trPr>
          <w:trHeight w:val="341"/>
        </w:trPr>
        <w:tc>
          <w:tcPr>
            <w:tcW w:w="2405" w:type="dxa"/>
          </w:tcPr>
          <w:p w14:paraId="386C5130" w14:textId="77777777" w:rsidR="00F96D88" w:rsidRPr="00517CD8" w:rsidRDefault="00F96D88" w:rsidP="00F96D88">
            <w:r w:rsidRPr="00517CD8">
              <w:t>运算单元</w:t>
            </w:r>
          </w:p>
        </w:tc>
        <w:tc>
          <w:tcPr>
            <w:tcW w:w="4017" w:type="dxa"/>
          </w:tcPr>
          <w:p w14:paraId="2E737C79" w14:textId="77777777" w:rsidR="00F96D88" w:rsidRPr="00517CD8" w:rsidRDefault="00F96D88" w:rsidP="00F96D88">
            <w:r w:rsidRPr="00517CD8">
              <w:t>二元</w:t>
            </w:r>
          </w:p>
        </w:tc>
      </w:tr>
      <w:tr w:rsidR="00F96D88" w14:paraId="498D2E53" w14:textId="77777777" w:rsidTr="00F96D88">
        <w:trPr>
          <w:trHeight w:val="341"/>
        </w:trPr>
        <w:tc>
          <w:tcPr>
            <w:tcW w:w="2405" w:type="dxa"/>
          </w:tcPr>
          <w:p w14:paraId="4DAA917F" w14:textId="77777777" w:rsidR="00F96D88" w:rsidRPr="00517CD8" w:rsidRDefault="00F96D88" w:rsidP="00F96D88">
            <w:r w:rsidRPr="00517CD8">
              <w:t>返回类型</w:t>
            </w:r>
          </w:p>
        </w:tc>
        <w:tc>
          <w:tcPr>
            <w:tcW w:w="4017" w:type="dxa"/>
          </w:tcPr>
          <w:p w14:paraId="239C9858" w14:textId="77777777" w:rsidR="00F96D88" w:rsidRPr="00517CD8" w:rsidRDefault="00F96D88" w:rsidP="00F96D88">
            <w:r w:rsidRPr="00517CD8">
              <w:t>普通值类型</w:t>
            </w:r>
          </w:p>
        </w:tc>
      </w:tr>
    </w:tbl>
    <w:p w14:paraId="4837157F" w14:textId="77777777" w:rsidR="00F96D88" w:rsidRDefault="00F96D88" w:rsidP="00F96D88">
      <w:r w:rsidRPr="00F96D88">
        <w:rPr>
          <w:rFonts w:hint="eastAsia"/>
        </w:rPr>
        <w:t>算术赋值表达式除了具有上面说的算术运算的功能之外，还有保存结果的作用，也就是会将运算的结果保存起来。因此这种运算符函数的第一个参数</w:t>
      </w:r>
      <w:r w:rsidRPr="00F96D88">
        <w:rPr>
          <w:rFonts w:hint="eastAsia"/>
          <w:b/>
        </w:rPr>
        <w:t>必须是引用类型</w:t>
      </w:r>
      <w:r w:rsidRPr="00F96D88">
        <w:rPr>
          <w:rFonts w:hint="eastAsia"/>
        </w:rPr>
        <w:t>，而不能是常量，同时返回类型要和第一个参数的类型一致</w:t>
      </w:r>
      <w:r>
        <w:rPr>
          <w:rFonts w:hint="eastAsia"/>
        </w:rPr>
        <w:t>。</w:t>
      </w:r>
    </w:p>
    <w:p w14:paraId="04407FD5" w14:textId="77777777" w:rsidR="00F96D88" w:rsidRDefault="00F96D88" w:rsidP="00F96D88">
      <w:r>
        <w:rPr>
          <w:noProof/>
        </w:rPr>
        <w:lastRenderedPageBreak/>
        <w:drawing>
          <wp:inline distT="0" distB="0" distL="0" distR="0" wp14:anchorId="68DE39F5" wp14:editId="30626337">
            <wp:extent cx="2813050" cy="9144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59209" cy="929404"/>
                    </a:xfrm>
                    <a:prstGeom prst="rect">
                      <a:avLst/>
                    </a:prstGeom>
                  </pic:spPr>
                </pic:pic>
              </a:graphicData>
            </a:graphic>
          </wp:inline>
        </w:drawing>
      </w:r>
      <w:r>
        <w:rPr>
          <w:noProof/>
        </w:rPr>
        <w:drawing>
          <wp:inline distT="0" distB="0" distL="0" distR="0" wp14:anchorId="49850E72" wp14:editId="1088009C">
            <wp:extent cx="2403613" cy="27274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28491" cy="2755682"/>
                    </a:xfrm>
                    <a:prstGeom prst="rect">
                      <a:avLst/>
                    </a:prstGeom>
                  </pic:spPr>
                </pic:pic>
              </a:graphicData>
            </a:graphic>
          </wp:inline>
        </w:drawing>
      </w:r>
    </w:p>
    <w:p w14:paraId="3974C7ED" w14:textId="77777777" w:rsidR="00F96D88" w:rsidRDefault="00F96D88" w:rsidP="00F96D88">
      <w:pPr>
        <w:pStyle w:val="a7"/>
        <w:numPr>
          <w:ilvl w:val="0"/>
          <w:numId w:val="8"/>
        </w:numPr>
        <w:ind w:firstLineChars="0"/>
      </w:pPr>
      <w:r>
        <w:rPr>
          <w:rFonts w:hint="eastAsia"/>
        </w:rPr>
        <w:t>算术赋值运算符的返回</w:t>
      </w:r>
      <w:r w:rsidRPr="00F96D88">
        <w:rPr>
          <w:rFonts w:hint="eastAsia"/>
          <w:b/>
        </w:rPr>
        <w:t>总是引用类型</w:t>
      </w:r>
      <w:r>
        <w:rPr>
          <w:rFonts w:hint="eastAsia"/>
        </w:rPr>
        <w:t>，而且要和运算符左边的参数类型保持一致。</w:t>
      </w:r>
    </w:p>
    <w:p w14:paraId="502695C1" w14:textId="77777777" w:rsidR="00F96D88" w:rsidRPr="00F96D88" w:rsidRDefault="00F96D88" w:rsidP="00F96D88">
      <w:pPr>
        <w:pStyle w:val="a7"/>
        <w:numPr>
          <w:ilvl w:val="0"/>
          <w:numId w:val="8"/>
        </w:numPr>
        <w:ind w:firstLineChars="0"/>
      </w:pPr>
      <w:r>
        <w:rPr>
          <w:rFonts w:hint="eastAsia"/>
        </w:rPr>
        <w:t>函数的右边因为并不会改变右边参数的内容，所以我们建议右边参数类型为常量引用类型，目的是为了防止函数内部对右边参数的修改以及产生数据的副本或者产生多余的构造拷贝函数的调用。</w:t>
      </w:r>
    </w:p>
    <w:p w14:paraId="734BF1F7" w14:textId="77777777" w:rsidR="00F96D88" w:rsidRDefault="00F96D88" w:rsidP="00F96D88"/>
    <w:p w14:paraId="438E7D4D" w14:textId="77777777" w:rsidR="00F96D88" w:rsidRPr="00F96D88" w:rsidRDefault="00F96D88" w:rsidP="00F96D88">
      <w:pPr>
        <w:pStyle w:val="2"/>
      </w:pPr>
      <w:r w:rsidRPr="00F96D88">
        <w:rPr>
          <w:rFonts w:hint="eastAsia"/>
        </w:rPr>
        <w:t>比较运算符</w:t>
      </w:r>
    </w:p>
    <w:tbl>
      <w:tblPr>
        <w:tblStyle w:val="ab"/>
        <w:tblW w:w="0" w:type="auto"/>
        <w:tblLook w:val="04A0" w:firstRow="1" w:lastRow="0" w:firstColumn="1" w:lastColumn="0" w:noHBand="0" w:noVBand="1"/>
      </w:tblPr>
      <w:tblGrid>
        <w:gridCol w:w="2405"/>
        <w:gridCol w:w="4017"/>
      </w:tblGrid>
      <w:tr w:rsidR="00F96D88" w14:paraId="405A1D09" w14:textId="77777777" w:rsidTr="00F96D88">
        <w:trPr>
          <w:trHeight w:val="170"/>
        </w:trPr>
        <w:tc>
          <w:tcPr>
            <w:tcW w:w="2405" w:type="dxa"/>
          </w:tcPr>
          <w:p w14:paraId="4C69D474" w14:textId="77777777" w:rsidR="00F96D88" w:rsidRPr="00E11756" w:rsidRDefault="00F96D88" w:rsidP="00F96D88">
            <w:pPr>
              <w:rPr>
                <w:b/>
              </w:rPr>
            </w:pPr>
            <w:r w:rsidRPr="00517CD8">
              <w:rPr>
                <w:b/>
              </w:rPr>
              <w:t>描述</w:t>
            </w:r>
          </w:p>
        </w:tc>
        <w:tc>
          <w:tcPr>
            <w:tcW w:w="4017" w:type="dxa"/>
            <w:vAlign w:val="center"/>
          </w:tcPr>
          <w:p w14:paraId="13084C0C" w14:textId="77777777" w:rsidR="00F96D88" w:rsidRPr="00517CD8" w:rsidRDefault="00F96D88" w:rsidP="00F96D88">
            <w:pPr>
              <w:rPr>
                <w:b/>
              </w:rPr>
            </w:pPr>
            <w:r w:rsidRPr="00517CD8">
              <w:rPr>
                <w:b/>
              </w:rPr>
              <w:t>值</w:t>
            </w:r>
          </w:p>
        </w:tc>
      </w:tr>
      <w:tr w:rsidR="00F96D88" w14:paraId="2BD5FA07" w14:textId="77777777" w:rsidTr="00F96D88">
        <w:trPr>
          <w:trHeight w:val="341"/>
        </w:trPr>
        <w:tc>
          <w:tcPr>
            <w:tcW w:w="2405" w:type="dxa"/>
          </w:tcPr>
          <w:p w14:paraId="5C18B058" w14:textId="77777777" w:rsidR="00F96D88" w:rsidRDefault="00F96D88" w:rsidP="00F96D88">
            <w:r w:rsidRPr="00517CD8">
              <w:t>运算符种类</w:t>
            </w:r>
          </w:p>
        </w:tc>
        <w:tc>
          <w:tcPr>
            <w:tcW w:w="4017" w:type="dxa"/>
          </w:tcPr>
          <w:p w14:paraId="3A320426" w14:textId="77777777" w:rsidR="00F96D88" w:rsidRDefault="00F96D88" w:rsidP="00F96D88">
            <w:r w:rsidRPr="00F96D88">
              <w:t>== != &lt; &gt; &lt;= &gt;= &amp;&amp; || !</w:t>
            </w:r>
          </w:p>
        </w:tc>
      </w:tr>
      <w:tr w:rsidR="00F96D88" w14:paraId="5AB7A29D" w14:textId="77777777" w:rsidTr="00F96D88">
        <w:trPr>
          <w:trHeight w:val="341"/>
        </w:trPr>
        <w:tc>
          <w:tcPr>
            <w:tcW w:w="2405" w:type="dxa"/>
          </w:tcPr>
          <w:p w14:paraId="4AE59850" w14:textId="77777777" w:rsidR="00F96D88" w:rsidRPr="00517CD8" w:rsidRDefault="00F96D88" w:rsidP="00F96D88">
            <w:r w:rsidRPr="00517CD8">
              <w:t>是否支持类成员</w:t>
            </w:r>
          </w:p>
        </w:tc>
        <w:tc>
          <w:tcPr>
            <w:tcW w:w="4017" w:type="dxa"/>
          </w:tcPr>
          <w:p w14:paraId="6511109F" w14:textId="77777777" w:rsidR="00F96D88" w:rsidRPr="00517CD8" w:rsidRDefault="00F96D88" w:rsidP="00F96D88">
            <w:r w:rsidRPr="00517CD8">
              <w:t>YES</w:t>
            </w:r>
          </w:p>
        </w:tc>
      </w:tr>
      <w:tr w:rsidR="00F96D88" w14:paraId="1113C3C7" w14:textId="77777777" w:rsidTr="00F96D88">
        <w:trPr>
          <w:trHeight w:val="341"/>
        </w:trPr>
        <w:tc>
          <w:tcPr>
            <w:tcW w:w="2405" w:type="dxa"/>
          </w:tcPr>
          <w:p w14:paraId="51E64EBB" w14:textId="77777777" w:rsidR="00F96D88" w:rsidRPr="00517CD8" w:rsidRDefault="00F96D88" w:rsidP="00F96D88">
            <w:r w:rsidRPr="00517CD8">
              <w:t>是否支持普通函数</w:t>
            </w:r>
          </w:p>
        </w:tc>
        <w:tc>
          <w:tcPr>
            <w:tcW w:w="4017" w:type="dxa"/>
          </w:tcPr>
          <w:p w14:paraId="0B6732C7" w14:textId="77777777" w:rsidR="00F96D88" w:rsidRPr="00517CD8" w:rsidRDefault="00F96D88" w:rsidP="00F96D88">
            <w:r w:rsidRPr="00517CD8">
              <w:t>YES</w:t>
            </w:r>
          </w:p>
        </w:tc>
      </w:tr>
      <w:tr w:rsidR="00F96D88" w14:paraId="18D83897" w14:textId="77777777" w:rsidTr="00F96D88">
        <w:trPr>
          <w:trHeight w:val="341"/>
        </w:trPr>
        <w:tc>
          <w:tcPr>
            <w:tcW w:w="2405" w:type="dxa"/>
          </w:tcPr>
          <w:p w14:paraId="3E4A67B5" w14:textId="77777777" w:rsidR="00F96D88" w:rsidRPr="00517CD8" w:rsidRDefault="00F96D88" w:rsidP="00F96D88">
            <w:r w:rsidRPr="00517CD8">
              <w:t>运算单元</w:t>
            </w:r>
          </w:p>
        </w:tc>
        <w:tc>
          <w:tcPr>
            <w:tcW w:w="4017" w:type="dxa"/>
          </w:tcPr>
          <w:p w14:paraId="4779705B" w14:textId="77777777" w:rsidR="00F96D88" w:rsidRPr="00517CD8" w:rsidRDefault="00F96D88" w:rsidP="00F96D88">
            <w:r w:rsidRPr="00517CD8">
              <w:t>除</w:t>
            </w:r>
            <w:r>
              <w:rPr>
                <w:rFonts w:hint="eastAsia"/>
              </w:rPr>
              <w:t>！</w:t>
            </w:r>
            <w:r w:rsidRPr="00517CD8">
              <w:t>是一元之外其他都是二元</w:t>
            </w:r>
          </w:p>
        </w:tc>
      </w:tr>
      <w:tr w:rsidR="00F96D88" w14:paraId="018CABBA" w14:textId="77777777" w:rsidTr="00F96D88">
        <w:trPr>
          <w:trHeight w:val="341"/>
        </w:trPr>
        <w:tc>
          <w:tcPr>
            <w:tcW w:w="2405" w:type="dxa"/>
          </w:tcPr>
          <w:p w14:paraId="39FFB10D" w14:textId="77777777" w:rsidR="00F96D88" w:rsidRPr="00517CD8" w:rsidRDefault="00F96D88" w:rsidP="00F96D88">
            <w:r w:rsidRPr="00517CD8">
              <w:t>返回类型</w:t>
            </w:r>
          </w:p>
        </w:tc>
        <w:tc>
          <w:tcPr>
            <w:tcW w:w="4017" w:type="dxa"/>
          </w:tcPr>
          <w:p w14:paraId="21382268" w14:textId="77777777" w:rsidR="00F96D88" w:rsidRPr="00517CD8" w:rsidRDefault="00F96D88" w:rsidP="00F96D88">
            <w:r>
              <w:t>B</w:t>
            </w:r>
            <w:r>
              <w:rPr>
                <w:rFonts w:hint="eastAsia"/>
              </w:rPr>
              <w:t>ool</w:t>
            </w:r>
          </w:p>
        </w:tc>
      </w:tr>
    </w:tbl>
    <w:p w14:paraId="0CA4BE0A" w14:textId="77777777" w:rsidR="00F96D88" w:rsidRDefault="00F96D88" w:rsidP="00F96D88">
      <w:r w:rsidRPr="00F96D88">
        <w:rPr>
          <w:rFonts w:hint="eastAsia"/>
        </w:rPr>
        <w:t>比较运算符主要用于进行逻辑判断，返回的是</w:t>
      </w:r>
      <w:r w:rsidRPr="00F96D88">
        <w:t>bool类型的值。这些运算符并不会改变数据的内容，因此参数都设置为常量引用最佳</w:t>
      </w:r>
    </w:p>
    <w:p w14:paraId="271B3358" w14:textId="77777777" w:rsidR="005D1145" w:rsidRDefault="005D1145" w:rsidP="00F96D88">
      <w:r>
        <w:rPr>
          <w:noProof/>
        </w:rPr>
        <w:drawing>
          <wp:inline distT="0" distB="0" distL="0" distR="0" wp14:anchorId="4C8C284E" wp14:editId="37F304B0">
            <wp:extent cx="2821270" cy="1858061"/>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31337" cy="1864691"/>
                    </a:xfrm>
                    <a:prstGeom prst="rect">
                      <a:avLst/>
                    </a:prstGeom>
                  </pic:spPr>
                </pic:pic>
              </a:graphicData>
            </a:graphic>
          </wp:inline>
        </w:drawing>
      </w:r>
      <w:r>
        <w:rPr>
          <w:noProof/>
        </w:rPr>
        <w:drawing>
          <wp:inline distT="0" distB="0" distL="0" distR="0" wp14:anchorId="0107B14D" wp14:editId="1F2996E4">
            <wp:extent cx="2369855" cy="22894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376071" cy="2295421"/>
                    </a:xfrm>
                    <a:prstGeom prst="rect">
                      <a:avLst/>
                    </a:prstGeom>
                  </pic:spPr>
                </pic:pic>
              </a:graphicData>
            </a:graphic>
          </wp:inline>
        </w:drawing>
      </w:r>
    </w:p>
    <w:p w14:paraId="598D6E4D" w14:textId="77777777" w:rsidR="005D1145" w:rsidRDefault="005D1145" w:rsidP="00F96D88"/>
    <w:p w14:paraId="21CD726E" w14:textId="77777777" w:rsidR="005D1145" w:rsidRDefault="005D1145" w:rsidP="005D1145">
      <w:pPr>
        <w:pStyle w:val="a7"/>
        <w:numPr>
          <w:ilvl w:val="0"/>
          <w:numId w:val="9"/>
        </w:numPr>
        <w:ind w:firstLineChars="0"/>
      </w:pPr>
      <w:r w:rsidRPr="005D1145">
        <w:rPr>
          <w:rFonts w:hint="eastAsia"/>
        </w:rPr>
        <w:lastRenderedPageBreak/>
        <w:t>条件运算符返回的一般是固定的</w:t>
      </w:r>
      <w:r w:rsidRPr="005D1145">
        <w:t>bool类型，因为不会改变数据的值所以无论参数还是成员函数都用常量来修饰</w:t>
      </w:r>
    </w:p>
    <w:p w14:paraId="61AB97B6" w14:textId="77777777" w:rsidR="005D1145" w:rsidRPr="00F96D88" w:rsidRDefault="005D1145" w:rsidP="005D1145"/>
    <w:p w14:paraId="0EE81256" w14:textId="77777777" w:rsidR="00F96D88" w:rsidRDefault="00F96D88" w:rsidP="00F96D88">
      <w:pPr>
        <w:pStyle w:val="2"/>
      </w:pPr>
      <w:r w:rsidRPr="00F96D88">
        <w:rPr>
          <w:rFonts w:hint="eastAsia"/>
        </w:rPr>
        <w:t>自增自减运算符</w:t>
      </w:r>
    </w:p>
    <w:tbl>
      <w:tblPr>
        <w:tblStyle w:val="ab"/>
        <w:tblW w:w="0" w:type="auto"/>
        <w:tblLook w:val="04A0" w:firstRow="1" w:lastRow="0" w:firstColumn="1" w:lastColumn="0" w:noHBand="0" w:noVBand="1"/>
      </w:tblPr>
      <w:tblGrid>
        <w:gridCol w:w="2405"/>
        <w:gridCol w:w="4017"/>
      </w:tblGrid>
      <w:tr w:rsidR="00F96D88" w14:paraId="35B549B9" w14:textId="77777777" w:rsidTr="00F96D88">
        <w:trPr>
          <w:trHeight w:val="170"/>
        </w:trPr>
        <w:tc>
          <w:tcPr>
            <w:tcW w:w="2405" w:type="dxa"/>
          </w:tcPr>
          <w:p w14:paraId="78143253" w14:textId="77777777" w:rsidR="00F96D88" w:rsidRPr="00E11756" w:rsidRDefault="00F96D88" w:rsidP="00F96D88">
            <w:pPr>
              <w:rPr>
                <w:b/>
              </w:rPr>
            </w:pPr>
            <w:r w:rsidRPr="00517CD8">
              <w:rPr>
                <w:b/>
              </w:rPr>
              <w:t>描述</w:t>
            </w:r>
          </w:p>
        </w:tc>
        <w:tc>
          <w:tcPr>
            <w:tcW w:w="4017" w:type="dxa"/>
            <w:vAlign w:val="center"/>
          </w:tcPr>
          <w:p w14:paraId="39DB8620" w14:textId="77777777" w:rsidR="00F96D88" w:rsidRPr="00517CD8" w:rsidRDefault="00F96D88" w:rsidP="00F96D88">
            <w:pPr>
              <w:rPr>
                <w:b/>
              </w:rPr>
            </w:pPr>
            <w:r w:rsidRPr="00517CD8">
              <w:rPr>
                <w:b/>
              </w:rPr>
              <w:t>值</w:t>
            </w:r>
          </w:p>
        </w:tc>
      </w:tr>
      <w:tr w:rsidR="00F96D88" w14:paraId="3E411A91" w14:textId="77777777" w:rsidTr="00F96D88">
        <w:trPr>
          <w:trHeight w:val="341"/>
        </w:trPr>
        <w:tc>
          <w:tcPr>
            <w:tcW w:w="2405" w:type="dxa"/>
          </w:tcPr>
          <w:p w14:paraId="06DA1EB8" w14:textId="77777777" w:rsidR="00F96D88" w:rsidRDefault="00F96D88" w:rsidP="00F96D88">
            <w:r w:rsidRPr="00517CD8">
              <w:t>运算符种类</w:t>
            </w:r>
          </w:p>
        </w:tc>
        <w:tc>
          <w:tcPr>
            <w:tcW w:w="4017" w:type="dxa"/>
          </w:tcPr>
          <w:p w14:paraId="78D92A85" w14:textId="77777777" w:rsidR="00F96D88" w:rsidRDefault="005D1145" w:rsidP="00F96D88">
            <w:r w:rsidRPr="005D1145">
              <w:t>++ --</w:t>
            </w:r>
          </w:p>
        </w:tc>
      </w:tr>
      <w:tr w:rsidR="00F96D88" w14:paraId="4B2F1E91" w14:textId="77777777" w:rsidTr="00F96D88">
        <w:trPr>
          <w:trHeight w:val="341"/>
        </w:trPr>
        <w:tc>
          <w:tcPr>
            <w:tcW w:w="2405" w:type="dxa"/>
          </w:tcPr>
          <w:p w14:paraId="62A4F607" w14:textId="77777777" w:rsidR="00F96D88" w:rsidRPr="00517CD8" w:rsidRDefault="00F96D88" w:rsidP="00F96D88">
            <w:r w:rsidRPr="00517CD8">
              <w:t>是否支持类成员</w:t>
            </w:r>
          </w:p>
        </w:tc>
        <w:tc>
          <w:tcPr>
            <w:tcW w:w="4017" w:type="dxa"/>
          </w:tcPr>
          <w:p w14:paraId="6D7F6413" w14:textId="77777777" w:rsidR="00F96D88" w:rsidRPr="00517CD8" w:rsidRDefault="00F96D88" w:rsidP="00F96D88">
            <w:r w:rsidRPr="00517CD8">
              <w:t>YES</w:t>
            </w:r>
          </w:p>
        </w:tc>
      </w:tr>
      <w:tr w:rsidR="00F96D88" w14:paraId="0908D7AF" w14:textId="77777777" w:rsidTr="00F96D88">
        <w:trPr>
          <w:trHeight w:val="341"/>
        </w:trPr>
        <w:tc>
          <w:tcPr>
            <w:tcW w:w="2405" w:type="dxa"/>
          </w:tcPr>
          <w:p w14:paraId="69B48FA4" w14:textId="77777777" w:rsidR="00F96D88" w:rsidRPr="00517CD8" w:rsidRDefault="00F96D88" w:rsidP="00F96D88">
            <w:r w:rsidRPr="00517CD8">
              <w:t>是否支持普通函数</w:t>
            </w:r>
          </w:p>
        </w:tc>
        <w:tc>
          <w:tcPr>
            <w:tcW w:w="4017" w:type="dxa"/>
          </w:tcPr>
          <w:p w14:paraId="4EF78728" w14:textId="77777777" w:rsidR="00F96D88" w:rsidRPr="00517CD8" w:rsidRDefault="00F96D88" w:rsidP="00F96D88">
            <w:r w:rsidRPr="00517CD8">
              <w:t>YES</w:t>
            </w:r>
          </w:p>
        </w:tc>
      </w:tr>
      <w:tr w:rsidR="00F96D88" w14:paraId="4DC804D3" w14:textId="77777777" w:rsidTr="00F96D88">
        <w:trPr>
          <w:trHeight w:val="341"/>
        </w:trPr>
        <w:tc>
          <w:tcPr>
            <w:tcW w:w="2405" w:type="dxa"/>
          </w:tcPr>
          <w:p w14:paraId="3347195C" w14:textId="77777777" w:rsidR="00F96D88" w:rsidRPr="00517CD8" w:rsidRDefault="00F96D88" w:rsidP="00F96D88">
            <w:r w:rsidRPr="00517CD8">
              <w:t>运算单元</w:t>
            </w:r>
          </w:p>
        </w:tc>
        <w:tc>
          <w:tcPr>
            <w:tcW w:w="4017" w:type="dxa"/>
          </w:tcPr>
          <w:p w14:paraId="49A4AE85" w14:textId="77777777" w:rsidR="00F96D88" w:rsidRPr="00517CD8" w:rsidRDefault="00F96D88" w:rsidP="005D1145">
            <w:r w:rsidRPr="00517CD8">
              <w:t>一元</w:t>
            </w:r>
          </w:p>
        </w:tc>
      </w:tr>
      <w:tr w:rsidR="00F96D88" w14:paraId="1A24546E" w14:textId="77777777" w:rsidTr="00F96D88">
        <w:trPr>
          <w:trHeight w:val="341"/>
        </w:trPr>
        <w:tc>
          <w:tcPr>
            <w:tcW w:w="2405" w:type="dxa"/>
          </w:tcPr>
          <w:p w14:paraId="0D6DEAB2" w14:textId="77777777" w:rsidR="00F96D88" w:rsidRPr="00517CD8" w:rsidRDefault="00F96D88" w:rsidP="00F96D88">
            <w:r w:rsidRPr="00517CD8">
              <w:t>返回类型</w:t>
            </w:r>
          </w:p>
        </w:tc>
        <w:tc>
          <w:tcPr>
            <w:tcW w:w="4017" w:type="dxa"/>
          </w:tcPr>
          <w:p w14:paraId="4CD1728C" w14:textId="77777777" w:rsidR="00F96D88" w:rsidRPr="00517CD8" w:rsidRDefault="00F96D88" w:rsidP="00F96D88">
            <w:r w:rsidRPr="00517CD8">
              <w:t>普通值类型</w:t>
            </w:r>
          </w:p>
        </w:tc>
      </w:tr>
    </w:tbl>
    <w:p w14:paraId="7EC7C531" w14:textId="77777777" w:rsidR="005D1145" w:rsidRDefault="005D1145" w:rsidP="005D1145">
      <w:r>
        <w:rPr>
          <w:rFonts w:hint="eastAsia"/>
        </w:rPr>
        <w:t>自增和自减运算符都是一元运算符，而且都会改变自身的内容，因此左边参数不能是常量而只能是引用类型。又因为自增分为后缀</w:t>
      </w:r>
      <w:r>
        <w:t>i++和前缀++i两种形式(自减也一样，下面就只举自增的例子了)。</w:t>
      </w:r>
      <w:r w:rsidRPr="005D1145">
        <w:rPr>
          <w:b/>
        </w:rPr>
        <w:t>后缀自增返回的值不能做左值而前缀自增返回的值则可以做左值</w:t>
      </w:r>
      <w:r>
        <w:t>。为了区分前自增和后自增，系统规定对</w:t>
      </w:r>
      <w:r w:rsidR="00E05C74">
        <w:rPr>
          <w:rFonts w:hint="eastAsia"/>
        </w:rPr>
        <w:t>后</w:t>
      </w:r>
      <w:r>
        <w:t>缀自增的运算符函数上添加一个</w:t>
      </w:r>
      <w:r w:rsidRPr="005D1145">
        <w:rPr>
          <w:b/>
        </w:rPr>
        <w:t>int</w:t>
      </w:r>
      <w:r>
        <w:t>类型的参数作为区分的标志。下面的例子说明了运算符的声明和定义方法：</w:t>
      </w:r>
    </w:p>
    <w:p w14:paraId="50E4E2B5" w14:textId="77777777" w:rsidR="005D1145" w:rsidRDefault="005D1145" w:rsidP="005D1145">
      <w:r>
        <w:rPr>
          <w:noProof/>
        </w:rPr>
        <w:drawing>
          <wp:inline distT="0" distB="0" distL="0" distR="0" wp14:anchorId="198E59FC" wp14:editId="051EDD86">
            <wp:extent cx="2326234" cy="25188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341210" cy="2535068"/>
                    </a:xfrm>
                    <a:prstGeom prst="rect">
                      <a:avLst/>
                    </a:prstGeom>
                  </pic:spPr>
                </pic:pic>
              </a:graphicData>
            </a:graphic>
          </wp:inline>
        </w:drawing>
      </w:r>
      <w:r>
        <w:rPr>
          <w:noProof/>
        </w:rPr>
        <w:drawing>
          <wp:inline distT="0" distB="0" distL="0" distR="0" wp14:anchorId="0C2505A8" wp14:editId="0356C10F">
            <wp:extent cx="1638605" cy="249583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67427" cy="2539739"/>
                    </a:xfrm>
                    <a:prstGeom prst="rect">
                      <a:avLst/>
                    </a:prstGeom>
                  </pic:spPr>
                </pic:pic>
              </a:graphicData>
            </a:graphic>
          </wp:inline>
        </w:drawing>
      </w:r>
    </w:p>
    <w:p w14:paraId="77DA27F8" w14:textId="77777777" w:rsidR="005D1145" w:rsidRDefault="005D1145" w:rsidP="005D1145">
      <w:pPr>
        <w:pStyle w:val="a7"/>
        <w:numPr>
          <w:ilvl w:val="0"/>
          <w:numId w:val="10"/>
        </w:numPr>
        <w:ind w:firstLineChars="0"/>
      </w:pPr>
      <w:r>
        <w:rPr>
          <w:rFonts w:hint="eastAsia"/>
        </w:rPr>
        <w:t>自增自减函数的参数以及返回值以及函数修饰都不能带</w:t>
      </w:r>
      <w:r>
        <w:t>const常量修饰符。</w:t>
      </w:r>
    </w:p>
    <w:p w14:paraId="073C5CB8" w14:textId="77777777" w:rsidR="005D1145" w:rsidRDefault="005D1145" w:rsidP="005D1145">
      <w:pPr>
        <w:pStyle w:val="a7"/>
        <w:numPr>
          <w:ilvl w:val="0"/>
          <w:numId w:val="10"/>
        </w:numPr>
        <w:ind w:firstLineChars="0"/>
      </w:pPr>
      <w:r>
        <w:rPr>
          <w:rFonts w:hint="eastAsia"/>
        </w:rPr>
        <w:t>前缀自增的返回是引用类型可以做左值，而后缀自增的返回类型则是值类型不能做左值。</w:t>
      </w:r>
    </w:p>
    <w:p w14:paraId="31BDA9A1" w14:textId="77777777" w:rsidR="005D1145" w:rsidRPr="005D1145" w:rsidRDefault="005D1145" w:rsidP="005D1145">
      <w:pPr>
        <w:pStyle w:val="a7"/>
        <w:numPr>
          <w:ilvl w:val="0"/>
          <w:numId w:val="10"/>
        </w:numPr>
        <w:ind w:firstLineChars="0"/>
      </w:pPr>
      <w:r>
        <w:rPr>
          <w:rFonts w:hint="eastAsia"/>
        </w:rPr>
        <w:t>参数中有</w:t>
      </w:r>
      <w:r>
        <w:t>int声明的是</w:t>
      </w:r>
      <w:r w:rsidR="00E05C74">
        <w:rPr>
          <w:rFonts w:hint="eastAsia"/>
        </w:rPr>
        <w:t>后</w:t>
      </w:r>
      <w:r>
        <w:t>缀自增而没有int声明的是</w:t>
      </w:r>
      <w:r w:rsidR="00E05C74">
        <w:t>前</w:t>
      </w:r>
      <w:r>
        <w:t>缀自增。</w:t>
      </w:r>
    </w:p>
    <w:p w14:paraId="54215476" w14:textId="77777777" w:rsidR="005D1145" w:rsidRDefault="005D1145" w:rsidP="005D1145">
      <w:pPr>
        <w:pStyle w:val="a7"/>
        <w:ind w:left="360" w:firstLineChars="0" w:firstLine="0"/>
      </w:pPr>
    </w:p>
    <w:p w14:paraId="1DB21DF1" w14:textId="77777777" w:rsidR="00F96D88" w:rsidRDefault="00F96D88" w:rsidP="00F96D88">
      <w:pPr>
        <w:pStyle w:val="2"/>
      </w:pPr>
      <w:r w:rsidRPr="00F96D88">
        <w:rPr>
          <w:rFonts w:hint="eastAsia"/>
        </w:rPr>
        <w:t>赋值运算符</w:t>
      </w:r>
    </w:p>
    <w:tbl>
      <w:tblPr>
        <w:tblStyle w:val="ab"/>
        <w:tblW w:w="0" w:type="auto"/>
        <w:tblLook w:val="04A0" w:firstRow="1" w:lastRow="0" w:firstColumn="1" w:lastColumn="0" w:noHBand="0" w:noVBand="1"/>
      </w:tblPr>
      <w:tblGrid>
        <w:gridCol w:w="2405"/>
        <w:gridCol w:w="4017"/>
      </w:tblGrid>
      <w:tr w:rsidR="00F96D88" w14:paraId="7053F1C5" w14:textId="77777777" w:rsidTr="00F96D88">
        <w:trPr>
          <w:trHeight w:val="170"/>
        </w:trPr>
        <w:tc>
          <w:tcPr>
            <w:tcW w:w="2405" w:type="dxa"/>
          </w:tcPr>
          <w:p w14:paraId="55336FAE" w14:textId="77777777" w:rsidR="00F96D88" w:rsidRPr="00E11756" w:rsidRDefault="00F96D88" w:rsidP="00F96D88">
            <w:pPr>
              <w:rPr>
                <w:b/>
              </w:rPr>
            </w:pPr>
            <w:r w:rsidRPr="00517CD8">
              <w:rPr>
                <w:b/>
              </w:rPr>
              <w:t>描述</w:t>
            </w:r>
          </w:p>
        </w:tc>
        <w:tc>
          <w:tcPr>
            <w:tcW w:w="4017" w:type="dxa"/>
            <w:vAlign w:val="center"/>
          </w:tcPr>
          <w:p w14:paraId="31504AD7" w14:textId="77777777" w:rsidR="00F96D88" w:rsidRPr="00517CD8" w:rsidRDefault="00F96D88" w:rsidP="00F96D88">
            <w:pPr>
              <w:rPr>
                <w:b/>
              </w:rPr>
            </w:pPr>
            <w:r w:rsidRPr="00517CD8">
              <w:rPr>
                <w:b/>
              </w:rPr>
              <w:t>值</w:t>
            </w:r>
          </w:p>
        </w:tc>
      </w:tr>
      <w:tr w:rsidR="00F96D88" w14:paraId="2739D952" w14:textId="77777777" w:rsidTr="00F96D88">
        <w:trPr>
          <w:trHeight w:val="341"/>
        </w:trPr>
        <w:tc>
          <w:tcPr>
            <w:tcW w:w="2405" w:type="dxa"/>
          </w:tcPr>
          <w:p w14:paraId="5F6F0056" w14:textId="77777777" w:rsidR="00F96D88" w:rsidRDefault="00F96D88" w:rsidP="00F96D88">
            <w:r w:rsidRPr="00517CD8">
              <w:t>运算符种类</w:t>
            </w:r>
          </w:p>
        </w:tc>
        <w:tc>
          <w:tcPr>
            <w:tcW w:w="4017" w:type="dxa"/>
          </w:tcPr>
          <w:p w14:paraId="406CC121" w14:textId="77777777" w:rsidR="00F96D88" w:rsidRDefault="00A9679D" w:rsidP="00F96D88">
            <w:r w:rsidRPr="00A9679D">
              <w:t>=</w:t>
            </w:r>
          </w:p>
        </w:tc>
      </w:tr>
      <w:tr w:rsidR="00F96D88" w14:paraId="043B8DEC" w14:textId="77777777" w:rsidTr="00F96D88">
        <w:trPr>
          <w:trHeight w:val="341"/>
        </w:trPr>
        <w:tc>
          <w:tcPr>
            <w:tcW w:w="2405" w:type="dxa"/>
          </w:tcPr>
          <w:p w14:paraId="7152D975" w14:textId="77777777" w:rsidR="00F96D88" w:rsidRPr="00517CD8" w:rsidRDefault="00F96D88" w:rsidP="00F96D88">
            <w:r w:rsidRPr="00517CD8">
              <w:t>是否支持类成员</w:t>
            </w:r>
          </w:p>
        </w:tc>
        <w:tc>
          <w:tcPr>
            <w:tcW w:w="4017" w:type="dxa"/>
          </w:tcPr>
          <w:p w14:paraId="126D3FF6" w14:textId="77777777" w:rsidR="00F96D88" w:rsidRPr="00517CD8" w:rsidRDefault="00F96D88" w:rsidP="00F96D88">
            <w:r w:rsidRPr="00517CD8">
              <w:t>YES</w:t>
            </w:r>
          </w:p>
        </w:tc>
      </w:tr>
      <w:tr w:rsidR="00F96D88" w14:paraId="749C4574" w14:textId="77777777" w:rsidTr="00F96D88">
        <w:trPr>
          <w:trHeight w:val="341"/>
        </w:trPr>
        <w:tc>
          <w:tcPr>
            <w:tcW w:w="2405" w:type="dxa"/>
          </w:tcPr>
          <w:p w14:paraId="7BC04A22" w14:textId="77777777" w:rsidR="00F96D88" w:rsidRPr="00517CD8" w:rsidRDefault="00F96D88" w:rsidP="00F96D88">
            <w:r w:rsidRPr="00517CD8">
              <w:t>是否支持普通函数</w:t>
            </w:r>
          </w:p>
        </w:tc>
        <w:tc>
          <w:tcPr>
            <w:tcW w:w="4017" w:type="dxa"/>
          </w:tcPr>
          <w:p w14:paraId="1AE8EB6C" w14:textId="77777777" w:rsidR="00F96D88" w:rsidRPr="00517CD8" w:rsidRDefault="00A9679D" w:rsidP="00F96D88">
            <w:r>
              <w:t>NO</w:t>
            </w:r>
          </w:p>
        </w:tc>
      </w:tr>
      <w:tr w:rsidR="00F96D88" w14:paraId="067A5E4C" w14:textId="77777777" w:rsidTr="00F96D88">
        <w:trPr>
          <w:trHeight w:val="341"/>
        </w:trPr>
        <w:tc>
          <w:tcPr>
            <w:tcW w:w="2405" w:type="dxa"/>
          </w:tcPr>
          <w:p w14:paraId="2A216E53" w14:textId="77777777" w:rsidR="00F96D88" w:rsidRPr="00517CD8" w:rsidRDefault="00F96D88" w:rsidP="00F96D88">
            <w:r w:rsidRPr="00517CD8">
              <w:t>运算单元</w:t>
            </w:r>
          </w:p>
        </w:tc>
        <w:tc>
          <w:tcPr>
            <w:tcW w:w="4017" w:type="dxa"/>
          </w:tcPr>
          <w:p w14:paraId="5F92314E" w14:textId="77777777" w:rsidR="00F96D88" w:rsidRPr="00517CD8" w:rsidRDefault="00F96D88" w:rsidP="00A9679D">
            <w:r w:rsidRPr="00517CD8">
              <w:t>二元</w:t>
            </w:r>
          </w:p>
        </w:tc>
      </w:tr>
      <w:tr w:rsidR="00F96D88" w14:paraId="3A14DABE" w14:textId="77777777" w:rsidTr="00F96D88">
        <w:trPr>
          <w:trHeight w:val="341"/>
        </w:trPr>
        <w:tc>
          <w:tcPr>
            <w:tcW w:w="2405" w:type="dxa"/>
          </w:tcPr>
          <w:p w14:paraId="1F803EBC" w14:textId="77777777" w:rsidR="00F96D88" w:rsidRPr="00517CD8" w:rsidRDefault="00F96D88" w:rsidP="00F96D88">
            <w:r w:rsidRPr="00517CD8">
              <w:lastRenderedPageBreak/>
              <w:t>返回类型</w:t>
            </w:r>
          </w:p>
        </w:tc>
        <w:tc>
          <w:tcPr>
            <w:tcW w:w="4017" w:type="dxa"/>
          </w:tcPr>
          <w:p w14:paraId="15F383D2" w14:textId="77777777" w:rsidR="00F96D88" w:rsidRPr="00517CD8" w:rsidRDefault="00A9679D" w:rsidP="00F96D88">
            <w:r>
              <w:rPr>
                <w:rFonts w:hint="eastAsia"/>
              </w:rPr>
              <w:t>左值引用</w:t>
            </w:r>
          </w:p>
        </w:tc>
      </w:tr>
    </w:tbl>
    <w:p w14:paraId="4D18817D" w14:textId="77777777" w:rsidR="00A9679D" w:rsidRDefault="00A9679D" w:rsidP="00A9679D">
      <w:r>
        <w:rPr>
          <w:rFonts w:hint="eastAsia"/>
        </w:rPr>
        <w:t>赋值运算符只能用于类的成员函数中不能用于普通函数。赋值运算符重载的目的是为了解决</w:t>
      </w:r>
      <w:r w:rsidRPr="00D417B2">
        <w:rPr>
          <w:rFonts w:hint="eastAsia"/>
          <w:b/>
          <w:color w:val="2E74B5" w:themeColor="accent1" w:themeShade="BF"/>
          <w:highlight w:val="darkGray"/>
        </w:rPr>
        <w:t>对象的深拷贝问题</w:t>
      </w:r>
      <w:r>
        <w:rPr>
          <w:rFonts w:hint="eastAsia"/>
        </w:rPr>
        <w:t>。我们知道</w:t>
      </w:r>
      <w:r>
        <w:t>C++中对于对象赋值的默认处理机制是做对象内存数据的</w:t>
      </w:r>
      <w:r w:rsidRPr="00E420AF">
        <w:rPr>
          <w:b/>
        </w:rPr>
        <w:t>逐字节</w:t>
      </w:r>
      <w:r>
        <w:t>拷贝，这种拷贝对于只有</w:t>
      </w:r>
      <w:r w:rsidRPr="00E420AF">
        <w:rPr>
          <w:b/>
        </w:rPr>
        <w:t>值类型数</w:t>
      </w:r>
      <w:r>
        <w:t>据成员的对象来说是没有问题的，但是如果对象中保存有指针类型的数据成员则有可能会出现</w:t>
      </w:r>
      <w:r w:rsidRPr="00E420AF">
        <w:rPr>
          <w:b/>
          <w:color w:val="FF0000"/>
        </w:rPr>
        <w:t>内存重复释放的问题</w:t>
      </w:r>
      <w:r>
        <w:t>。比如下面的代码片段</w:t>
      </w:r>
    </w:p>
    <w:p w14:paraId="402C89C7" w14:textId="77777777" w:rsidR="00A9679D" w:rsidRDefault="00E420AF" w:rsidP="00A9679D">
      <w:pPr>
        <w:rPr>
          <w:b/>
        </w:rPr>
      </w:pPr>
      <w:r>
        <w:rPr>
          <w:noProof/>
        </w:rPr>
        <w:drawing>
          <wp:inline distT="0" distB="0" distL="0" distR="0" wp14:anchorId="32390F10" wp14:editId="5203BA42">
            <wp:extent cx="2719010" cy="2458775"/>
            <wp:effectExtent l="0" t="0" r="571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722902" cy="2462294"/>
                    </a:xfrm>
                    <a:prstGeom prst="rect">
                      <a:avLst/>
                    </a:prstGeom>
                  </pic:spPr>
                </pic:pic>
              </a:graphicData>
            </a:graphic>
          </wp:inline>
        </w:drawing>
      </w:r>
    </w:p>
    <w:p w14:paraId="07AE6A51" w14:textId="77777777" w:rsidR="00FC4E0F" w:rsidRPr="00FC4E0F" w:rsidRDefault="00FC4E0F" w:rsidP="00FC4E0F">
      <w:r w:rsidRPr="00FC4E0F">
        <w:rPr>
          <w:rFonts w:hint="eastAsia"/>
        </w:rPr>
        <w:t>上面的代码可以看出当</w:t>
      </w:r>
      <w:r w:rsidRPr="00FC4E0F">
        <w:t>a,b对象的生命周期结束后的析构函数都会释放数据成员的m_a所占用的内存，但是因为我们的默认对象赋值机制将会导致这部分内存被</w:t>
      </w:r>
      <w:r w:rsidRPr="00FC4E0F">
        <w:rPr>
          <w:b/>
        </w:rPr>
        <w:t>释放两次</w:t>
      </w:r>
      <w:r w:rsidRPr="00FC4E0F">
        <w:t>，从而产生了崩溃。因此在这种情况下我们就需对类的赋值运算符进行重载来解决对象的</w:t>
      </w:r>
      <w:r w:rsidRPr="00FC4E0F">
        <w:rPr>
          <w:b/>
        </w:rPr>
        <w:t>浅拷贝问题</w:t>
      </w:r>
      <w:r w:rsidRPr="00FC4E0F">
        <w:t>。上面的情况除了要对一个类的赋值运算符进行重载外还有为这个类建立一个拷贝构造函数。这里面有一个著名的</w:t>
      </w:r>
      <w:r w:rsidRPr="00FC4E0F">
        <w:rPr>
          <w:b/>
        </w:rPr>
        <w:t>构造类的</w:t>
      </w:r>
      <w:r w:rsidRPr="00E420AF">
        <w:rPr>
          <w:b/>
          <w:color w:val="FF0000"/>
          <w:sz w:val="24"/>
        </w:rPr>
        <w:t>大三原则</w:t>
      </w:r>
      <w:r w:rsidRPr="00FC4E0F">
        <w:t>：</w:t>
      </w:r>
    </w:p>
    <w:p w14:paraId="493162CB" w14:textId="77777777" w:rsidR="00FC4E0F" w:rsidRPr="00FC4E0F" w:rsidRDefault="00FC4E0F" w:rsidP="00FC4E0F"/>
    <w:p w14:paraId="06A7D686" w14:textId="77777777" w:rsidR="00FC4E0F" w:rsidRPr="00FC4E0F" w:rsidRDefault="00FC4E0F" w:rsidP="00FC4E0F">
      <w:r w:rsidRPr="00FC4E0F">
        <w:rPr>
          <w:rFonts w:hint="eastAsia"/>
        </w:rPr>
        <w:t>如果一个类需要任何下列的三个成员函数之一</w:t>
      </w:r>
      <w:r w:rsidRPr="00FC4E0F">
        <w:t>,便</w:t>
      </w:r>
      <w:r w:rsidRPr="00E420AF">
        <w:rPr>
          <w:color w:val="FF0000"/>
          <w:sz w:val="24"/>
        </w:rPr>
        <w:t>三者全部要实现</w:t>
      </w:r>
      <w:r w:rsidRPr="00FC4E0F">
        <w:t>,</w:t>
      </w:r>
    </w:p>
    <w:p w14:paraId="6FDD7ECF" w14:textId="77777777" w:rsidR="00FC4E0F" w:rsidRPr="00FC4E0F" w:rsidRDefault="00FC4E0F" w:rsidP="00FC4E0F">
      <w:r w:rsidRPr="00FC4E0F">
        <w:rPr>
          <w:rFonts w:hint="eastAsia"/>
        </w:rPr>
        <w:t>这三个成员函数是</w:t>
      </w:r>
      <w:r w:rsidRPr="00FC4E0F">
        <w:t>:</w:t>
      </w:r>
      <w:r w:rsidRPr="00FC4E0F">
        <w:rPr>
          <w:b/>
        </w:rPr>
        <w:t>拷贝构造</w:t>
      </w:r>
      <w:r w:rsidRPr="00FC4E0F">
        <w:t>,</w:t>
      </w:r>
      <w:r w:rsidRPr="00FC4E0F">
        <w:rPr>
          <w:b/>
        </w:rPr>
        <w:t>赋值运算符</w:t>
      </w:r>
      <w:r w:rsidRPr="00FC4E0F">
        <w:t>,</w:t>
      </w:r>
      <w:r w:rsidRPr="00FC4E0F">
        <w:rPr>
          <w:b/>
        </w:rPr>
        <w:t>析构函数</w:t>
      </w:r>
      <w:r w:rsidRPr="00FC4E0F">
        <w:t>. 实践中,很多类只要遵循"大二规则"即可,也就是说只要实现拷贝构造,赋值操作符就可以了,析构函数并不总是必需的.</w:t>
      </w:r>
    </w:p>
    <w:p w14:paraId="1F56CAE1" w14:textId="77777777" w:rsidR="00FC4E0F" w:rsidRPr="00FC4E0F" w:rsidRDefault="00FC4E0F" w:rsidP="00FC4E0F"/>
    <w:p w14:paraId="5FB1E0FE" w14:textId="77777777" w:rsidR="00FC4E0F" w:rsidRPr="00FC4E0F" w:rsidRDefault="00FC4E0F" w:rsidP="00FC4E0F">
      <w:r w:rsidRPr="00FC4E0F">
        <w:rPr>
          <w:rFonts w:hint="eastAsia"/>
        </w:rPr>
        <w:t>实现大三原则的目的主要解决深拷贝的问题以及解决对象中有的数据成员的内存是通过堆分配建立的。在这里拷贝构造函数的实现一般和赋值运算符的实现相似，二者的区别在于拷贝构造函数一般用在对象建立时的场景，比如对象类型的函数参数传递以及对象类型的值的返回都会调用拷贝构造，而赋值运算符则用于对象建立后的重新赋值更新。比如下面的代码：</w:t>
      </w:r>
    </w:p>
    <w:p w14:paraId="46116683" w14:textId="77777777" w:rsidR="00FC4E0F" w:rsidRDefault="00FC4E0F" w:rsidP="00FC4E0F">
      <w:r>
        <w:rPr>
          <w:noProof/>
        </w:rPr>
        <w:drawing>
          <wp:inline distT="0" distB="0" distL="0" distR="0" wp14:anchorId="740D4536" wp14:editId="3C2518DC">
            <wp:extent cx="3174797" cy="177583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189367" cy="1783988"/>
                    </a:xfrm>
                    <a:prstGeom prst="rect">
                      <a:avLst/>
                    </a:prstGeom>
                  </pic:spPr>
                </pic:pic>
              </a:graphicData>
            </a:graphic>
          </wp:inline>
        </w:drawing>
      </w:r>
    </w:p>
    <w:p w14:paraId="24967B32" w14:textId="77777777" w:rsidR="00FC4E0F" w:rsidRDefault="00FC4E0F" w:rsidP="00FC4E0F">
      <w:r w:rsidRPr="00FC4E0F">
        <w:rPr>
          <w:rFonts w:hint="eastAsia"/>
        </w:rPr>
        <w:t>上面的代码你可以清楚的看到构造函数、拷贝构造函数、赋值运算符函数调用的时机和差异。</w:t>
      </w:r>
      <w:r w:rsidRPr="00FC4E0F">
        <w:rPr>
          <w:rFonts w:hint="eastAsia"/>
        </w:rPr>
        <w:lastRenderedPageBreak/>
        <w:t>下面我们来对赋值运算符以及大三原则进行定义：</w:t>
      </w:r>
    </w:p>
    <w:p w14:paraId="3C00EB35" w14:textId="77777777" w:rsidR="00FC4E0F" w:rsidRDefault="00FC4E0F" w:rsidP="00FC4E0F">
      <w:r>
        <w:rPr>
          <w:noProof/>
        </w:rPr>
        <w:drawing>
          <wp:inline distT="0" distB="0" distL="0" distR="0" wp14:anchorId="76378DA7" wp14:editId="4C4248C9">
            <wp:extent cx="2830983" cy="1574238"/>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838293" cy="1578303"/>
                    </a:xfrm>
                    <a:prstGeom prst="rect">
                      <a:avLst/>
                    </a:prstGeom>
                  </pic:spPr>
                </pic:pic>
              </a:graphicData>
            </a:graphic>
          </wp:inline>
        </w:drawing>
      </w:r>
    </w:p>
    <w:p w14:paraId="0A4C1305" w14:textId="77777777" w:rsidR="00FC4E0F" w:rsidRDefault="00FC4E0F" w:rsidP="00FC4E0F">
      <w:r>
        <w:rPr>
          <w:rFonts w:hint="eastAsia"/>
        </w:rPr>
        <w:t>从上面的定义可以看出：</w:t>
      </w:r>
    </w:p>
    <w:p w14:paraId="2382543A" w14:textId="77777777" w:rsidR="00FC4E0F" w:rsidRDefault="00FC4E0F" w:rsidP="00FC4E0F">
      <w:pPr>
        <w:pStyle w:val="a7"/>
        <w:numPr>
          <w:ilvl w:val="0"/>
          <w:numId w:val="11"/>
        </w:numPr>
        <w:ind w:firstLineChars="0"/>
      </w:pPr>
      <w:r>
        <w:rPr>
          <w:rFonts w:hint="eastAsia"/>
        </w:rPr>
        <w:t>赋值运算符要求返回的是</w:t>
      </w:r>
      <w:r w:rsidRPr="00CF52CA">
        <w:rPr>
          <w:rFonts w:hint="eastAsia"/>
          <w:b/>
        </w:rPr>
        <w:t>类的引用类型</w:t>
      </w:r>
      <w:r>
        <w:rPr>
          <w:rFonts w:hint="eastAsia"/>
        </w:rPr>
        <w:t>，因为赋值后的结果是可以做左值引用的。</w:t>
      </w:r>
    </w:p>
    <w:p w14:paraId="59E5EB64" w14:textId="77777777" w:rsidR="00FC4E0F" w:rsidRDefault="00FC4E0F" w:rsidP="00FC4E0F">
      <w:pPr>
        <w:pStyle w:val="a7"/>
        <w:numPr>
          <w:ilvl w:val="0"/>
          <w:numId w:val="11"/>
        </w:numPr>
        <w:ind w:firstLineChars="0"/>
      </w:pPr>
      <w:r>
        <w:rPr>
          <w:rFonts w:hint="eastAsia"/>
        </w:rPr>
        <w:t>赋值运算符函数参数是常量引用表明不会修改入参的值。</w:t>
      </w:r>
    </w:p>
    <w:p w14:paraId="64844F9D" w14:textId="77777777" w:rsidR="00FC4E0F" w:rsidRPr="00FC4E0F" w:rsidRDefault="00FC4E0F" w:rsidP="00FC4E0F"/>
    <w:p w14:paraId="42EF36A4" w14:textId="77777777" w:rsidR="00F96D88" w:rsidRDefault="00F96D88" w:rsidP="00F96D88">
      <w:pPr>
        <w:pStyle w:val="2"/>
      </w:pPr>
      <w:r w:rsidRPr="00F96D88">
        <w:rPr>
          <w:rFonts w:hint="eastAsia"/>
        </w:rPr>
        <w:t>下标索引运算符</w:t>
      </w:r>
    </w:p>
    <w:tbl>
      <w:tblPr>
        <w:tblStyle w:val="ab"/>
        <w:tblW w:w="0" w:type="auto"/>
        <w:tblLook w:val="04A0" w:firstRow="1" w:lastRow="0" w:firstColumn="1" w:lastColumn="0" w:noHBand="0" w:noVBand="1"/>
      </w:tblPr>
      <w:tblGrid>
        <w:gridCol w:w="2405"/>
        <w:gridCol w:w="4017"/>
      </w:tblGrid>
      <w:tr w:rsidR="00F96D88" w14:paraId="4850FD22" w14:textId="77777777" w:rsidTr="00F96D88">
        <w:trPr>
          <w:trHeight w:val="170"/>
        </w:trPr>
        <w:tc>
          <w:tcPr>
            <w:tcW w:w="2405" w:type="dxa"/>
          </w:tcPr>
          <w:p w14:paraId="6E100E0A" w14:textId="77777777" w:rsidR="00F96D88" w:rsidRPr="00E11756" w:rsidRDefault="00F96D88" w:rsidP="00F96D88">
            <w:pPr>
              <w:rPr>
                <w:b/>
              </w:rPr>
            </w:pPr>
            <w:r w:rsidRPr="00517CD8">
              <w:rPr>
                <w:b/>
              </w:rPr>
              <w:t>描述</w:t>
            </w:r>
          </w:p>
        </w:tc>
        <w:tc>
          <w:tcPr>
            <w:tcW w:w="4017" w:type="dxa"/>
            <w:vAlign w:val="center"/>
          </w:tcPr>
          <w:p w14:paraId="78F77503" w14:textId="77777777" w:rsidR="00F96D88" w:rsidRPr="00517CD8" w:rsidRDefault="00F96D88" w:rsidP="00F96D88">
            <w:pPr>
              <w:rPr>
                <w:b/>
              </w:rPr>
            </w:pPr>
            <w:r w:rsidRPr="00517CD8">
              <w:rPr>
                <w:b/>
              </w:rPr>
              <w:t>值</w:t>
            </w:r>
          </w:p>
        </w:tc>
      </w:tr>
      <w:tr w:rsidR="00F96D88" w14:paraId="4FE0FAE2" w14:textId="77777777" w:rsidTr="00F96D88">
        <w:trPr>
          <w:trHeight w:val="341"/>
        </w:trPr>
        <w:tc>
          <w:tcPr>
            <w:tcW w:w="2405" w:type="dxa"/>
          </w:tcPr>
          <w:p w14:paraId="660BE3BB" w14:textId="77777777" w:rsidR="00F96D88" w:rsidRDefault="00F96D88" w:rsidP="00F96D88">
            <w:r w:rsidRPr="00517CD8">
              <w:t>运算符种类</w:t>
            </w:r>
          </w:p>
        </w:tc>
        <w:tc>
          <w:tcPr>
            <w:tcW w:w="4017" w:type="dxa"/>
          </w:tcPr>
          <w:p w14:paraId="712C69BA" w14:textId="77777777" w:rsidR="00F96D88" w:rsidRDefault="00FC4E0F" w:rsidP="00F96D88">
            <w:r>
              <w:t>[]</w:t>
            </w:r>
          </w:p>
        </w:tc>
      </w:tr>
      <w:tr w:rsidR="00F96D88" w14:paraId="236C1298" w14:textId="77777777" w:rsidTr="00F96D88">
        <w:trPr>
          <w:trHeight w:val="341"/>
        </w:trPr>
        <w:tc>
          <w:tcPr>
            <w:tcW w:w="2405" w:type="dxa"/>
          </w:tcPr>
          <w:p w14:paraId="050582C0" w14:textId="77777777" w:rsidR="00F96D88" w:rsidRPr="00517CD8" w:rsidRDefault="00F96D88" w:rsidP="00F96D88">
            <w:r w:rsidRPr="00517CD8">
              <w:t>是否支持类成员</w:t>
            </w:r>
          </w:p>
        </w:tc>
        <w:tc>
          <w:tcPr>
            <w:tcW w:w="4017" w:type="dxa"/>
          </w:tcPr>
          <w:p w14:paraId="3F75C0A3" w14:textId="77777777" w:rsidR="00F96D88" w:rsidRPr="00517CD8" w:rsidRDefault="00F96D88" w:rsidP="00F96D88">
            <w:r w:rsidRPr="00517CD8">
              <w:t>YES</w:t>
            </w:r>
          </w:p>
        </w:tc>
      </w:tr>
      <w:tr w:rsidR="00F96D88" w14:paraId="613E8E19" w14:textId="77777777" w:rsidTr="00F96D88">
        <w:trPr>
          <w:trHeight w:val="341"/>
        </w:trPr>
        <w:tc>
          <w:tcPr>
            <w:tcW w:w="2405" w:type="dxa"/>
          </w:tcPr>
          <w:p w14:paraId="041221D8" w14:textId="77777777" w:rsidR="00F96D88" w:rsidRPr="00517CD8" w:rsidRDefault="00F96D88" w:rsidP="00F96D88">
            <w:r w:rsidRPr="00517CD8">
              <w:t>是否支持普通函数</w:t>
            </w:r>
          </w:p>
        </w:tc>
        <w:tc>
          <w:tcPr>
            <w:tcW w:w="4017" w:type="dxa"/>
          </w:tcPr>
          <w:p w14:paraId="46A92007" w14:textId="77777777" w:rsidR="00F96D88" w:rsidRPr="00517CD8" w:rsidRDefault="00FC4E0F" w:rsidP="00F96D88">
            <w:r>
              <w:t>NO</w:t>
            </w:r>
          </w:p>
        </w:tc>
      </w:tr>
      <w:tr w:rsidR="00F96D88" w14:paraId="43DCB066" w14:textId="77777777" w:rsidTr="00F96D88">
        <w:trPr>
          <w:trHeight w:val="341"/>
        </w:trPr>
        <w:tc>
          <w:tcPr>
            <w:tcW w:w="2405" w:type="dxa"/>
          </w:tcPr>
          <w:p w14:paraId="37DE41F4" w14:textId="77777777" w:rsidR="00F96D88" w:rsidRPr="00517CD8" w:rsidRDefault="00F96D88" w:rsidP="00F96D88">
            <w:r w:rsidRPr="00517CD8">
              <w:t>运算单元</w:t>
            </w:r>
          </w:p>
        </w:tc>
        <w:tc>
          <w:tcPr>
            <w:tcW w:w="4017" w:type="dxa"/>
          </w:tcPr>
          <w:p w14:paraId="6495048E" w14:textId="77777777" w:rsidR="00F96D88" w:rsidRPr="00517CD8" w:rsidRDefault="00F96D88" w:rsidP="00F96D88">
            <w:r w:rsidRPr="00517CD8">
              <w:t>二元</w:t>
            </w:r>
          </w:p>
        </w:tc>
      </w:tr>
      <w:tr w:rsidR="00F96D88" w14:paraId="666117B9" w14:textId="77777777" w:rsidTr="00F96D88">
        <w:trPr>
          <w:trHeight w:val="341"/>
        </w:trPr>
        <w:tc>
          <w:tcPr>
            <w:tcW w:w="2405" w:type="dxa"/>
          </w:tcPr>
          <w:p w14:paraId="046819B7" w14:textId="77777777" w:rsidR="00F96D88" w:rsidRPr="00517CD8" w:rsidRDefault="00F96D88" w:rsidP="00F96D88">
            <w:r w:rsidRPr="00517CD8">
              <w:t>返回类型</w:t>
            </w:r>
          </w:p>
        </w:tc>
        <w:tc>
          <w:tcPr>
            <w:tcW w:w="4017" w:type="dxa"/>
          </w:tcPr>
          <w:p w14:paraId="28AF4119" w14:textId="77777777" w:rsidR="00F96D88" w:rsidRPr="00517CD8" w:rsidRDefault="00FC4E0F" w:rsidP="00F96D88">
            <w:r>
              <w:rPr>
                <w:rFonts w:hint="eastAsia"/>
              </w:rPr>
              <w:t>引用</w:t>
            </w:r>
          </w:p>
        </w:tc>
      </w:tr>
    </w:tbl>
    <w:p w14:paraId="35D80487" w14:textId="77777777" w:rsidR="00F96D88" w:rsidRDefault="00FC4E0F" w:rsidP="00F96D88">
      <w:r w:rsidRPr="00FC4E0F">
        <w:rPr>
          <w:rFonts w:hint="eastAsia"/>
        </w:rPr>
        <w:t>这个运算符只支持在类中定义，并且索引的下标一般是整数类型，当然你可以定义为其他类型以便实现类似于字典或者映射表的功能</w:t>
      </w:r>
      <w:r>
        <w:rPr>
          <w:rFonts w:hint="eastAsia"/>
        </w:rPr>
        <w:t>。</w:t>
      </w:r>
    </w:p>
    <w:p w14:paraId="3B326D3C" w14:textId="77777777" w:rsidR="00FC4E0F" w:rsidRDefault="00FC4E0F" w:rsidP="00F96D88">
      <w:r>
        <w:rPr>
          <w:noProof/>
        </w:rPr>
        <w:drawing>
          <wp:inline distT="0" distB="0" distL="0" distR="0" wp14:anchorId="25EF3072" wp14:editId="64224EB1">
            <wp:extent cx="3460090" cy="244455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472171" cy="2453086"/>
                    </a:xfrm>
                    <a:prstGeom prst="rect">
                      <a:avLst/>
                    </a:prstGeom>
                  </pic:spPr>
                </pic:pic>
              </a:graphicData>
            </a:graphic>
          </wp:inline>
        </w:drawing>
      </w:r>
    </w:p>
    <w:p w14:paraId="1895677F" w14:textId="77777777" w:rsidR="00FC4E0F" w:rsidRDefault="00FC4E0F" w:rsidP="00FC4E0F">
      <w:pPr>
        <w:pStyle w:val="a7"/>
        <w:numPr>
          <w:ilvl w:val="0"/>
          <w:numId w:val="12"/>
        </w:numPr>
        <w:ind w:firstLineChars="0"/>
      </w:pPr>
      <w:r>
        <w:rPr>
          <w:rFonts w:hint="eastAsia"/>
        </w:rPr>
        <w:t>这里定义了两个函数主要是前者为常量集合对象进行下标数据读取操作，而后者则为非常量集合对象进行下标数据读取和写入操作。</w:t>
      </w:r>
    </w:p>
    <w:p w14:paraId="36B03EAA" w14:textId="77777777" w:rsidR="00FC4E0F" w:rsidRPr="00FC4E0F" w:rsidRDefault="00FC4E0F" w:rsidP="00FC4E0F">
      <w:pPr>
        <w:pStyle w:val="a7"/>
        <w:numPr>
          <w:ilvl w:val="0"/>
          <w:numId w:val="12"/>
        </w:numPr>
        <w:ind w:firstLineChars="0"/>
      </w:pPr>
      <w:r>
        <w:rPr>
          <w:rFonts w:hint="eastAsia"/>
        </w:rPr>
        <w:t>这里返回的不是值类型而是引用类型的目的是为了减少因为读取而产生</w:t>
      </w:r>
      <w:r w:rsidRPr="00F574B2">
        <w:rPr>
          <w:rFonts w:hint="eastAsia"/>
          <w:b/>
        </w:rPr>
        <w:t>不必要的内存复制</w:t>
      </w:r>
      <w:r>
        <w:rPr>
          <w:rFonts w:hint="eastAsia"/>
        </w:rPr>
        <w:t>。而写入操作则必须使用引用类型。</w:t>
      </w:r>
    </w:p>
    <w:p w14:paraId="2260DD32" w14:textId="77777777" w:rsidR="00FC4E0F" w:rsidRDefault="00FC4E0F" w:rsidP="00FC4E0F"/>
    <w:p w14:paraId="79128E0B" w14:textId="77777777" w:rsidR="00F96D88" w:rsidRDefault="00F96D88" w:rsidP="00F96D88">
      <w:pPr>
        <w:pStyle w:val="2"/>
      </w:pPr>
      <w:r w:rsidRPr="00F96D88">
        <w:rPr>
          <w:rFonts w:hint="eastAsia"/>
        </w:rPr>
        <w:lastRenderedPageBreak/>
        <w:t>类型转换运算符</w:t>
      </w:r>
    </w:p>
    <w:tbl>
      <w:tblPr>
        <w:tblStyle w:val="ab"/>
        <w:tblW w:w="0" w:type="auto"/>
        <w:tblLook w:val="04A0" w:firstRow="1" w:lastRow="0" w:firstColumn="1" w:lastColumn="0" w:noHBand="0" w:noVBand="1"/>
      </w:tblPr>
      <w:tblGrid>
        <w:gridCol w:w="2405"/>
        <w:gridCol w:w="4017"/>
      </w:tblGrid>
      <w:tr w:rsidR="00F96D88" w14:paraId="3EBDC531" w14:textId="77777777" w:rsidTr="00F96D88">
        <w:trPr>
          <w:trHeight w:val="170"/>
        </w:trPr>
        <w:tc>
          <w:tcPr>
            <w:tcW w:w="2405" w:type="dxa"/>
          </w:tcPr>
          <w:p w14:paraId="57E035C1" w14:textId="77777777" w:rsidR="00F96D88" w:rsidRPr="00E11756" w:rsidRDefault="00F96D88" w:rsidP="00F96D88">
            <w:pPr>
              <w:rPr>
                <w:b/>
              </w:rPr>
            </w:pPr>
            <w:r w:rsidRPr="00517CD8">
              <w:rPr>
                <w:b/>
              </w:rPr>
              <w:t>描述</w:t>
            </w:r>
          </w:p>
        </w:tc>
        <w:tc>
          <w:tcPr>
            <w:tcW w:w="4017" w:type="dxa"/>
            <w:vAlign w:val="center"/>
          </w:tcPr>
          <w:p w14:paraId="4F7B0D65" w14:textId="77777777" w:rsidR="00F96D88" w:rsidRPr="00517CD8" w:rsidRDefault="00F96D88" w:rsidP="00F96D88">
            <w:pPr>
              <w:rPr>
                <w:b/>
              </w:rPr>
            </w:pPr>
            <w:r w:rsidRPr="00517CD8">
              <w:rPr>
                <w:b/>
              </w:rPr>
              <w:t>值</w:t>
            </w:r>
          </w:p>
        </w:tc>
      </w:tr>
      <w:tr w:rsidR="00F96D88" w14:paraId="761981A2" w14:textId="77777777" w:rsidTr="00F96D88">
        <w:trPr>
          <w:trHeight w:val="341"/>
        </w:trPr>
        <w:tc>
          <w:tcPr>
            <w:tcW w:w="2405" w:type="dxa"/>
          </w:tcPr>
          <w:p w14:paraId="1142B90D" w14:textId="77777777" w:rsidR="00F96D88" w:rsidRDefault="00F96D88" w:rsidP="00F96D88">
            <w:r w:rsidRPr="00517CD8">
              <w:t>运算符种类</w:t>
            </w:r>
          </w:p>
        </w:tc>
        <w:tc>
          <w:tcPr>
            <w:tcW w:w="4017" w:type="dxa"/>
          </w:tcPr>
          <w:p w14:paraId="47C1EFCE" w14:textId="77777777" w:rsidR="00F96D88" w:rsidRDefault="00FC4E0F" w:rsidP="00F96D88">
            <w:r w:rsidRPr="00FC4E0F">
              <w:rPr>
                <w:rFonts w:hint="eastAsia"/>
              </w:rPr>
              <w:t>各种数据类型</w:t>
            </w:r>
          </w:p>
        </w:tc>
      </w:tr>
      <w:tr w:rsidR="00F96D88" w14:paraId="1B7122D0" w14:textId="77777777" w:rsidTr="00F96D88">
        <w:trPr>
          <w:trHeight w:val="341"/>
        </w:trPr>
        <w:tc>
          <w:tcPr>
            <w:tcW w:w="2405" w:type="dxa"/>
          </w:tcPr>
          <w:p w14:paraId="4B8F0ED9" w14:textId="77777777" w:rsidR="00F96D88" w:rsidRPr="00517CD8" w:rsidRDefault="00F96D88" w:rsidP="00F96D88">
            <w:r w:rsidRPr="00517CD8">
              <w:t>是否支持类成员</w:t>
            </w:r>
          </w:p>
        </w:tc>
        <w:tc>
          <w:tcPr>
            <w:tcW w:w="4017" w:type="dxa"/>
          </w:tcPr>
          <w:p w14:paraId="4A39835B" w14:textId="77777777" w:rsidR="00F96D88" w:rsidRPr="00517CD8" w:rsidRDefault="00F96D88" w:rsidP="00F96D88">
            <w:r w:rsidRPr="00517CD8">
              <w:t>YES</w:t>
            </w:r>
          </w:p>
        </w:tc>
      </w:tr>
      <w:tr w:rsidR="00F96D88" w14:paraId="75D2A771" w14:textId="77777777" w:rsidTr="00F96D88">
        <w:trPr>
          <w:trHeight w:val="341"/>
        </w:trPr>
        <w:tc>
          <w:tcPr>
            <w:tcW w:w="2405" w:type="dxa"/>
          </w:tcPr>
          <w:p w14:paraId="5E51367D" w14:textId="77777777" w:rsidR="00F96D88" w:rsidRPr="00517CD8" w:rsidRDefault="00F96D88" w:rsidP="00F96D88">
            <w:r w:rsidRPr="00517CD8">
              <w:t>是否支持普通函数</w:t>
            </w:r>
          </w:p>
        </w:tc>
        <w:tc>
          <w:tcPr>
            <w:tcW w:w="4017" w:type="dxa"/>
          </w:tcPr>
          <w:p w14:paraId="6CA44AB3" w14:textId="77777777" w:rsidR="00F96D88" w:rsidRPr="00517CD8" w:rsidRDefault="00FC4E0F" w:rsidP="00F96D88">
            <w:r>
              <w:rPr>
                <w:rFonts w:hint="eastAsia"/>
              </w:rPr>
              <w:t>NO</w:t>
            </w:r>
          </w:p>
        </w:tc>
      </w:tr>
      <w:tr w:rsidR="00F96D88" w14:paraId="73F18234" w14:textId="77777777" w:rsidTr="00F96D88">
        <w:trPr>
          <w:trHeight w:val="341"/>
        </w:trPr>
        <w:tc>
          <w:tcPr>
            <w:tcW w:w="2405" w:type="dxa"/>
          </w:tcPr>
          <w:p w14:paraId="2D6E81FA" w14:textId="77777777" w:rsidR="00F96D88" w:rsidRPr="00517CD8" w:rsidRDefault="00F96D88" w:rsidP="00F96D88">
            <w:r w:rsidRPr="00517CD8">
              <w:t>运算单元</w:t>
            </w:r>
          </w:p>
        </w:tc>
        <w:tc>
          <w:tcPr>
            <w:tcW w:w="4017" w:type="dxa"/>
          </w:tcPr>
          <w:p w14:paraId="037D2B44" w14:textId="77777777" w:rsidR="00F96D88" w:rsidRPr="00517CD8" w:rsidRDefault="00F96D88" w:rsidP="00FC4E0F">
            <w:r w:rsidRPr="00517CD8">
              <w:t>一元</w:t>
            </w:r>
          </w:p>
        </w:tc>
      </w:tr>
      <w:tr w:rsidR="00F96D88" w14:paraId="646D88BB" w14:textId="77777777" w:rsidTr="00F96D88">
        <w:trPr>
          <w:trHeight w:val="341"/>
        </w:trPr>
        <w:tc>
          <w:tcPr>
            <w:tcW w:w="2405" w:type="dxa"/>
          </w:tcPr>
          <w:p w14:paraId="131CEF11" w14:textId="77777777" w:rsidR="00F96D88" w:rsidRPr="00517CD8" w:rsidRDefault="00F96D88" w:rsidP="00F96D88">
            <w:r w:rsidRPr="00517CD8">
              <w:t>返回类型</w:t>
            </w:r>
          </w:p>
        </w:tc>
        <w:tc>
          <w:tcPr>
            <w:tcW w:w="4017" w:type="dxa"/>
          </w:tcPr>
          <w:p w14:paraId="580C217C" w14:textId="77777777" w:rsidR="00F96D88" w:rsidRPr="00517CD8" w:rsidRDefault="00FC4E0F" w:rsidP="00F96D88">
            <w:r w:rsidRPr="00FC4E0F">
              <w:rPr>
                <w:rFonts w:hint="eastAsia"/>
              </w:rPr>
              <w:t>各种数据类型</w:t>
            </w:r>
          </w:p>
        </w:tc>
      </w:tr>
    </w:tbl>
    <w:p w14:paraId="59236358" w14:textId="77777777" w:rsidR="00F96D88" w:rsidRDefault="00FC4E0F" w:rsidP="00F96D88">
      <w:r>
        <w:rPr>
          <w:noProof/>
        </w:rPr>
        <w:drawing>
          <wp:inline distT="0" distB="0" distL="0" distR="0" wp14:anchorId="1331CEDF" wp14:editId="78D9EA12">
            <wp:extent cx="2478836" cy="269930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488265" cy="2709577"/>
                    </a:xfrm>
                    <a:prstGeom prst="rect">
                      <a:avLst/>
                    </a:prstGeom>
                  </pic:spPr>
                </pic:pic>
              </a:graphicData>
            </a:graphic>
          </wp:inline>
        </w:drawing>
      </w:r>
    </w:p>
    <w:p w14:paraId="3DA71903" w14:textId="77777777" w:rsidR="00FC4E0F" w:rsidRDefault="00FC4E0F" w:rsidP="00FC4E0F">
      <w:r>
        <w:rPr>
          <w:rFonts w:hint="eastAsia"/>
        </w:rPr>
        <w:t>可以看出为了进行有效的参数传递</w:t>
      </w:r>
      <w:r>
        <w:t>,CA类必须要建立一个新的函数toInt来获取整数并传递给foo。而类型转换运算符则可以更加方便以及易读的形式来解决这种问题，通过类型转换运算符的重载我们的代码在进行参数传递时就</w:t>
      </w:r>
      <w:r w:rsidRPr="00FA4C60">
        <w:rPr>
          <w:b/>
        </w:rPr>
        <w:t>不再需要借助多余的函数来完成</w:t>
      </w:r>
      <w:r>
        <w:t>，而是</w:t>
      </w:r>
      <w:r w:rsidRPr="00FA4C60">
        <w:rPr>
          <w:b/>
        </w:rPr>
        <w:t>直接进行参数传递</w:t>
      </w:r>
      <w:r>
        <w:t>。类型转换运算符重载其实是一种</w:t>
      </w:r>
      <w:r w:rsidRPr="00FA4C60">
        <w:rPr>
          <w:b/>
        </w:rPr>
        <w:t>适配器模式</w:t>
      </w:r>
      <w:r>
        <w:t>的实现，我们可以通过类型转换运算符的形式来实现不同类型数据的转换和传递操作。类型转换运算符重载的定义方法如下：</w:t>
      </w:r>
    </w:p>
    <w:p w14:paraId="4E774D19" w14:textId="77777777" w:rsidR="00FA4C60" w:rsidRPr="00FA4C60" w:rsidRDefault="00FA4C60" w:rsidP="00FC4E0F">
      <w:r>
        <w:rPr>
          <w:noProof/>
        </w:rPr>
        <w:drawing>
          <wp:inline distT="0" distB="0" distL="0" distR="0" wp14:anchorId="5AF5A30F" wp14:editId="1C7D4D4B">
            <wp:extent cx="2478405" cy="158215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517664" cy="1607218"/>
                    </a:xfrm>
                    <a:prstGeom prst="rect">
                      <a:avLst/>
                    </a:prstGeom>
                  </pic:spPr>
                </pic:pic>
              </a:graphicData>
            </a:graphic>
          </wp:inline>
        </w:drawing>
      </w:r>
    </w:p>
    <w:p w14:paraId="51D59D16" w14:textId="77777777" w:rsidR="00FA4C60" w:rsidRDefault="00FA4C60" w:rsidP="00FA4C60">
      <w:r>
        <w:rPr>
          <w:rFonts w:hint="eastAsia"/>
        </w:rPr>
        <w:t>从上面的代码中可以看出：</w:t>
      </w:r>
    </w:p>
    <w:p w14:paraId="0AF82924" w14:textId="77777777" w:rsidR="00FA4C60" w:rsidRDefault="00FA4C60" w:rsidP="00FA4C60"/>
    <w:p w14:paraId="6D4EFCE1" w14:textId="77777777" w:rsidR="00FA4C60" w:rsidRDefault="00FA4C60" w:rsidP="00FA4C60">
      <w:pPr>
        <w:pStyle w:val="a7"/>
        <w:numPr>
          <w:ilvl w:val="0"/>
          <w:numId w:val="13"/>
        </w:numPr>
        <w:ind w:firstLineChars="0"/>
      </w:pPr>
      <w:r>
        <w:rPr>
          <w:rFonts w:hint="eastAsia"/>
        </w:rPr>
        <w:t>类型转换运算符重载是</w:t>
      </w:r>
      <w:r w:rsidRPr="00FA4C60">
        <w:rPr>
          <w:rFonts w:hint="eastAsia"/>
          <w:b/>
        </w:rPr>
        <w:t>不需要指定返回类型</w:t>
      </w:r>
      <w:r>
        <w:rPr>
          <w:rFonts w:hint="eastAsia"/>
        </w:rPr>
        <w:t>的，同时也</w:t>
      </w:r>
      <w:r w:rsidRPr="00FA4C60">
        <w:rPr>
          <w:rFonts w:hint="eastAsia"/>
          <w:b/>
        </w:rPr>
        <w:t>不需要指定其他的入参</w:t>
      </w:r>
      <w:r>
        <w:rPr>
          <w:rFonts w:hint="eastAsia"/>
        </w:rPr>
        <w:t>，而只</w:t>
      </w:r>
      <w:r w:rsidRPr="00FA4C60">
        <w:rPr>
          <w:rFonts w:hint="eastAsia"/>
          <w:b/>
        </w:rPr>
        <w:t>需要指定转换的类型作为运算符即可</w:t>
      </w:r>
      <w:r>
        <w:rPr>
          <w:rFonts w:hint="eastAsia"/>
        </w:rPr>
        <w:t>。</w:t>
      </w:r>
    </w:p>
    <w:p w14:paraId="0A48236D" w14:textId="77777777" w:rsidR="00FA4C60" w:rsidRDefault="00FA4C60" w:rsidP="00FA4C60">
      <w:pPr>
        <w:pStyle w:val="a7"/>
        <w:numPr>
          <w:ilvl w:val="0"/>
          <w:numId w:val="13"/>
        </w:numPr>
        <w:ind w:firstLineChars="0"/>
      </w:pPr>
      <w:r>
        <w:rPr>
          <w:rFonts w:hint="eastAsia"/>
        </w:rPr>
        <w:t>类型转换运算符重载是可以用于任何的数据类型的，通过类型转换运算符的使用我们就可以很简单的解决这种类型不匹配的问题了，下面的代码我们来看通过类型转换运算符重载的解决方案</w:t>
      </w:r>
    </w:p>
    <w:p w14:paraId="0C83BE6E" w14:textId="77777777" w:rsidR="00FA4C60" w:rsidRDefault="00FA4C60" w:rsidP="00FA4C60">
      <w:r>
        <w:rPr>
          <w:noProof/>
        </w:rPr>
        <w:lastRenderedPageBreak/>
        <w:drawing>
          <wp:inline distT="0" distB="0" distL="0" distR="0" wp14:anchorId="0E0AFDBB" wp14:editId="56B4AD59">
            <wp:extent cx="2933395" cy="1847157"/>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940204" cy="1851444"/>
                    </a:xfrm>
                    <a:prstGeom prst="rect">
                      <a:avLst/>
                    </a:prstGeom>
                  </pic:spPr>
                </pic:pic>
              </a:graphicData>
            </a:graphic>
          </wp:inline>
        </w:drawing>
      </w:r>
    </w:p>
    <w:p w14:paraId="352D2D6C" w14:textId="77777777" w:rsidR="00463558" w:rsidRDefault="00463558" w:rsidP="00FA4C60"/>
    <w:p w14:paraId="21344933" w14:textId="77777777" w:rsidR="00FC4E0F" w:rsidRPr="00F96D88" w:rsidRDefault="00FC4E0F" w:rsidP="00F96D88"/>
    <w:p w14:paraId="6DE8EF82" w14:textId="77777777" w:rsidR="00F96D88" w:rsidRDefault="00F96D88" w:rsidP="00F96D88">
      <w:pPr>
        <w:pStyle w:val="2"/>
      </w:pPr>
      <w:r w:rsidRPr="00F96D88">
        <w:rPr>
          <w:rFonts w:hint="eastAsia"/>
        </w:rPr>
        <w:t>函数运算符</w:t>
      </w:r>
    </w:p>
    <w:tbl>
      <w:tblPr>
        <w:tblStyle w:val="ab"/>
        <w:tblW w:w="0" w:type="auto"/>
        <w:tblLook w:val="04A0" w:firstRow="1" w:lastRow="0" w:firstColumn="1" w:lastColumn="0" w:noHBand="0" w:noVBand="1"/>
      </w:tblPr>
      <w:tblGrid>
        <w:gridCol w:w="2405"/>
        <w:gridCol w:w="4017"/>
      </w:tblGrid>
      <w:tr w:rsidR="00F96D88" w14:paraId="4AD99693" w14:textId="77777777" w:rsidTr="00F96D88">
        <w:trPr>
          <w:trHeight w:val="170"/>
        </w:trPr>
        <w:tc>
          <w:tcPr>
            <w:tcW w:w="2405" w:type="dxa"/>
          </w:tcPr>
          <w:p w14:paraId="1C394118" w14:textId="77777777" w:rsidR="00F96D88" w:rsidRPr="00E11756" w:rsidRDefault="00F96D88" w:rsidP="00F96D88">
            <w:pPr>
              <w:rPr>
                <w:b/>
              </w:rPr>
            </w:pPr>
            <w:r w:rsidRPr="00517CD8">
              <w:rPr>
                <w:b/>
              </w:rPr>
              <w:t>描述</w:t>
            </w:r>
          </w:p>
        </w:tc>
        <w:tc>
          <w:tcPr>
            <w:tcW w:w="4017" w:type="dxa"/>
            <w:vAlign w:val="center"/>
          </w:tcPr>
          <w:p w14:paraId="5B82FABA" w14:textId="77777777" w:rsidR="00F96D88" w:rsidRPr="00517CD8" w:rsidRDefault="00F96D88" w:rsidP="00F96D88">
            <w:pPr>
              <w:rPr>
                <w:b/>
              </w:rPr>
            </w:pPr>
            <w:r w:rsidRPr="00517CD8">
              <w:rPr>
                <w:b/>
              </w:rPr>
              <w:t>值</w:t>
            </w:r>
          </w:p>
        </w:tc>
      </w:tr>
      <w:tr w:rsidR="00F96D88" w14:paraId="004CAADE" w14:textId="77777777" w:rsidTr="00F96D88">
        <w:trPr>
          <w:trHeight w:val="341"/>
        </w:trPr>
        <w:tc>
          <w:tcPr>
            <w:tcW w:w="2405" w:type="dxa"/>
          </w:tcPr>
          <w:p w14:paraId="1872598D" w14:textId="77777777" w:rsidR="00F96D88" w:rsidRDefault="00F96D88" w:rsidP="00F96D88">
            <w:r w:rsidRPr="00517CD8">
              <w:t>运算符种类</w:t>
            </w:r>
          </w:p>
        </w:tc>
        <w:tc>
          <w:tcPr>
            <w:tcW w:w="4017" w:type="dxa"/>
          </w:tcPr>
          <w:p w14:paraId="75E22905" w14:textId="77777777" w:rsidR="00F96D88" w:rsidRDefault="00FA4C60" w:rsidP="00F96D88">
            <w:r>
              <w:t>()</w:t>
            </w:r>
          </w:p>
        </w:tc>
      </w:tr>
      <w:tr w:rsidR="00F96D88" w14:paraId="673E44C5" w14:textId="77777777" w:rsidTr="00F96D88">
        <w:trPr>
          <w:trHeight w:val="341"/>
        </w:trPr>
        <w:tc>
          <w:tcPr>
            <w:tcW w:w="2405" w:type="dxa"/>
          </w:tcPr>
          <w:p w14:paraId="1843B87A" w14:textId="77777777" w:rsidR="00F96D88" w:rsidRPr="00517CD8" w:rsidRDefault="00F96D88" w:rsidP="00F96D88">
            <w:r w:rsidRPr="00517CD8">
              <w:t>是否支持类成员</w:t>
            </w:r>
          </w:p>
        </w:tc>
        <w:tc>
          <w:tcPr>
            <w:tcW w:w="4017" w:type="dxa"/>
          </w:tcPr>
          <w:p w14:paraId="7908F224" w14:textId="77777777" w:rsidR="00F96D88" w:rsidRPr="00517CD8" w:rsidRDefault="00F96D88" w:rsidP="00F96D88">
            <w:r w:rsidRPr="00517CD8">
              <w:t>YES</w:t>
            </w:r>
          </w:p>
        </w:tc>
      </w:tr>
      <w:tr w:rsidR="00F96D88" w14:paraId="6DAFB20A" w14:textId="77777777" w:rsidTr="00F96D88">
        <w:trPr>
          <w:trHeight w:val="341"/>
        </w:trPr>
        <w:tc>
          <w:tcPr>
            <w:tcW w:w="2405" w:type="dxa"/>
          </w:tcPr>
          <w:p w14:paraId="5AE128FC" w14:textId="77777777" w:rsidR="00F96D88" w:rsidRPr="00517CD8" w:rsidRDefault="00F96D88" w:rsidP="00F96D88">
            <w:r w:rsidRPr="00517CD8">
              <w:t>是否支持普通函数</w:t>
            </w:r>
          </w:p>
        </w:tc>
        <w:tc>
          <w:tcPr>
            <w:tcW w:w="4017" w:type="dxa"/>
          </w:tcPr>
          <w:p w14:paraId="0AEE2936" w14:textId="77777777" w:rsidR="00F96D88" w:rsidRPr="00517CD8" w:rsidRDefault="00FA4C60" w:rsidP="00FA4C60">
            <w:r>
              <w:t>NO</w:t>
            </w:r>
          </w:p>
        </w:tc>
      </w:tr>
      <w:tr w:rsidR="00F96D88" w14:paraId="55B69157" w14:textId="77777777" w:rsidTr="00F96D88">
        <w:trPr>
          <w:trHeight w:val="341"/>
        </w:trPr>
        <w:tc>
          <w:tcPr>
            <w:tcW w:w="2405" w:type="dxa"/>
          </w:tcPr>
          <w:p w14:paraId="084E1708" w14:textId="77777777" w:rsidR="00F96D88" w:rsidRPr="00517CD8" w:rsidRDefault="00F96D88" w:rsidP="00F96D88">
            <w:r w:rsidRPr="00517CD8">
              <w:t>运算单元</w:t>
            </w:r>
          </w:p>
        </w:tc>
        <w:tc>
          <w:tcPr>
            <w:tcW w:w="4017" w:type="dxa"/>
          </w:tcPr>
          <w:p w14:paraId="36D648E0" w14:textId="77777777" w:rsidR="00F96D88" w:rsidRPr="00517CD8" w:rsidRDefault="00FA4C60" w:rsidP="00F96D88">
            <w:r>
              <w:rPr>
                <w:rFonts w:hint="eastAsia"/>
              </w:rPr>
              <w:t>N</w:t>
            </w:r>
            <w:r w:rsidR="00F96D88" w:rsidRPr="00517CD8">
              <w:t>元</w:t>
            </w:r>
          </w:p>
        </w:tc>
      </w:tr>
      <w:tr w:rsidR="00F96D88" w14:paraId="3DA23E9B" w14:textId="77777777" w:rsidTr="00F96D88">
        <w:trPr>
          <w:trHeight w:val="341"/>
        </w:trPr>
        <w:tc>
          <w:tcPr>
            <w:tcW w:w="2405" w:type="dxa"/>
          </w:tcPr>
          <w:p w14:paraId="57F299E2" w14:textId="77777777" w:rsidR="00F96D88" w:rsidRPr="00517CD8" w:rsidRDefault="00F96D88" w:rsidP="00F96D88">
            <w:r w:rsidRPr="00517CD8">
              <w:t>返回类型</w:t>
            </w:r>
          </w:p>
        </w:tc>
        <w:tc>
          <w:tcPr>
            <w:tcW w:w="4017" w:type="dxa"/>
          </w:tcPr>
          <w:p w14:paraId="110666CB" w14:textId="77777777" w:rsidR="00F96D88" w:rsidRPr="00517CD8" w:rsidRDefault="00FA4C60" w:rsidP="00F96D88">
            <w:r>
              <w:rPr>
                <w:rFonts w:hint="eastAsia"/>
              </w:rPr>
              <w:t>任意</w:t>
            </w:r>
            <w:r w:rsidR="00F96D88" w:rsidRPr="00517CD8">
              <w:t>类型</w:t>
            </w:r>
          </w:p>
        </w:tc>
      </w:tr>
    </w:tbl>
    <w:p w14:paraId="14489761" w14:textId="77777777" w:rsidR="00463558" w:rsidRDefault="00463558" w:rsidP="00463558">
      <w:r>
        <w:rPr>
          <w:rFonts w:hint="eastAsia"/>
        </w:rPr>
        <w:t>函数运算符在</w:t>
      </w:r>
      <w:r>
        <w:t>STL中的算法中被大量使用。</w:t>
      </w:r>
      <w:r w:rsidRPr="00463558">
        <w:rPr>
          <w:b/>
        </w:rPr>
        <w:t>函数运算符可以理解为C++对闭包的支持和实现</w:t>
      </w:r>
      <w:r>
        <w:t>。 我们可以通过函数运算符来将一个</w:t>
      </w:r>
      <w:r w:rsidRPr="00463558">
        <w:rPr>
          <w:b/>
          <w:color w:val="FF0000"/>
          <w:sz w:val="24"/>
        </w:rPr>
        <w:t>对象当做普通函数来使用</w:t>
      </w:r>
      <w:r>
        <w:t>，这个意思就是说我们可以在某些接收</w:t>
      </w:r>
      <w:r w:rsidRPr="00F574B2">
        <w:rPr>
          <w:b/>
          <w:sz w:val="24"/>
        </w:rPr>
        <w:t>函数地址作为参数的方法中传递一个对象</w:t>
      </w:r>
      <w:r>
        <w:t>，只要这个类实现的函数运算符并且其中的参数签名和接收的函数参数签名一致即可。我们先来看下面一段代码：</w:t>
      </w:r>
    </w:p>
    <w:p w14:paraId="3FE41A43" w14:textId="77777777" w:rsidR="00463558" w:rsidRPr="00463558" w:rsidRDefault="00463558" w:rsidP="00463558">
      <w:r>
        <w:rPr>
          <w:noProof/>
        </w:rPr>
        <w:lastRenderedPageBreak/>
        <w:drawing>
          <wp:inline distT="0" distB="0" distL="0" distR="0" wp14:anchorId="6C6B14EF" wp14:editId="630EFA5A">
            <wp:extent cx="2739726" cy="1558138"/>
            <wp:effectExtent l="0" t="0" r="381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75853" cy="1578684"/>
                    </a:xfrm>
                    <a:prstGeom prst="rect">
                      <a:avLst/>
                    </a:prstGeom>
                  </pic:spPr>
                </pic:pic>
              </a:graphicData>
            </a:graphic>
          </wp:inline>
        </w:drawing>
      </w:r>
      <w:r>
        <w:rPr>
          <w:noProof/>
        </w:rPr>
        <w:drawing>
          <wp:inline distT="0" distB="0" distL="0" distR="0" wp14:anchorId="50A72D54" wp14:editId="3882D92A">
            <wp:extent cx="2506193" cy="3628074"/>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531295" cy="3664413"/>
                    </a:xfrm>
                    <a:prstGeom prst="rect">
                      <a:avLst/>
                    </a:prstGeom>
                  </pic:spPr>
                </pic:pic>
              </a:graphicData>
            </a:graphic>
          </wp:inline>
        </w:drawing>
      </w:r>
    </w:p>
    <w:p w14:paraId="2CD054C2" w14:textId="77777777" w:rsidR="00463558" w:rsidRDefault="00463558" w:rsidP="00463558">
      <w:r>
        <w:rPr>
          <w:rFonts w:hint="eastAsia"/>
        </w:rPr>
        <w:t>上面的代码可以看出来，因为</w:t>
      </w:r>
      <w:r>
        <w:t>CA类实现了2个函数运算符，所以我们可以将CA的对象当做普通的函数来用，在使用时就像是普通的函数调用一样。我们称这种实现了函数运算符的类的对象为函数对象。那么为什么要让对象来提供函数的能力呢？答案就是我们可以</w:t>
      </w:r>
      <w:r w:rsidRPr="00711715">
        <w:rPr>
          <w:b/>
          <w:color w:val="FF0000"/>
          <w:sz w:val="22"/>
        </w:rPr>
        <w:t>在对象的函数运算符内部访问一些对象本身具有的其他属性或者其他成员函数，而普通的函数则不具备这些特性</w:t>
      </w:r>
      <w:r>
        <w:t>。上面的例子也说明了这个问题，在类的函数运算符内部还可以使用数据成员。一个类中可以使用多个函数运算符的重载，而且函数运算符重载时的参数个数以及返回类型都可以完全自定义。 我们知道C++中不支持闭包机制，但是在某种程度上来说我们可以借助函数运算符重载的方式来实现这种类似闭包的能力。</w:t>
      </w:r>
    </w:p>
    <w:p w14:paraId="4F5056D7" w14:textId="77777777" w:rsidR="00463558" w:rsidRDefault="00463558" w:rsidP="00463558"/>
    <w:p w14:paraId="58205111" w14:textId="77777777" w:rsidR="00F96D88" w:rsidRDefault="00F96D88" w:rsidP="00F96D88">
      <w:pPr>
        <w:pStyle w:val="2"/>
      </w:pPr>
      <w:r w:rsidRPr="00F96D88">
        <w:rPr>
          <w:rFonts w:hint="eastAsia"/>
        </w:rPr>
        <w:t>复引用运算符、地址运算符、成员访问运算符</w:t>
      </w:r>
    </w:p>
    <w:tbl>
      <w:tblPr>
        <w:tblStyle w:val="ab"/>
        <w:tblW w:w="0" w:type="auto"/>
        <w:tblLook w:val="04A0" w:firstRow="1" w:lastRow="0" w:firstColumn="1" w:lastColumn="0" w:noHBand="0" w:noVBand="1"/>
      </w:tblPr>
      <w:tblGrid>
        <w:gridCol w:w="2405"/>
        <w:gridCol w:w="4017"/>
      </w:tblGrid>
      <w:tr w:rsidR="00F96D88" w14:paraId="3B328E5E" w14:textId="77777777" w:rsidTr="00F96D88">
        <w:trPr>
          <w:trHeight w:val="170"/>
        </w:trPr>
        <w:tc>
          <w:tcPr>
            <w:tcW w:w="2405" w:type="dxa"/>
          </w:tcPr>
          <w:p w14:paraId="6AD2E6A5" w14:textId="77777777" w:rsidR="00F96D88" w:rsidRPr="00E11756" w:rsidRDefault="00F96D88" w:rsidP="00F96D88">
            <w:pPr>
              <w:rPr>
                <w:b/>
              </w:rPr>
            </w:pPr>
            <w:r w:rsidRPr="00517CD8">
              <w:rPr>
                <w:b/>
              </w:rPr>
              <w:t>描述</w:t>
            </w:r>
          </w:p>
        </w:tc>
        <w:tc>
          <w:tcPr>
            <w:tcW w:w="4017" w:type="dxa"/>
            <w:vAlign w:val="center"/>
          </w:tcPr>
          <w:p w14:paraId="37E7303E" w14:textId="77777777" w:rsidR="00F96D88" w:rsidRPr="00517CD8" w:rsidRDefault="00F96D88" w:rsidP="00F96D88">
            <w:pPr>
              <w:rPr>
                <w:b/>
              </w:rPr>
            </w:pPr>
            <w:r w:rsidRPr="00517CD8">
              <w:rPr>
                <w:b/>
              </w:rPr>
              <w:t>值</w:t>
            </w:r>
          </w:p>
        </w:tc>
      </w:tr>
      <w:tr w:rsidR="00F96D88" w14:paraId="1EE0B933" w14:textId="77777777" w:rsidTr="00F96D88">
        <w:trPr>
          <w:trHeight w:val="341"/>
        </w:trPr>
        <w:tc>
          <w:tcPr>
            <w:tcW w:w="2405" w:type="dxa"/>
          </w:tcPr>
          <w:p w14:paraId="1D8C8FCE" w14:textId="77777777" w:rsidR="00F96D88" w:rsidRDefault="00F96D88" w:rsidP="00F96D88">
            <w:r w:rsidRPr="00517CD8">
              <w:t>运算符种类</w:t>
            </w:r>
          </w:p>
        </w:tc>
        <w:tc>
          <w:tcPr>
            <w:tcW w:w="4017" w:type="dxa"/>
          </w:tcPr>
          <w:p w14:paraId="34759BA4" w14:textId="77777777" w:rsidR="00F96D88" w:rsidRDefault="00711715" w:rsidP="00F96D88">
            <w:r w:rsidRPr="00711715">
              <w:t>* &amp; -&gt;</w:t>
            </w:r>
          </w:p>
        </w:tc>
      </w:tr>
      <w:tr w:rsidR="00F96D88" w14:paraId="462408F9" w14:textId="77777777" w:rsidTr="00F96D88">
        <w:trPr>
          <w:trHeight w:val="341"/>
        </w:trPr>
        <w:tc>
          <w:tcPr>
            <w:tcW w:w="2405" w:type="dxa"/>
          </w:tcPr>
          <w:p w14:paraId="2E2D8C1B" w14:textId="77777777" w:rsidR="00F96D88" w:rsidRPr="00517CD8" w:rsidRDefault="00F96D88" w:rsidP="00F96D88">
            <w:r w:rsidRPr="00517CD8">
              <w:t>是否支持类成员</w:t>
            </w:r>
          </w:p>
        </w:tc>
        <w:tc>
          <w:tcPr>
            <w:tcW w:w="4017" w:type="dxa"/>
          </w:tcPr>
          <w:p w14:paraId="2464B297" w14:textId="77777777" w:rsidR="00F96D88" w:rsidRPr="00517CD8" w:rsidRDefault="00F96D88" w:rsidP="00F96D88">
            <w:r w:rsidRPr="00517CD8">
              <w:t>YES</w:t>
            </w:r>
          </w:p>
        </w:tc>
      </w:tr>
      <w:tr w:rsidR="00F96D88" w14:paraId="43F71821" w14:textId="77777777" w:rsidTr="00F96D88">
        <w:trPr>
          <w:trHeight w:val="341"/>
        </w:trPr>
        <w:tc>
          <w:tcPr>
            <w:tcW w:w="2405" w:type="dxa"/>
          </w:tcPr>
          <w:p w14:paraId="6F79022F" w14:textId="77777777" w:rsidR="00F96D88" w:rsidRPr="00517CD8" w:rsidRDefault="00F96D88" w:rsidP="00F96D88">
            <w:r w:rsidRPr="00517CD8">
              <w:t>是否支持普通函数</w:t>
            </w:r>
          </w:p>
        </w:tc>
        <w:tc>
          <w:tcPr>
            <w:tcW w:w="4017" w:type="dxa"/>
          </w:tcPr>
          <w:p w14:paraId="1055BB17" w14:textId="77777777" w:rsidR="00F96D88" w:rsidRPr="00517CD8" w:rsidRDefault="00711715" w:rsidP="00F96D88">
            <w:r w:rsidRPr="00711715">
              <w:rPr>
                <w:rFonts w:hint="eastAsia"/>
              </w:rPr>
              <w:t>除了</w:t>
            </w:r>
            <w:r w:rsidRPr="00711715">
              <w:t>* &amp;支持外，-&gt;不支持</w:t>
            </w:r>
          </w:p>
        </w:tc>
      </w:tr>
      <w:tr w:rsidR="00F96D88" w14:paraId="6AF3D4C1" w14:textId="77777777" w:rsidTr="00F96D88">
        <w:trPr>
          <w:trHeight w:val="341"/>
        </w:trPr>
        <w:tc>
          <w:tcPr>
            <w:tcW w:w="2405" w:type="dxa"/>
          </w:tcPr>
          <w:p w14:paraId="79657B5B" w14:textId="77777777" w:rsidR="00F96D88" w:rsidRPr="00517CD8" w:rsidRDefault="00F96D88" w:rsidP="00F96D88">
            <w:r w:rsidRPr="00517CD8">
              <w:t>运算单元</w:t>
            </w:r>
          </w:p>
        </w:tc>
        <w:tc>
          <w:tcPr>
            <w:tcW w:w="4017" w:type="dxa"/>
          </w:tcPr>
          <w:p w14:paraId="453A5C4D" w14:textId="77777777" w:rsidR="00F96D88" w:rsidRPr="00517CD8" w:rsidRDefault="00F96D88" w:rsidP="00711715">
            <w:r w:rsidRPr="00517CD8">
              <w:t>一元</w:t>
            </w:r>
          </w:p>
        </w:tc>
      </w:tr>
      <w:tr w:rsidR="00F96D88" w14:paraId="4967780C" w14:textId="77777777" w:rsidTr="00F96D88">
        <w:trPr>
          <w:trHeight w:val="341"/>
        </w:trPr>
        <w:tc>
          <w:tcPr>
            <w:tcW w:w="2405" w:type="dxa"/>
          </w:tcPr>
          <w:p w14:paraId="2735E7B3" w14:textId="77777777" w:rsidR="00F96D88" w:rsidRPr="00517CD8" w:rsidRDefault="00F96D88" w:rsidP="00F96D88">
            <w:r w:rsidRPr="00517CD8">
              <w:t>返回类型</w:t>
            </w:r>
          </w:p>
        </w:tc>
        <w:tc>
          <w:tcPr>
            <w:tcW w:w="4017" w:type="dxa"/>
          </w:tcPr>
          <w:p w14:paraId="5A0693F8" w14:textId="77777777" w:rsidR="00F96D88" w:rsidRPr="00517CD8" w:rsidRDefault="00711715" w:rsidP="00F96D88">
            <w:r w:rsidRPr="00711715">
              <w:rPr>
                <w:rFonts w:hint="eastAsia"/>
              </w:rPr>
              <w:t>任意</w:t>
            </w:r>
          </w:p>
        </w:tc>
      </w:tr>
    </w:tbl>
    <w:p w14:paraId="21752DDE" w14:textId="77777777" w:rsidR="00711715" w:rsidRDefault="00711715" w:rsidP="00711715">
      <w:r>
        <w:rPr>
          <w:rFonts w:hint="eastAsia"/>
        </w:rPr>
        <w:t>在</w:t>
      </w:r>
      <w:r>
        <w:t>C++语言中可以对一个指针对象使用*运算符来实现取值操作，也就是得到这个指针所指向的对象；对一个对象使用&amp;运算符来得到对象的指针地址；对于一个指针对象我们可以使用-&gt;运算符来访问里面的数据成员。因此这里的</w:t>
      </w:r>
      <w:r w:rsidRPr="00711715">
        <w:rPr>
          <w:b/>
        </w:rPr>
        <w:t>*运算符</w:t>
      </w:r>
      <w:r>
        <w:t>表示的是取值运算符</w:t>
      </w:r>
      <w:r w:rsidRPr="00711715">
        <w:rPr>
          <w:b/>
        </w:rPr>
        <w:t>(也叫</w:t>
      </w:r>
      <w:r>
        <w:t>复引用运算符，间接引用运算符)、&amp;表示的是取地址运算符、-&gt;表示的是成员访问运算符。</w:t>
      </w:r>
    </w:p>
    <w:p w14:paraId="276D5865" w14:textId="77777777" w:rsidR="005D6329" w:rsidRDefault="008A1EDD" w:rsidP="00711715">
      <w:r>
        <w:rPr>
          <w:noProof/>
        </w:rPr>
        <w:lastRenderedPageBreak/>
        <w:drawing>
          <wp:inline distT="0" distB="0" distL="0" distR="0" wp14:anchorId="0ED1FE72" wp14:editId="291B1B41">
            <wp:extent cx="2676525" cy="28765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676525" cy="2876550"/>
                    </a:xfrm>
                    <a:prstGeom prst="rect">
                      <a:avLst/>
                    </a:prstGeom>
                  </pic:spPr>
                </pic:pic>
              </a:graphicData>
            </a:graphic>
          </wp:inline>
        </w:drawing>
      </w:r>
    </w:p>
    <w:p w14:paraId="28E4DDC1" w14:textId="77777777" w:rsidR="008A1EDD" w:rsidRDefault="008A1EDD" w:rsidP="008A1EDD">
      <w:r>
        <w:rPr>
          <w:rFonts w:hint="eastAsia"/>
        </w:rPr>
        <w:t>可以看出来上面的三个运算符的主要目的就是用于指针相关的处理，也就是内存相关的处理。这三个运算符重载的目的主要用于智能指针以及代理的实现。也是是</w:t>
      </w:r>
      <w:r>
        <w:t>C++从语言级别上对某些设计模式的实现。在编程中有时候我们会构造出一个类来，这个类的目的主要用于对另外一个类进行管理，除了自身的一些方法外，所有其他的方法调用都会委托给被管理类，这样我们就要在管理类中实现所有被管理类的方法，比如下面的代码例子：</w:t>
      </w:r>
    </w:p>
    <w:p w14:paraId="6F1BFE64" w14:textId="77777777" w:rsidR="008A1EDD" w:rsidRDefault="008A1EDD" w:rsidP="008A1EDD">
      <w:r>
        <w:rPr>
          <w:noProof/>
        </w:rPr>
        <w:lastRenderedPageBreak/>
        <w:drawing>
          <wp:inline distT="0" distB="0" distL="0" distR="0" wp14:anchorId="0FF15D2A" wp14:editId="398FD1D9">
            <wp:extent cx="3027857" cy="5120640"/>
            <wp:effectExtent l="0" t="0" r="12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034696" cy="5132207"/>
                    </a:xfrm>
                    <a:prstGeom prst="rect">
                      <a:avLst/>
                    </a:prstGeom>
                  </pic:spPr>
                </pic:pic>
              </a:graphicData>
            </a:graphic>
          </wp:inline>
        </w:drawing>
      </w:r>
    </w:p>
    <w:p w14:paraId="1FFB34E5" w14:textId="77777777" w:rsidR="005D6329" w:rsidRDefault="008A1EDD" w:rsidP="00711715">
      <w:r w:rsidRPr="008A1EDD">
        <w:rPr>
          <w:rFonts w:hint="eastAsia"/>
        </w:rPr>
        <w:t>上面的代码可以看出</w:t>
      </w:r>
      <w:r w:rsidRPr="008A1EDD">
        <w:t>CB类是一个CA类的管理类，他会负责对CA类对象的生命周期的管理。除了这些管理外CB类还实现所有CA类的方法。当CA类的方法有很多时那么这种实现的方式是低效的，怎么来解决这个问题呢？答案就是本节里面所说到的3个运算符重载。我们来看如何实现这三个运算符的重载：</w:t>
      </w:r>
    </w:p>
    <w:p w14:paraId="032904B2" w14:textId="77777777" w:rsidR="008A1EDD" w:rsidRDefault="008A1EDD" w:rsidP="00711715">
      <w:pPr>
        <w:rPr>
          <w:noProof/>
        </w:rPr>
      </w:pPr>
      <w:r>
        <w:rPr>
          <w:noProof/>
        </w:rPr>
        <w:lastRenderedPageBreak/>
        <w:drawing>
          <wp:inline distT="0" distB="0" distL="0" distR="0" wp14:anchorId="5D725782" wp14:editId="069402BA">
            <wp:extent cx="2684785" cy="3872285"/>
            <wp:effectExtent l="0" t="0" r="127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690204" cy="3880101"/>
                    </a:xfrm>
                    <a:prstGeom prst="rect">
                      <a:avLst/>
                    </a:prstGeom>
                  </pic:spPr>
                </pic:pic>
              </a:graphicData>
            </a:graphic>
          </wp:inline>
        </w:drawing>
      </w:r>
      <w:r w:rsidRPr="008A1EDD">
        <w:rPr>
          <w:noProof/>
        </w:rPr>
        <w:t xml:space="preserve"> </w:t>
      </w:r>
      <w:r>
        <w:rPr>
          <w:noProof/>
        </w:rPr>
        <w:drawing>
          <wp:inline distT="0" distB="0" distL="0" distR="0" wp14:anchorId="77394DA4" wp14:editId="6C6495FF">
            <wp:extent cx="2464731" cy="3085106"/>
            <wp:effectExtent l="0" t="0" r="0" b="127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74819" cy="3097733"/>
                    </a:xfrm>
                    <a:prstGeom prst="rect">
                      <a:avLst/>
                    </a:prstGeom>
                  </pic:spPr>
                </pic:pic>
              </a:graphicData>
            </a:graphic>
          </wp:inline>
        </w:drawing>
      </w:r>
    </w:p>
    <w:p w14:paraId="57A5C96D" w14:textId="77777777" w:rsidR="008A1EDD" w:rsidRDefault="008A1EDD" w:rsidP="008A1EDD">
      <w:r>
        <w:rPr>
          <w:rFonts w:hint="eastAsia"/>
        </w:rPr>
        <w:t>从上面的代码可以看出正是因为实现了对三个运算符的重载使得我们不需要在</w:t>
      </w:r>
      <w:r>
        <w:t>CB类中重写foo1-foo3的实现，以及我们不需要提供特殊的类型转换方法，而是直接通过运算符的方式就可以转化为CA对象的并使用。当然一个完整的智能指针的封装不仅仅是对三个运算符的重载，我们还需要对构造函数、拷贝构造、赋值运算符、类型转化运算符、析构函数进行处理。如果你要想更加的了解智能指针就请去看看STL中的</w:t>
      </w:r>
      <w:r w:rsidRPr="008A1EDD">
        <w:rPr>
          <w:b/>
          <w:color w:val="FF0000"/>
          <w:sz w:val="22"/>
        </w:rPr>
        <w:t>auto_ptr</w:t>
      </w:r>
      <w:r>
        <w:t>类</w:t>
      </w:r>
    </w:p>
    <w:p w14:paraId="0E2D2D40" w14:textId="77777777" w:rsidR="008A1EDD" w:rsidRDefault="008A1EDD" w:rsidP="00711715"/>
    <w:p w14:paraId="762DA1C6" w14:textId="77777777" w:rsidR="005D6329" w:rsidRDefault="005D6329" w:rsidP="00711715"/>
    <w:p w14:paraId="4FA42B9B" w14:textId="77777777" w:rsidR="00F96D88" w:rsidRDefault="00F96D88" w:rsidP="00F96D88">
      <w:pPr>
        <w:pStyle w:val="2"/>
      </w:pPr>
      <w:r w:rsidRPr="00F96D88">
        <w:rPr>
          <w:rFonts w:hint="eastAsia"/>
        </w:rPr>
        <w:t>内存分配和销毁运算符</w:t>
      </w:r>
    </w:p>
    <w:tbl>
      <w:tblPr>
        <w:tblStyle w:val="ab"/>
        <w:tblW w:w="0" w:type="auto"/>
        <w:tblLook w:val="04A0" w:firstRow="1" w:lastRow="0" w:firstColumn="1" w:lastColumn="0" w:noHBand="0" w:noVBand="1"/>
      </w:tblPr>
      <w:tblGrid>
        <w:gridCol w:w="2405"/>
        <w:gridCol w:w="4017"/>
      </w:tblGrid>
      <w:tr w:rsidR="00F96D88" w14:paraId="1060EFF5" w14:textId="77777777" w:rsidTr="00F96D88">
        <w:trPr>
          <w:trHeight w:val="170"/>
        </w:trPr>
        <w:tc>
          <w:tcPr>
            <w:tcW w:w="2405" w:type="dxa"/>
          </w:tcPr>
          <w:p w14:paraId="6829AAC1" w14:textId="77777777" w:rsidR="00F96D88" w:rsidRPr="00E11756" w:rsidRDefault="00F96D88" w:rsidP="00F96D88">
            <w:pPr>
              <w:rPr>
                <w:b/>
              </w:rPr>
            </w:pPr>
            <w:r w:rsidRPr="00517CD8">
              <w:rPr>
                <w:b/>
              </w:rPr>
              <w:t>描述</w:t>
            </w:r>
          </w:p>
        </w:tc>
        <w:tc>
          <w:tcPr>
            <w:tcW w:w="4017" w:type="dxa"/>
            <w:vAlign w:val="center"/>
          </w:tcPr>
          <w:p w14:paraId="218898F7" w14:textId="77777777" w:rsidR="00F96D88" w:rsidRPr="00517CD8" w:rsidRDefault="00F96D88" w:rsidP="00F96D88">
            <w:pPr>
              <w:rPr>
                <w:b/>
              </w:rPr>
            </w:pPr>
            <w:r w:rsidRPr="00517CD8">
              <w:rPr>
                <w:b/>
              </w:rPr>
              <w:t>值</w:t>
            </w:r>
          </w:p>
        </w:tc>
      </w:tr>
      <w:tr w:rsidR="00F96D88" w14:paraId="289D71BD" w14:textId="77777777" w:rsidTr="00F96D88">
        <w:trPr>
          <w:trHeight w:val="341"/>
        </w:trPr>
        <w:tc>
          <w:tcPr>
            <w:tcW w:w="2405" w:type="dxa"/>
          </w:tcPr>
          <w:p w14:paraId="71E254A1" w14:textId="77777777" w:rsidR="00F96D88" w:rsidRDefault="00F96D88" w:rsidP="00F96D88">
            <w:r w:rsidRPr="00517CD8">
              <w:t>运算符种类</w:t>
            </w:r>
          </w:p>
        </w:tc>
        <w:tc>
          <w:tcPr>
            <w:tcW w:w="4017" w:type="dxa"/>
          </w:tcPr>
          <w:p w14:paraId="12D5A166" w14:textId="77777777" w:rsidR="00F96D88" w:rsidRDefault="00711715" w:rsidP="00F96D88">
            <w:r w:rsidRPr="00711715">
              <w:t>new delete</w:t>
            </w:r>
          </w:p>
        </w:tc>
      </w:tr>
      <w:tr w:rsidR="00F96D88" w14:paraId="5C4A462B" w14:textId="77777777" w:rsidTr="00F96D88">
        <w:trPr>
          <w:trHeight w:val="341"/>
        </w:trPr>
        <w:tc>
          <w:tcPr>
            <w:tcW w:w="2405" w:type="dxa"/>
          </w:tcPr>
          <w:p w14:paraId="3B213587" w14:textId="77777777" w:rsidR="00F96D88" w:rsidRPr="00517CD8" w:rsidRDefault="00F96D88" w:rsidP="00F96D88">
            <w:r w:rsidRPr="00517CD8">
              <w:t>是否支持类成员</w:t>
            </w:r>
          </w:p>
        </w:tc>
        <w:tc>
          <w:tcPr>
            <w:tcW w:w="4017" w:type="dxa"/>
          </w:tcPr>
          <w:p w14:paraId="040F5C08" w14:textId="77777777" w:rsidR="00F96D88" w:rsidRPr="00517CD8" w:rsidRDefault="00F96D88" w:rsidP="00F96D88">
            <w:r w:rsidRPr="00517CD8">
              <w:t>YES</w:t>
            </w:r>
          </w:p>
        </w:tc>
      </w:tr>
      <w:tr w:rsidR="00F96D88" w14:paraId="192C5677" w14:textId="77777777" w:rsidTr="00F96D88">
        <w:trPr>
          <w:trHeight w:val="341"/>
        </w:trPr>
        <w:tc>
          <w:tcPr>
            <w:tcW w:w="2405" w:type="dxa"/>
          </w:tcPr>
          <w:p w14:paraId="2872C05B" w14:textId="77777777" w:rsidR="00F96D88" w:rsidRPr="00517CD8" w:rsidRDefault="00F96D88" w:rsidP="00F96D88">
            <w:r w:rsidRPr="00517CD8">
              <w:t>是否支持普通函数</w:t>
            </w:r>
          </w:p>
        </w:tc>
        <w:tc>
          <w:tcPr>
            <w:tcW w:w="4017" w:type="dxa"/>
          </w:tcPr>
          <w:p w14:paraId="554A29A4" w14:textId="77777777" w:rsidR="00F96D88" w:rsidRPr="00517CD8" w:rsidRDefault="00F96D88" w:rsidP="00F96D88">
            <w:r w:rsidRPr="00517CD8">
              <w:t>YES</w:t>
            </w:r>
          </w:p>
        </w:tc>
      </w:tr>
      <w:tr w:rsidR="00F96D88" w14:paraId="18B85AA4" w14:textId="77777777" w:rsidTr="00F96D88">
        <w:trPr>
          <w:trHeight w:val="341"/>
        </w:trPr>
        <w:tc>
          <w:tcPr>
            <w:tcW w:w="2405" w:type="dxa"/>
          </w:tcPr>
          <w:p w14:paraId="54FDDD8F" w14:textId="77777777" w:rsidR="00F96D88" w:rsidRPr="00517CD8" w:rsidRDefault="00F96D88" w:rsidP="00F96D88">
            <w:r w:rsidRPr="00517CD8">
              <w:t>运算单元</w:t>
            </w:r>
          </w:p>
        </w:tc>
        <w:tc>
          <w:tcPr>
            <w:tcW w:w="4017" w:type="dxa"/>
          </w:tcPr>
          <w:p w14:paraId="2A2997FC" w14:textId="77777777" w:rsidR="00F96D88" w:rsidRPr="00517CD8" w:rsidRDefault="00711715" w:rsidP="00F96D88">
            <w:r>
              <w:rPr>
                <w:rFonts w:hint="eastAsia"/>
              </w:rPr>
              <w:t>N</w:t>
            </w:r>
            <w:r w:rsidR="00F96D88" w:rsidRPr="00517CD8">
              <w:t>元</w:t>
            </w:r>
          </w:p>
        </w:tc>
      </w:tr>
      <w:tr w:rsidR="00F96D88" w14:paraId="30158D09" w14:textId="77777777" w:rsidTr="00F96D88">
        <w:trPr>
          <w:trHeight w:val="341"/>
        </w:trPr>
        <w:tc>
          <w:tcPr>
            <w:tcW w:w="2405" w:type="dxa"/>
          </w:tcPr>
          <w:p w14:paraId="737A12FA" w14:textId="77777777" w:rsidR="00F96D88" w:rsidRPr="00517CD8" w:rsidRDefault="00F96D88" w:rsidP="00F96D88">
            <w:r w:rsidRPr="00517CD8">
              <w:t>返回类型</w:t>
            </w:r>
          </w:p>
        </w:tc>
        <w:tc>
          <w:tcPr>
            <w:tcW w:w="4017" w:type="dxa"/>
          </w:tcPr>
          <w:p w14:paraId="2D36F303" w14:textId="77777777" w:rsidR="00F96D88" w:rsidRPr="00517CD8" w:rsidRDefault="00711715" w:rsidP="00F96D88">
            <w:r w:rsidRPr="00711715">
              <w:t>new返回指针, delete不返回</w:t>
            </w:r>
          </w:p>
        </w:tc>
      </w:tr>
    </w:tbl>
    <w:p w14:paraId="45D06F08" w14:textId="77777777" w:rsidR="00711715" w:rsidRDefault="00711715" w:rsidP="00711715">
      <w:r>
        <w:rPr>
          <w:rFonts w:hint="eastAsia"/>
        </w:rPr>
        <w:t>是的，你没有看错</w:t>
      </w:r>
      <w:r>
        <w:t>C++中对内存分配new以及内存销毁delete也是支持重载的，也就是说new和delete也是一种运算符。默认情况下C++中的new和delete都是在堆中进行内存分配和销毁，有时候我们想对某个类的内存分配方式进行定制化处理，这时候就需要通过对new和delete进行重载处理了。并且系统规定如果实现了new的重载就必须实现delete的重载处理。关于对内存分配和销毁部分我想单独开辟一篇文章来进行详细介绍</w:t>
      </w:r>
      <w:r>
        <w:rPr>
          <w:rFonts w:hint="eastAsia"/>
        </w:rPr>
        <w:t>（</w:t>
      </w:r>
      <w:r w:rsidRPr="00711715">
        <w:t>https://www.jianshu.com/p/d2d5cdd7aa1d</w:t>
      </w:r>
      <w:r>
        <w:rPr>
          <w:rFonts w:hint="eastAsia"/>
        </w:rPr>
        <w:t>）</w:t>
      </w:r>
      <w:r>
        <w:t>。这里面就只简单了举例如何来实现new和delete的重载：</w:t>
      </w:r>
    </w:p>
    <w:p w14:paraId="68405ACC" w14:textId="77777777" w:rsidR="00711715" w:rsidRDefault="00711715" w:rsidP="00711715">
      <w:r>
        <w:rPr>
          <w:noProof/>
        </w:rPr>
        <w:lastRenderedPageBreak/>
        <w:drawing>
          <wp:inline distT="0" distB="0" distL="0" distR="0" wp14:anchorId="69DB3692" wp14:editId="19C95E47">
            <wp:extent cx="3543300" cy="11144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543300" cy="1114425"/>
                    </a:xfrm>
                    <a:prstGeom prst="rect">
                      <a:avLst/>
                    </a:prstGeom>
                  </pic:spPr>
                </pic:pic>
              </a:graphicData>
            </a:graphic>
          </wp:inline>
        </w:drawing>
      </w:r>
    </w:p>
    <w:p w14:paraId="07E83C99" w14:textId="77777777" w:rsidR="006C2DB5" w:rsidRPr="00711715" w:rsidRDefault="006C2DB5" w:rsidP="00F96D88"/>
    <w:p w14:paraId="7369700D" w14:textId="77777777" w:rsidR="006C2DB5" w:rsidRDefault="006C2DB5" w:rsidP="00F96D88">
      <w:r>
        <w:rPr>
          <w:rFonts w:hint="eastAsia"/>
        </w:rPr>
        <w:t>参考资料：</w:t>
      </w:r>
    </w:p>
    <w:p w14:paraId="2EFCA4F3" w14:textId="77777777" w:rsidR="006C2DB5" w:rsidRDefault="009D7CB0" w:rsidP="006C2DB5">
      <w:hyperlink r:id="rId65" w:history="1">
        <w:r w:rsidR="006C2DB5" w:rsidRPr="00562DD8">
          <w:rPr>
            <w:rStyle w:val="a8"/>
          </w:rPr>
          <w:t>https://www.jianshu.com/p/4e4a94e18cbb</w:t>
        </w:r>
      </w:hyperlink>
    </w:p>
    <w:p w14:paraId="2D50CC6E" w14:textId="77777777" w:rsidR="00711715" w:rsidRDefault="009D7CB0" w:rsidP="006C2DB5">
      <w:hyperlink r:id="rId66" w:history="1">
        <w:r w:rsidR="00711715" w:rsidRPr="00562DD8">
          <w:rPr>
            <w:rStyle w:val="a8"/>
          </w:rPr>
          <w:t>https://www.jianshu.com/p/d2d5cdd7aa1d</w:t>
        </w:r>
      </w:hyperlink>
    </w:p>
    <w:p w14:paraId="0FBF5CC0" w14:textId="77777777" w:rsidR="00711715" w:rsidRDefault="00711715" w:rsidP="006C2DB5"/>
    <w:p w14:paraId="3B55DB7C" w14:textId="77777777" w:rsidR="006C2DB5" w:rsidRPr="00E11756" w:rsidRDefault="006C2DB5" w:rsidP="006C2DB5"/>
    <w:p w14:paraId="67D2048D" w14:textId="77777777" w:rsidR="006C2DB5" w:rsidRPr="006C2DB5" w:rsidRDefault="006C2DB5" w:rsidP="00F96D88"/>
    <w:p w14:paraId="7F0593A0" w14:textId="77777777" w:rsidR="004B5293" w:rsidRDefault="004B5293" w:rsidP="004B5293">
      <w:pPr>
        <w:pStyle w:val="1"/>
      </w:pPr>
      <w:r>
        <w:rPr>
          <w:rFonts w:hint="eastAsia"/>
        </w:rPr>
        <w:t>STL</w:t>
      </w:r>
    </w:p>
    <w:p w14:paraId="13FD4B60" w14:textId="77777777" w:rsidR="002D018B" w:rsidRDefault="002D018B" w:rsidP="002D018B">
      <w:r>
        <w:t>STL体现的是泛型编程的核心思想：独立数据结构和算法(这是一种独立于OO的编程哲学)。</w:t>
      </w:r>
    </w:p>
    <w:p w14:paraId="77416B3A" w14:textId="77777777" w:rsidR="00A335A9" w:rsidRDefault="002D018B" w:rsidP="002D018B">
      <w:r>
        <w:t>STL主要由几个核心部件组成，即迭代器、容器、算法、函数对象、适配器</w:t>
      </w:r>
      <w:r w:rsidR="00A335A9">
        <w:rPr>
          <w:rFonts w:hint="eastAsia"/>
        </w:rPr>
        <w:t>、仿函数</w:t>
      </w:r>
      <w:r>
        <w:t>。容器即物之所属；算法是解决问题的方式；迭代器是对容器的访问逻辑的抽象，是连接算法和容器的纽带；迭代器通过添加了一种间接层的方式实现了容器和算法之间的独立；函数对象，就是重载了operator()操作符的对象；适配器是通过组合特定的容器实现的一种新的数据结构。</w:t>
      </w:r>
      <w:r w:rsidR="00174BBA">
        <w:rPr>
          <w:rFonts w:hint="eastAsia"/>
        </w:rPr>
        <w:t xml:space="preserve"> </w:t>
      </w:r>
      <w:r w:rsidR="00174BBA">
        <w:t xml:space="preserve">  </w:t>
      </w:r>
    </w:p>
    <w:p w14:paraId="23BB899B" w14:textId="77777777" w:rsidR="002D018B" w:rsidRPr="002D018B" w:rsidRDefault="00A335A9" w:rsidP="002D018B">
      <w:r w:rsidRPr="00A335A9">
        <w:t>六者关系大概如下：容器通过配置器取得数据存储空间,算法通过迭代器获取容器内容,仿函数可以协助算法完成不同的</w:t>
      </w:r>
      <w:r w:rsidRPr="00A335A9">
        <w:rPr>
          <w:b/>
          <w:color w:val="C00000"/>
        </w:rPr>
        <w:t>策略变化</w:t>
      </w:r>
      <w:r w:rsidRPr="00A335A9">
        <w:t>,配接器可以修饰或套界仿函数。</w:t>
      </w:r>
    </w:p>
    <w:p w14:paraId="6C9ACAC2" w14:textId="77777777" w:rsidR="004B5293" w:rsidRPr="004B5293" w:rsidRDefault="004B5293" w:rsidP="004B5293">
      <w:pPr>
        <w:pStyle w:val="2"/>
        <w:rPr>
          <w:sz w:val="30"/>
          <w:szCs w:val="30"/>
        </w:rPr>
      </w:pPr>
      <w:r w:rsidRPr="004B5293">
        <w:rPr>
          <w:rFonts w:hint="eastAsia"/>
          <w:sz w:val="30"/>
          <w:szCs w:val="30"/>
        </w:rPr>
        <w:t>迭代器</w:t>
      </w:r>
    </w:p>
    <w:p w14:paraId="09617150" w14:textId="77777777" w:rsidR="004B5293" w:rsidRDefault="004B5293" w:rsidP="00D7500A">
      <w:r>
        <w:t>STL中的迭代器是C++指针的</w:t>
      </w:r>
      <w:r w:rsidRPr="0048343A">
        <w:rPr>
          <w:b/>
          <w:color w:val="FF0000"/>
        </w:rPr>
        <w:t>泛化</w:t>
      </w:r>
      <w:r>
        <w:t>，它在算法和容器之间充当一个中间层，为处理不同的数据结构提供了一致的方式。迭代器也可以看作是对容器数据结构访问的一种约束。STL中的迭代器可分为类：随机存取迭代器（random-access-iterator），双向存取迭代器(bidirectional-access-iterator)，前向迭代器(forward iterator)，输入迭代器(input-iterator)，输出迭代器(output-iterator)</w:t>
      </w:r>
    </w:p>
    <w:p w14:paraId="7A44AED9" w14:textId="77777777" w:rsidR="0048343A" w:rsidRDefault="00A335A9" w:rsidP="00A335A9">
      <w:pPr>
        <w:pStyle w:val="2"/>
        <w:rPr>
          <w:sz w:val="30"/>
          <w:szCs w:val="30"/>
        </w:rPr>
      </w:pPr>
      <w:r>
        <w:rPr>
          <w:rFonts w:hint="eastAsia"/>
          <w:sz w:val="30"/>
          <w:szCs w:val="30"/>
        </w:rPr>
        <w:t>空间适配器</w:t>
      </w:r>
    </w:p>
    <w:p w14:paraId="37F4C227" w14:textId="77777777" w:rsidR="00A335A9" w:rsidRDefault="00A335A9" w:rsidP="00A335A9">
      <w:pPr>
        <w:pStyle w:val="2"/>
        <w:rPr>
          <w:sz w:val="30"/>
          <w:szCs w:val="30"/>
        </w:rPr>
      </w:pPr>
      <w:r>
        <w:rPr>
          <w:rFonts w:hint="eastAsia"/>
          <w:sz w:val="30"/>
          <w:szCs w:val="30"/>
        </w:rPr>
        <w:t>适配器</w:t>
      </w:r>
    </w:p>
    <w:p w14:paraId="43C92DCE" w14:textId="77777777" w:rsidR="00A335A9" w:rsidRDefault="00A335A9" w:rsidP="00A335A9">
      <w:pPr>
        <w:pStyle w:val="2"/>
        <w:rPr>
          <w:sz w:val="30"/>
          <w:szCs w:val="30"/>
        </w:rPr>
      </w:pPr>
      <w:r>
        <w:rPr>
          <w:rFonts w:hint="eastAsia"/>
          <w:sz w:val="30"/>
          <w:szCs w:val="30"/>
        </w:rPr>
        <w:t>仿函数</w:t>
      </w:r>
    </w:p>
    <w:p w14:paraId="17EF174C" w14:textId="77777777" w:rsidR="00207746" w:rsidRDefault="00207746" w:rsidP="00207746">
      <w:r w:rsidRPr="00207746">
        <w:rPr>
          <w:rFonts w:hint="eastAsia"/>
        </w:rPr>
        <w:t>仿函数</w:t>
      </w:r>
      <w:r w:rsidRPr="00207746">
        <w:t>(functor)，就是使一个</w:t>
      </w:r>
      <w:r w:rsidRPr="00207746">
        <w:rPr>
          <w:b/>
          <w:color w:val="FF0000"/>
        </w:rPr>
        <w:t>类</w:t>
      </w:r>
      <w:r>
        <w:t>的使用看上去</w:t>
      </w:r>
      <w:r>
        <w:rPr>
          <w:rFonts w:hint="eastAsia"/>
        </w:rPr>
        <w:t>像</w:t>
      </w:r>
      <w:r w:rsidRPr="00207746">
        <w:t>一个</w:t>
      </w:r>
      <w:r w:rsidRPr="00207746">
        <w:rPr>
          <w:b/>
          <w:color w:val="FF0000"/>
        </w:rPr>
        <w:t>函数</w:t>
      </w:r>
      <w:r w:rsidRPr="00207746">
        <w:t>。其实现就是类中实现一个</w:t>
      </w:r>
      <w:r w:rsidRPr="00207746">
        <w:rPr>
          <w:b/>
          <w:color w:val="FF0000"/>
        </w:rPr>
        <w:lastRenderedPageBreak/>
        <w:t>operator()</w:t>
      </w:r>
      <w:r w:rsidRPr="00207746">
        <w:t>，这个类就有了类似函数的行为，就是一个仿函数类了</w:t>
      </w:r>
    </w:p>
    <w:p w14:paraId="4A5D81D2" w14:textId="77777777" w:rsidR="001D1FF7" w:rsidRPr="00207746" w:rsidRDefault="001D1FF7" w:rsidP="00207746">
      <w:r>
        <w:rPr>
          <w:noProof/>
        </w:rPr>
        <w:drawing>
          <wp:inline distT="0" distB="0" distL="0" distR="0" wp14:anchorId="5D327819" wp14:editId="74363AA9">
            <wp:extent cx="5274310" cy="4072611"/>
            <wp:effectExtent l="0" t="0" r="2540" b="4445"/>
            <wp:docPr id="41" name="图片 41" descr="https://img-blog.csdn.net/201601132224359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blog.csdn.net/20160113222435923?watermark/2/text/aHR0cDovL2Jsb2cuY3Nkbi5uZXQv/font/5a6L5L2T/fontsize/400/fill/I0JBQkFCMA==/dissolve/70/gravity/Cente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4072611"/>
                    </a:xfrm>
                    <a:prstGeom prst="rect">
                      <a:avLst/>
                    </a:prstGeom>
                    <a:noFill/>
                    <a:ln>
                      <a:noFill/>
                    </a:ln>
                  </pic:spPr>
                </pic:pic>
              </a:graphicData>
            </a:graphic>
          </wp:inline>
        </w:drawing>
      </w:r>
    </w:p>
    <w:p w14:paraId="004A2C83" w14:textId="77777777" w:rsidR="003233FB" w:rsidRPr="003233FB" w:rsidRDefault="00A335A9" w:rsidP="003233FB">
      <w:pPr>
        <w:pStyle w:val="2"/>
        <w:rPr>
          <w:sz w:val="30"/>
          <w:szCs w:val="30"/>
        </w:rPr>
      </w:pPr>
      <w:r>
        <w:rPr>
          <w:rFonts w:hint="eastAsia"/>
          <w:sz w:val="30"/>
          <w:szCs w:val="30"/>
        </w:rPr>
        <w:t>算法</w:t>
      </w:r>
    </w:p>
    <w:p w14:paraId="389A3B30" w14:textId="77777777" w:rsidR="003233FB" w:rsidRPr="003233FB" w:rsidRDefault="003233FB" w:rsidP="003233FB">
      <w:pPr>
        <w:pStyle w:val="3"/>
      </w:pPr>
      <w:r w:rsidRPr="003233FB">
        <w:rPr>
          <w:rFonts w:hint="eastAsia"/>
        </w:rPr>
        <w:t>只读算法</w:t>
      </w:r>
    </w:p>
    <w:p w14:paraId="0FDD709E" w14:textId="77777777" w:rsidR="003233FB" w:rsidRPr="00741380" w:rsidRDefault="003233FB" w:rsidP="003233FB">
      <w:pPr>
        <w:pStyle w:val="a7"/>
        <w:numPr>
          <w:ilvl w:val="0"/>
          <w:numId w:val="22"/>
        </w:numPr>
        <w:ind w:firstLineChars="0"/>
        <w:rPr>
          <w:b/>
        </w:rPr>
      </w:pPr>
      <w:r w:rsidRPr="003233FB">
        <w:rPr>
          <w:rFonts w:hint="eastAsia"/>
          <w:b/>
        </w:rPr>
        <w:t>查找算法</w:t>
      </w:r>
    </w:p>
    <w:p w14:paraId="3D360689" w14:textId="77777777" w:rsidR="003233FB" w:rsidRDefault="003233FB" w:rsidP="003233FB">
      <w:r>
        <w:rPr>
          <w:noProof/>
        </w:rPr>
        <w:drawing>
          <wp:inline distT="0" distB="0" distL="0" distR="0" wp14:anchorId="5F754E98" wp14:editId="3254F7F5">
            <wp:extent cx="4134678" cy="1055727"/>
            <wp:effectExtent l="0" t="0" r="0" b="0"/>
            <wp:docPr id="34" name="图片 34" descr="https://img-blog.csdn.net/2016102809423883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61028094238830?watermark/2/text/aHR0cDovL2Jsb2cuY3Nkbi5uZXQv/font/5a6L5L2T/fontsize/400/fill/I0JBQkFCMA==/dissolve/70/gravity/Center"/>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57107" cy="1061454"/>
                    </a:xfrm>
                    <a:prstGeom prst="rect">
                      <a:avLst/>
                    </a:prstGeom>
                    <a:noFill/>
                    <a:ln>
                      <a:noFill/>
                    </a:ln>
                  </pic:spPr>
                </pic:pic>
              </a:graphicData>
            </a:graphic>
          </wp:inline>
        </w:drawing>
      </w:r>
    </w:p>
    <w:p w14:paraId="5CA584E4" w14:textId="77777777" w:rsidR="003233FB" w:rsidRDefault="003233FB" w:rsidP="003233FB"/>
    <w:p w14:paraId="54E817D6" w14:textId="77777777" w:rsidR="003233FB" w:rsidRDefault="003233FB" w:rsidP="003233FB">
      <w:pPr>
        <w:rPr>
          <w:b/>
        </w:rPr>
      </w:pPr>
      <w:r>
        <w:t>find_if（beg，end，func）：函数find的带一个函数参数的_if版本，与find功能相同，</w:t>
      </w:r>
      <w:r w:rsidRPr="003233FB">
        <w:rPr>
          <w:b/>
        </w:rPr>
        <w:t>条件：使函数func返回true。</w:t>
      </w:r>
    </w:p>
    <w:p w14:paraId="66E753FE" w14:textId="77777777" w:rsidR="003233FB" w:rsidRDefault="003233FB" w:rsidP="003233FB"/>
    <w:p w14:paraId="538E1CA7" w14:textId="77777777" w:rsidR="003233FB" w:rsidRPr="003233FB" w:rsidRDefault="003233FB" w:rsidP="003233FB">
      <w:pPr>
        <w:pStyle w:val="a7"/>
        <w:numPr>
          <w:ilvl w:val="0"/>
          <w:numId w:val="22"/>
        </w:numPr>
        <w:ind w:firstLineChars="0"/>
        <w:rPr>
          <w:b/>
        </w:rPr>
      </w:pPr>
      <w:r w:rsidRPr="003233FB">
        <w:rPr>
          <w:rFonts w:hint="eastAsia"/>
          <w:b/>
        </w:rPr>
        <w:t>搜索与统计算法</w:t>
      </w:r>
    </w:p>
    <w:p w14:paraId="0DEE034B" w14:textId="77777777" w:rsidR="003233FB" w:rsidRDefault="003233FB" w:rsidP="003233FB">
      <w:r>
        <w:rPr>
          <w:noProof/>
        </w:rPr>
        <w:lastRenderedPageBreak/>
        <w:drawing>
          <wp:inline distT="0" distB="0" distL="0" distR="0" wp14:anchorId="00B94A93" wp14:editId="5F6E9156">
            <wp:extent cx="5002167" cy="1120540"/>
            <wp:effectExtent l="0" t="0" r="0" b="3810"/>
            <wp:docPr id="35" name="图片 35" descr="https://img-blog.csdn.net/2016102815593538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img-blog.csdn.net/20161028155935383?watermark/2/text/aHR0cDovL2Jsb2cuY3Nkbi5uZXQv/font/5a6L5L2T/fontsize/400/fill/I0JBQkFCMA==/dissolve/70/gravity/Cente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023374" cy="1125291"/>
                    </a:xfrm>
                    <a:prstGeom prst="rect">
                      <a:avLst/>
                    </a:prstGeom>
                    <a:noFill/>
                    <a:ln>
                      <a:noFill/>
                    </a:ln>
                  </pic:spPr>
                </pic:pic>
              </a:graphicData>
            </a:graphic>
          </wp:inline>
        </w:drawing>
      </w:r>
    </w:p>
    <w:p w14:paraId="7F0118CD" w14:textId="77777777" w:rsidR="003233FB" w:rsidRDefault="003233FB" w:rsidP="003233FB">
      <w:r w:rsidRPr="003233FB">
        <w:t>count_if（beg，end，func）：函数count的_if版本。</w:t>
      </w:r>
    </w:p>
    <w:p w14:paraId="68217864" w14:textId="77777777" w:rsidR="003233FB" w:rsidRDefault="003233FB" w:rsidP="003233FB"/>
    <w:p w14:paraId="67148159" w14:textId="77777777" w:rsidR="003233FB" w:rsidRDefault="003233FB" w:rsidP="003233FB">
      <w:pPr>
        <w:pStyle w:val="3"/>
      </w:pPr>
      <w:r w:rsidRPr="003233FB">
        <w:rPr>
          <w:rFonts w:hint="eastAsia"/>
        </w:rPr>
        <w:t>可变序列算法</w:t>
      </w:r>
    </w:p>
    <w:p w14:paraId="18B31830" w14:textId="77777777" w:rsidR="003233FB" w:rsidRDefault="003233FB" w:rsidP="003233FB">
      <w:r w:rsidRPr="003233FB">
        <w:rPr>
          <w:rFonts w:hint="eastAsia"/>
        </w:rPr>
        <w:t>可变序列算法包括元素</w:t>
      </w:r>
      <w:r w:rsidRPr="003233FB">
        <w:rPr>
          <w:rFonts w:hint="eastAsia"/>
          <w:b/>
          <w:sz w:val="24"/>
        </w:rPr>
        <w:t>复制，变换，替换，填充，移除和随机生成</w:t>
      </w:r>
      <w:r w:rsidRPr="003233FB">
        <w:rPr>
          <w:rFonts w:hint="eastAsia"/>
        </w:rPr>
        <w:t>等。</w:t>
      </w:r>
    </w:p>
    <w:p w14:paraId="29B3AFA6" w14:textId="77777777" w:rsidR="003233FB" w:rsidRDefault="003233FB" w:rsidP="00741380">
      <w:pPr>
        <w:jc w:val="center"/>
      </w:pPr>
      <w:r>
        <w:rPr>
          <w:noProof/>
        </w:rPr>
        <w:drawing>
          <wp:inline distT="0" distB="0" distL="0" distR="0" wp14:anchorId="2FCA8954" wp14:editId="08032ED7">
            <wp:extent cx="4802588" cy="1753027"/>
            <wp:effectExtent l="0" t="0" r="0" b="0"/>
            <wp:docPr id="36" name="图片 36" descr="https://img-blog.csdn.net/2016102816085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blog.csdn.net/2016102816085900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16747" cy="1758195"/>
                    </a:xfrm>
                    <a:prstGeom prst="rect">
                      <a:avLst/>
                    </a:prstGeom>
                    <a:noFill/>
                    <a:ln>
                      <a:noFill/>
                    </a:ln>
                  </pic:spPr>
                </pic:pic>
              </a:graphicData>
            </a:graphic>
          </wp:inline>
        </w:drawing>
      </w:r>
    </w:p>
    <w:p w14:paraId="6D662E59" w14:textId="77777777" w:rsidR="00741380" w:rsidRDefault="00741380" w:rsidP="00741380">
      <w:r w:rsidRPr="00741380">
        <w:t>copy，transform，fill_n和generat都需要保证：输出序列有</w:t>
      </w:r>
      <w:r w:rsidRPr="00741380">
        <w:rPr>
          <w:b/>
        </w:rPr>
        <w:t>足够的空间</w:t>
      </w:r>
      <w:r w:rsidRPr="00741380">
        <w:t>。</w:t>
      </w:r>
    </w:p>
    <w:p w14:paraId="040CEB45" w14:textId="77777777" w:rsidR="00741380" w:rsidRDefault="00741380" w:rsidP="00741380">
      <w:r w:rsidRPr="00741380">
        <w:rPr>
          <w:rFonts w:hint="eastAsia"/>
        </w:rPr>
        <w:t>删除函数并不真正删除元素，只是将要删除的元素移动到容器的</w:t>
      </w:r>
      <w:r w:rsidRPr="00741380">
        <w:rPr>
          <w:rFonts w:hint="eastAsia"/>
          <w:b/>
        </w:rPr>
        <w:t>末尾</w:t>
      </w:r>
      <w:r w:rsidRPr="00741380">
        <w:rPr>
          <w:rFonts w:hint="eastAsia"/>
        </w:rPr>
        <w:t>，删除元素需要容器</w:t>
      </w:r>
      <w:r w:rsidRPr="00741380">
        <w:rPr>
          <w:rFonts w:hint="eastAsia"/>
          <w:b/>
          <w:sz w:val="24"/>
        </w:rPr>
        <w:t>擦除函数</w:t>
      </w:r>
      <w:r w:rsidRPr="00741380">
        <w:rPr>
          <w:rFonts w:hint="eastAsia"/>
        </w:rPr>
        <w:t>来操作。同理，独特的函数也不会改变容器的大小，只是这些元素的顺序改变了，是将无重复的元素复制到序列的前端，从而覆盖相邻的重复元素</w:t>
      </w:r>
      <w:r w:rsidRPr="00741380">
        <w:t>.unique返回的迭代器指向超出无重复的元素范围末端的下一位置。</w:t>
      </w:r>
    </w:p>
    <w:p w14:paraId="7EAA6EEF" w14:textId="77777777" w:rsidR="00741380" w:rsidRDefault="00741380" w:rsidP="00741380"/>
    <w:p w14:paraId="6B6EC1DB" w14:textId="77777777" w:rsidR="00741380" w:rsidRDefault="00741380" w:rsidP="00741380">
      <w:r w:rsidRPr="00741380">
        <w:rPr>
          <w:b/>
        </w:rPr>
        <w:t>_copy版本</w:t>
      </w:r>
      <w:r>
        <w:t>，需</w:t>
      </w:r>
      <w:r w:rsidRPr="00DE3DEF">
        <w:rPr>
          <w:b/>
        </w:rPr>
        <w:t>注意</w:t>
      </w:r>
      <w:r>
        <w:t>：必须保证输出序列的大小不小于输入序列的大小。</w:t>
      </w:r>
    </w:p>
    <w:p w14:paraId="130FD24B" w14:textId="77777777" w:rsidR="00741380" w:rsidRDefault="00741380" w:rsidP="00741380">
      <w:r>
        <w:t>remove_copy（beg，end，dest）：remove的_copy版本，将反转后的序列输出到从dest开始的区间。</w:t>
      </w:r>
    </w:p>
    <w:p w14:paraId="610331BB" w14:textId="77777777" w:rsidR="00741380" w:rsidRDefault="00741380" w:rsidP="00741380">
      <w:r>
        <w:t>remove_copy_if（beg，end，dest，func）：remove_copy的_if版本。</w:t>
      </w:r>
    </w:p>
    <w:p w14:paraId="5297AC66" w14:textId="77777777" w:rsidR="00741380" w:rsidRDefault="00741380" w:rsidP="00741380">
      <w:r>
        <w:t>replace_copy（beg，end，dest，v1，v2）：replace的_copy版本。</w:t>
      </w:r>
    </w:p>
    <w:p w14:paraId="1FBD9A40" w14:textId="77777777" w:rsidR="00741380" w:rsidRDefault="00741380" w:rsidP="00741380">
      <w:r>
        <w:t>replace_copy_if（beg，end，dest，func，v2）：replace_copy的_if版本。</w:t>
      </w:r>
    </w:p>
    <w:p w14:paraId="47D350E2" w14:textId="77777777" w:rsidR="00F830A9" w:rsidRDefault="00F830A9" w:rsidP="00F830A9">
      <w:pPr>
        <w:pStyle w:val="3"/>
      </w:pPr>
      <w:r w:rsidRPr="00DE3DEF">
        <w:rPr>
          <w:rFonts w:hint="eastAsia"/>
        </w:rPr>
        <w:lastRenderedPageBreak/>
        <w:t>排序算法</w:t>
      </w:r>
    </w:p>
    <w:p w14:paraId="10D2BA75" w14:textId="77777777" w:rsidR="00F830A9" w:rsidRPr="00741380" w:rsidRDefault="00F830A9" w:rsidP="00F830A9">
      <w:pPr>
        <w:jc w:val="center"/>
      </w:pPr>
      <w:r>
        <w:rPr>
          <w:noProof/>
        </w:rPr>
        <w:drawing>
          <wp:inline distT="0" distB="0" distL="0" distR="0" wp14:anchorId="7D28A0FA" wp14:editId="1AB4A3D7">
            <wp:extent cx="4754880" cy="1659913"/>
            <wp:effectExtent l="0" t="0" r="7620" b="0"/>
            <wp:docPr id="40" name="图片 40" descr="https://img-blog.csdn.net/20161028100935245?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img-blog.csdn.net/20161028100935245?watermark/2/text/aHR0cDovL2Jsb2cuY3Nkbi5uZXQv/font/5a6L5L2T/fontsize/400/fill/I0JBQkFCMA==/dissolve/70/gravity/Cente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761858" cy="1662349"/>
                    </a:xfrm>
                    <a:prstGeom prst="rect">
                      <a:avLst/>
                    </a:prstGeom>
                    <a:noFill/>
                    <a:ln>
                      <a:noFill/>
                    </a:ln>
                  </pic:spPr>
                </pic:pic>
              </a:graphicData>
            </a:graphic>
          </wp:inline>
        </w:drawing>
      </w:r>
    </w:p>
    <w:p w14:paraId="7F47D17F" w14:textId="77777777" w:rsidR="00DE3DEF" w:rsidRDefault="00DE3DEF" w:rsidP="00DE3DEF">
      <w:pPr>
        <w:pStyle w:val="3"/>
      </w:pPr>
      <w:r w:rsidRPr="00DE3DEF">
        <w:rPr>
          <w:rFonts w:hint="eastAsia"/>
        </w:rPr>
        <w:t>关系算法</w:t>
      </w:r>
    </w:p>
    <w:p w14:paraId="013D01C8" w14:textId="77777777" w:rsidR="00DE3DEF" w:rsidRDefault="00DE3DEF" w:rsidP="00DE3DEF">
      <w:pPr>
        <w:jc w:val="center"/>
      </w:pPr>
      <w:r>
        <w:rPr>
          <w:noProof/>
        </w:rPr>
        <w:drawing>
          <wp:inline distT="0" distB="0" distL="0" distR="0" wp14:anchorId="1EFE1CE4" wp14:editId="15A709A2">
            <wp:extent cx="4476584" cy="1224107"/>
            <wp:effectExtent l="0" t="0" r="635" b="0"/>
            <wp:docPr id="37" name="图片 37" descr="https://img-blog.csdn.net/20161028093528859?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blog.csdn.net/20161028093528859?watermark/2/text/aHR0cDovL2Jsb2cuY3Nkbi5uZXQv/font/5a6L5L2T/fontsize/400/fill/I0JBQkFCMA==/dissolve/70/gravity/Cente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493552" cy="1228747"/>
                    </a:xfrm>
                    <a:prstGeom prst="rect">
                      <a:avLst/>
                    </a:prstGeom>
                    <a:noFill/>
                    <a:ln>
                      <a:noFill/>
                    </a:ln>
                  </pic:spPr>
                </pic:pic>
              </a:graphicData>
            </a:graphic>
          </wp:inline>
        </w:drawing>
      </w:r>
    </w:p>
    <w:p w14:paraId="1C7A06E3" w14:textId="77777777" w:rsidR="00DE3DEF" w:rsidRPr="00DE3DEF" w:rsidRDefault="00DE3DEF" w:rsidP="00DE3DEF">
      <w:pPr>
        <w:jc w:val="left"/>
      </w:pPr>
      <w:r w:rsidRPr="00DE3DEF">
        <w:rPr>
          <w:rFonts w:hint="eastAsia"/>
        </w:rPr>
        <w:t>标准库还提供求最大值，最小值的</w:t>
      </w:r>
      <w:r w:rsidRPr="00DE3DEF">
        <w:t>max和min函数。</w:t>
      </w:r>
    </w:p>
    <w:p w14:paraId="1066F2E8" w14:textId="77777777" w:rsidR="00DE3DEF" w:rsidRDefault="00DE3DEF" w:rsidP="00DE3DEF">
      <w:pPr>
        <w:pStyle w:val="3"/>
      </w:pPr>
      <w:r w:rsidRPr="00DE3DEF">
        <w:rPr>
          <w:rFonts w:hint="eastAsia"/>
        </w:rPr>
        <w:t>堆算法</w:t>
      </w:r>
    </w:p>
    <w:p w14:paraId="58817559" w14:textId="77777777" w:rsidR="00DE3DEF" w:rsidRDefault="00DE3DEF" w:rsidP="00F830A9">
      <w:pPr>
        <w:jc w:val="center"/>
      </w:pPr>
      <w:r>
        <w:rPr>
          <w:noProof/>
        </w:rPr>
        <w:drawing>
          <wp:inline distT="0" distB="0" distL="0" distR="0" wp14:anchorId="4429452C" wp14:editId="7E4F8119">
            <wp:extent cx="4643562" cy="875515"/>
            <wp:effectExtent l="0" t="0" r="5080" b="1270"/>
            <wp:docPr id="38" name="图片 38" descr="https://img-blog.csdn.net/2016102809364793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1028093647937?watermark/2/text/aHR0cDovL2Jsb2cuY3Nkbi5uZXQv/font/5a6L5L2T/fontsize/400/fill/I0JBQkFCMA==/dissolve/70/gravity/Cente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52897" cy="877275"/>
                    </a:xfrm>
                    <a:prstGeom prst="rect">
                      <a:avLst/>
                    </a:prstGeom>
                    <a:noFill/>
                    <a:ln>
                      <a:noFill/>
                    </a:ln>
                  </pic:spPr>
                </pic:pic>
              </a:graphicData>
            </a:graphic>
          </wp:inline>
        </w:drawing>
      </w:r>
    </w:p>
    <w:p w14:paraId="797FCF54" w14:textId="77777777" w:rsidR="00F830A9" w:rsidRDefault="00F830A9" w:rsidP="00F830A9">
      <w:pPr>
        <w:pStyle w:val="3"/>
      </w:pPr>
      <w:r>
        <w:rPr>
          <w:rFonts w:hint="eastAsia"/>
        </w:rPr>
        <w:t>容器特有的算法</w:t>
      </w:r>
    </w:p>
    <w:p w14:paraId="3741B291" w14:textId="77777777" w:rsidR="00F830A9" w:rsidRDefault="00F830A9" w:rsidP="00F830A9">
      <w:r>
        <w:t>list容器上的迭代器是双向的，而不是随机访问类型。因此，在此容器上不能使用需要随机访问迭代器的算法。这些算法包括sort及其相关的算法。还有一些其他的泛型算法，如合并，删除，反向和唯一，虽然可以用在列上，但却付出了</w:t>
      </w:r>
      <w:r w:rsidRPr="00F830A9">
        <w:rPr>
          <w:b/>
          <w:color w:val="FF0000"/>
        </w:rPr>
        <w:t>性能上的代价</w:t>
      </w:r>
      <w:r>
        <w:t>。如果这些算法利用列表容器实现的特点，则可以更高效地执行。</w:t>
      </w:r>
    </w:p>
    <w:p w14:paraId="6E6C31A0" w14:textId="77777777" w:rsidR="00F830A9" w:rsidRPr="00F830A9" w:rsidRDefault="00F830A9" w:rsidP="00F830A9">
      <w:pPr>
        <w:jc w:val="center"/>
      </w:pPr>
      <w:r>
        <w:rPr>
          <w:noProof/>
        </w:rPr>
        <w:lastRenderedPageBreak/>
        <w:drawing>
          <wp:inline distT="0" distB="0" distL="0" distR="0" wp14:anchorId="4B188D4C" wp14:editId="07F18823">
            <wp:extent cx="4953221" cy="2434395"/>
            <wp:effectExtent l="0" t="0" r="0" b="4445"/>
            <wp:docPr id="39" name="图片 39" descr="https://img-blog.csdn.net/2016102810043059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blog.csdn.net/20161028100430591?watermark/2/text/aHR0cDovL2Jsb2cuY3Nkbi5uZXQv/font/5a6L5L2T/fontsize/400/fill/I0JBQkFCMA==/dissolve/70/gravity/Cente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58946" cy="2437209"/>
                    </a:xfrm>
                    <a:prstGeom prst="rect">
                      <a:avLst/>
                    </a:prstGeom>
                    <a:noFill/>
                    <a:ln>
                      <a:noFill/>
                    </a:ln>
                  </pic:spPr>
                </pic:pic>
              </a:graphicData>
            </a:graphic>
          </wp:inline>
        </w:drawing>
      </w:r>
    </w:p>
    <w:p w14:paraId="47B8B5DE" w14:textId="77777777" w:rsidR="00741380" w:rsidRPr="00741380" w:rsidRDefault="00741380" w:rsidP="00741380"/>
    <w:p w14:paraId="1425F179" w14:textId="77777777" w:rsidR="0048343A" w:rsidRDefault="0048343A" w:rsidP="0048343A">
      <w:pPr>
        <w:pStyle w:val="2"/>
        <w:rPr>
          <w:sz w:val="30"/>
          <w:szCs w:val="30"/>
        </w:rPr>
      </w:pPr>
      <w:r w:rsidRPr="0048343A">
        <w:rPr>
          <w:rFonts w:hint="eastAsia"/>
          <w:sz w:val="30"/>
          <w:szCs w:val="30"/>
        </w:rPr>
        <w:t>String</w:t>
      </w:r>
    </w:p>
    <w:p w14:paraId="0EAD710C" w14:textId="77777777" w:rsidR="00C245DB" w:rsidRDefault="00C245DB" w:rsidP="00C245DB">
      <w:r w:rsidRPr="00C245DB">
        <w:t>string封装了</w:t>
      </w:r>
      <w:r w:rsidRPr="00C245DB">
        <w:rPr>
          <w:b/>
          <w:color w:val="FF0000"/>
        </w:rPr>
        <w:t>char*</w:t>
      </w:r>
      <w:r w:rsidRPr="00C245DB">
        <w:t>，管理这个字符串，是一个char*型的容器。也就是说string是一个容器，里面元素的</w:t>
      </w:r>
      <w:r w:rsidRPr="00C245DB">
        <w:rPr>
          <w:b/>
        </w:rPr>
        <w:t>数据类型</w:t>
      </w:r>
      <w:r w:rsidRPr="00C245DB">
        <w:t>是char*。</w:t>
      </w:r>
    </w:p>
    <w:p w14:paraId="2ED694C7" w14:textId="77777777" w:rsidR="00C245DB" w:rsidRPr="00C245DB" w:rsidRDefault="00C245DB" w:rsidP="00C245DB"/>
    <w:p w14:paraId="791671B4" w14:textId="77777777" w:rsidR="0048343A" w:rsidRDefault="0048343A" w:rsidP="00D7500A">
      <w:r w:rsidRPr="0048343A">
        <w:t>STL 中</w:t>
      </w:r>
      <w:r w:rsidRPr="0048343A">
        <w:rPr>
          <w:b/>
          <w:color w:val="FF0000"/>
        </w:rPr>
        <w:t>只有</w:t>
      </w:r>
      <w:r w:rsidRPr="0048343A">
        <w:t xml:space="preserve">一个字符串类，即 </w:t>
      </w:r>
      <w:r w:rsidRPr="0048343A">
        <w:rPr>
          <w:b/>
          <w:color w:val="FF0000"/>
        </w:rPr>
        <w:t>basic_string</w:t>
      </w:r>
      <w:r w:rsidRPr="0048343A">
        <w:t>。类 basic_string 实现管理以 \0 结尾的字符数组，字符类型由模板参数决定。</w:t>
      </w:r>
      <w:r w:rsidRPr="0048343A">
        <w:rPr>
          <w:rFonts w:hint="eastAsia"/>
        </w:rPr>
        <w:t>通常，</w:t>
      </w:r>
      <w:r w:rsidRPr="0048343A">
        <w:t>basic_string 被处理为</w:t>
      </w:r>
      <w:r w:rsidRPr="0048343A">
        <w:rPr>
          <w:b/>
          <w:color w:val="FF0000"/>
        </w:rPr>
        <w:t>不透明</w:t>
      </w:r>
      <w:r w:rsidRPr="0048343A">
        <w:t>的对象，靠获得</w:t>
      </w:r>
      <w:r w:rsidRPr="0048343A">
        <w:rPr>
          <w:b/>
        </w:rPr>
        <w:t>只读指针</w:t>
      </w:r>
      <w:r w:rsidRPr="0048343A">
        <w:t>来访问缓冲区，写操作是由 basic_string 的成员函数实现的。STL 的 C++ 标准程序库中的 string 类，使用时</w:t>
      </w:r>
      <w:r w:rsidRPr="0048343A">
        <w:rPr>
          <w:b/>
        </w:rPr>
        <w:t>不必担心</w:t>
      </w:r>
      <w:r w:rsidRPr="0048343A">
        <w:t>内存是否充足、字符串长度等问题。</w:t>
      </w:r>
    </w:p>
    <w:p w14:paraId="6D14F74E" w14:textId="77777777" w:rsidR="00364688" w:rsidRDefault="00364688" w:rsidP="00D7500A"/>
    <w:p w14:paraId="58606159" w14:textId="77777777" w:rsidR="0048343A" w:rsidRDefault="0048343A" w:rsidP="00D7500A">
      <w:r w:rsidRPr="00364688">
        <w:rPr>
          <w:b/>
          <w:color w:val="FF0000"/>
        </w:rPr>
        <w:t xml:space="preserve">auto_ptr </w:t>
      </w:r>
      <w:r w:rsidRPr="0048343A">
        <w:t>模板定义了类似指针的对象，将 new 获得的地址赋给该对象。当 auto_ptr 对象过期时，析构函数将使用 delete 来释放内存。如果将 new 返回的地址赋值给 auto_ptr 对象，无须记住还需要释放这些内存。在 auto_ptr 对象过期时，</w:t>
      </w:r>
      <w:r w:rsidRPr="00364688">
        <w:rPr>
          <w:b/>
          <w:color w:val="FF0000"/>
        </w:rPr>
        <w:t>内存将自动被释放</w:t>
      </w:r>
      <w:r w:rsidRPr="0048343A">
        <w:t>。</w:t>
      </w:r>
      <w:r w:rsidR="00364688">
        <w:rPr>
          <w:rFonts w:hint="eastAsia"/>
        </w:rPr>
        <w:t>(</w:t>
      </w:r>
      <w:r w:rsidR="00364688" w:rsidRPr="00364688">
        <w:t>http://c.biancheng.net/view/1438.html</w:t>
      </w:r>
      <w:r w:rsidR="00364688">
        <w:t>)</w:t>
      </w:r>
    </w:p>
    <w:p w14:paraId="04837079" w14:textId="77777777" w:rsidR="00D7500A" w:rsidRDefault="00D7500A" w:rsidP="00D7500A"/>
    <w:p w14:paraId="417E7CF7" w14:textId="77777777" w:rsidR="00D7500A" w:rsidRDefault="00D7500A" w:rsidP="00D7500A">
      <w:pPr>
        <w:pStyle w:val="2"/>
        <w:rPr>
          <w:sz w:val="30"/>
          <w:szCs w:val="30"/>
        </w:rPr>
      </w:pPr>
      <w:r w:rsidRPr="004B5293">
        <w:rPr>
          <w:rFonts w:hint="eastAsia"/>
          <w:sz w:val="30"/>
          <w:szCs w:val="30"/>
        </w:rPr>
        <w:t>容器</w:t>
      </w:r>
    </w:p>
    <w:p w14:paraId="2C8CF39D" w14:textId="77777777" w:rsidR="00D7412C" w:rsidRPr="00D7412C" w:rsidRDefault="00D7412C" w:rsidP="00D7412C">
      <w:r w:rsidRPr="00D7412C">
        <w:rPr>
          <w:sz w:val="24"/>
        </w:rPr>
        <w:t>vector封装数组，list封装了链表，map和set封装了二叉树等</w:t>
      </w:r>
    </w:p>
    <w:p w14:paraId="366A8662" w14:textId="77777777" w:rsidR="00D7500A" w:rsidRDefault="00A335A9" w:rsidP="00D7500A">
      <w:r>
        <w:rPr>
          <w:noProof/>
        </w:rPr>
        <w:lastRenderedPageBreak/>
        <w:drawing>
          <wp:inline distT="0" distB="0" distL="0" distR="0" wp14:anchorId="58004CED" wp14:editId="1E94125E">
            <wp:extent cx="5274310" cy="3055669"/>
            <wp:effectExtent l="0" t="0" r="2540" b="0"/>
            <wp:docPr id="29" name="图片 29" descr="Contia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tianer"/>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3055669"/>
                    </a:xfrm>
                    <a:prstGeom prst="rect">
                      <a:avLst/>
                    </a:prstGeom>
                    <a:noFill/>
                    <a:ln>
                      <a:noFill/>
                    </a:ln>
                  </pic:spPr>
                </pic:pic>
              </a:graphicData>
            </a:graphic>
          </wp:inline>
        </w:drawing>
      </w:r>
    </w:p>
    <w:p w14:paraId="2FB227DB" w14:textId="77777777" w:rsidR="00E05470" w:rsidRDefault="00E05470" w:rsidP="00E05470">
      <w:pPr>
        <w:jc w:val="center"/>
      </w:pPr>
      <w:r>
        <w:rPr>
          <w:noProof/>
        </w:rPr>
        <w:drawing>
          <wp:inline distT="0" distB="0" distL="0" distR="0" wp14:anchorId="319153B3" wp14:editId="2F44D2AB">
            <wp:extent cx="5274310" cy="3216019"/>
            <wp:effectExtent l="0" t="0" r="2540" b="3810"/>
            <wp:docPr id="30" name="图片 3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这里写图片描述"/>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74310" cy="3216019"/>
                    </a:xfrm>
                    <a:prstGeom prst="rect">
                      <a:avLst/>
                    </a:prstGeom>
                    <a:noFill/>
                    <a:ln>
                      <a:noFill/>
                    </a:ln>
                  </pic:spPr>
                </pic:pic>
              </a:graphicData>
            </a:graphic>
          </wp:inline>
        </w:drawing>
      </w:r>
    </w:p>
    <w:p w14:paraId="60AFD69F" w14:textId="77777777" w:rsidR="00E05470" w:rsidRPr="00D7500A" w:rsidRDefault="00E05470" w:rsidP="00D7500A"/>
    <w:p w14:paraId="54C97856" w14:textId="77777777" w:rsidR="004B5293" w:rsidRDefault="004B5293" w:rsidP="004B5293">
      <w:r>
        <w:rPr>
          <w:rFonts w:hint="eastAsia"/>
        </w:rPr>
        <w:t>容器即物之所在。容器是</w:t>
      </w:r>
      <w:r>
        <w:t>STL的核心部件之一，是迭代器的依附，是算法作用的目标。</w:t>
      </w:r>
    </w:p>
    <w:p w14:paraId="501A6EA2" w14:textId="77777777" w:rsidR="004B5293" w:rsidRDefault="004B5293" w:rsidP="004B5293">
      <w:r>
        <w:t>STL中的容器可分为顺序容器(Sequence Container)和关联容器(Associative Container)。容器适配器(Container Adaptor)是对顺序容器(Sequence Container)或关联容器(Associative Container)进行包装而得到的一种具有更多约束力(或功能更强大)的容器</w:t>
      </w:r>
    </w:p>
    <w:p w14:paraId="21130C34" w14:textId="77777777" w:rsidR="00CA71BE" w:rsidRPr="004B5293" w:rsidRDefault="00CA71BE" w:rsidP="004B5293">
      <w:r>
        <w:rPr>
          <w:noProof/>
        </w:rPr>
        <w:lastRenderedPageBreak/>
        <w:drawing>
          <wp:inline distT="0" distB="0" distL="0" distR="0" wp14:anchorId="7E52BF63" wp14:editId="47852DEE">
            <wp:extent cx="4386677" cy="5159866"/>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08576" cy="5185624"/>
                    </a:xfrm>
                    <a:prstGeom prst="rect">
                      <a:avLst/>
                    </a:prstGeom>
                  </pic:spPr>
                </pic:pic>
              </a:graphicData>
            </a:graphic>
          </wp:inline>
        </w:drawing>
      </w:r>
    </w:p>
    <w:p w14:paraId="72C7E813" w14:textId="77777777" w:rsidR="00D7500A" w:rsidRDefault="00D7500A" w:rsidP="00D7500A">
      <w:pPr>
        <w:pStyle w:val="3"/>
      </w:pPr>
      <w:r w:rsidRPr="00D7500A">
        <w:rPr>
          <w:rFonts w:hint="eastAsia"/>
        </w:rPr>
        <w:t>序列容器</w:t>
      </w:r>
    </w:p>
    <w:p w14:paraId="7A1F2227" w14:textId="77777777" w:rsidR="00640F32" w:rsidRPr="00640F32" w:rsidRDefault="00640F32" w:rsidP="00640F32">
      <w:r w:rsidRPr="00640F32">
        <w:rPr>
          <w:rFonts w:hint="eastAsia"/>
        </w:rPr>
        <w:t>序列容器以线性序列的方式存储元素。它没有对元素进行排序，元素的顺序和存储它们的顺序相同</w:t>
      </w:r>
      <w:r>
        <w:rPr>
          <w:rFonts w:hint="eastAsia"/>
        </w:rPr>
        <w:t>。</w:t>
      </w:r>
    </w:p>
    <w:p w14:paraId="176E18BF" w14:textId="77777777" w:rsidR="00D7500A" w:rsidRDefault="00D7500A" w:rsidP="00D7500A">
      <w:pPr>
        <w:pStyle w:val="a7"/>
        <w:numPr>
          <w:ilvl w:val="0"/>
          <w:numId w:val="1"/>
        </w:numPr>
        <w:ind w:firstLineChars="0"/>
      </w:pPr>
      <w:r w:rsidRPr="00D7500A">
        <w:t>array&lt;T,N&gt; (数组容器) ：是一个</w:t>
      </w:r>
      <w:r w:rsidRPr="00D7500A">
        <w:rPr>
          <w:b/>
          <w:color w:val="FF0000"/>
        </w:rPr>
        <w:t>长度固定</w:t>
      </w:r>
      <w:r w:rsidRPr="00D7500A">
        <w:t>的序列，有 N 个 T 类型的对象，不能增加或删除元素。</w:t>
      </w:r>
    </w:p>
    <w:p w14:paraId="75B8247C" w14:textId="77777777" w:rsidR="00D7500A" w:rsidRPr="00D7500A" w:rsidRDefault="00D7500A" w:rsidP="00D7500A">
      <w:pPr>
        <w:pStyle w:val="a7"/>
        <w:numPr>
          <w:ilvl w:val="0"/>
          <w:numId w:val="1"/>
        </w:numPr>
        <w:ind w:firstLineChars="0"/>
      </w:pPr>
      <w:r w:rsidRPr="00D7500A">
        <w:t>vector&lt;T&gt; (向量容器) ：是一个</w:t>
      </w:r>
      <w:r w:rsidRPr="00D7500A">
        <w:rPr>
          <w:b/>
          <w:color w:val="FF0000"/>
        </w:rPr>
        <w:t>长度可变</w:t>
      </w:r>
      <w:r w:rsidRPr="00D7500A">
        <w:t>的序列，用来存放T类型的对象。必要时，可以自动增加容量，但只能在</w:t>
      </w:r>
      <w:r w:rsidRPr="00D7500A">
        <w:rPr>
          <w:b/>
        </w:rPr>
        <w:t>序列的末尾高效地增加或删除元素</w:t>
      </w:r>
      <w:r w:rsidRPr="00D7500A">
        <w:t>。</w:t>
      </w:r>
    </w:p>
    <w:p w14:paraId="345CA5BB" w14:textId="77777777" w:rsidR="00D7500A" w:rsidRPr="00D7500A" w:rsidRDefault="00D7500A" w:rsidP="00D7500A">
      <w:pPr>
        <w:pStyle w:val="a7"/>
        <w:numPr>
          <w:ilvl w:val="0"/>
          <w:numId w:val="1"/>
        </w:numPr>
        <w:ind w:firstLineChars="0"/>
      </w:pPr>
      <w:r w:rsidRPr="00D7500A">
        <w:t>deque&lt;T&gt; (双向队列容器) ：是一个长度可变的、可以自动增长的序列，在序列的两端</w:t>
      </w:r>
      <w:r w:rsidRPr="00D7500A">
        <w:rPr>
          <w:b/>
          <w:color w:val="FF0000"/>
        </w:rPr>
        <w:t>都不能</w:t>
      </w:r>
      <w:r w:rsidRPr="00D7500A">
        <w:t>高效地增加或删除元素。</w:t>
      </w:r>
    </w:p>
    <w:p w14:paraId="614EB400" w14:textId="77777777" w:rsidR="00D7500A" w:rsidRPr="00D7500A" w:rsidRDefault="00D7500A" w:rsidP="00D7500A">
      <w:pPr>
        <w:pStyle w:val="a7"/>
        <w:numPr>
          <w:ilvl w:val="0"/>
          <w:numId w:val="1"/>
        </w:numPr>
        <w:ind w:firstLineChars="0"/>
      </w:pPr>
      <w:r w:rsidRPr="00D7500A">
        <w:t>list&lt;T&gt; (链表容器) 是一个</w:t>
      </w:r>
      <w:r w:rsidRPr="00D7500A">
        <w:rPr>
          <w:b/>
          <w:color w:val="FF0000"/>
        </w:rPr>
        <w:t>长度可变</w:t>
      </w:r>
      <w:r w:rsidRPr="00D7500A">
        <w:t>的、由 T 类型对象组成的序列，它以双向链表的形式组织元素，在这个序列的任何地方都可以高效地增加或删除元素。访问容器中任意元素的速度要比前三种容器</w:t>
      </w:r>
      <w:r w:rsidRPr="00D7500A">
        <w:rPr>
          <w:b/>
          <w:color w:val="FF0000"/>
        </w:rPr>
        <w:t>慢</w:t>
      </w:r>
      <w:r w:rsidRPr="00D7500A">
        <w:t>，这是因为 list&lt;T&gt; 必须从第一个元素或最后一个元素开始访问，需要沿着链表移动，直到到达想要的元素。</w:t>
      </w:r>
    </w:p>
    <w:p w14:paraId="235C3F44" w14:textId="77777777" w:rsidR="00D7500A" w:rsidRPr="00D7500A" w:rsidRDefault="00D7500A" w:rsidP="00D7500A">
      <w:pPr>
        <w:pStyle w:val="a7"/>
        <w:numPr>
          <w:ilvl w:val="0"/>
          <w:numId w:val="1"/>
        </w:numPr>
        <w:ind w:firstLineChars="0"/>
      </w:pPr>
      <w:r w:rsidRPr="00D7500A">
        <w:t>forward list&lt;T&gt; (正向链表容器) ：是一个</w:t>
      </w:r>
      <w:r w:rsidRPr="00D7500A">
        <w:rPr>
          <w:b/>
          <w:color w:val="FF0000"/>
        </w:rPr>
        <w:t>长度可变</w:t>
      </w:r>
      <w:r w:rsidRPr="00D7500A">
        <w:t>的、由 T 类型对象组成的序列，它以单链表的形式组织元素，是一类比链表容器快、更节省内存的容器，但是它内部的元素</w:t>
      </w:r>
      <w:r w:rsidRPr="00D7500A">
        <w:rPr>
          <w:b/>
        </w:rPr>
        <w:lastRenderedPageBreak/>
        <w:t>只能</w:t>
      </w:r>
      <w:r w:rsidRPr="00D7500A">
        <w:t>从第一个元素开始访问。</w:t>
      </w:r>
    </w:p>
    <w:p w14:paraId="24F3D052" w14:textId="77777777" w:rsidR="00D7500A" w:rsidRPr="00D7500A" w:rsidRDefault="00D7500A" w:rsidP="00D7500A">
      <w:pPr>
        <w:pStyle w:val="a7"/>
        <w:ind w:left="360" w:firstLineChars="0" w:firstLine="0"/>
        <w:rPr>
          <w:b/>
        </w:rPr>
      </w:pPr>
    </w:p>
    <w:p w14:paraId="388BB19B" w14:textId="77777777" w:rsidR="0054556D" w:rsidRDefault="0054556D" w:rsidP="00D7500A">
      <w:pPr>
        <w:pStyle w:val="4"/>
      </w:pPr>
      <w:r>
        <w:t>A</w:t>
      </w:r>
      <w:r>
        <w:rPr>
          <w:rFonts w:hint="eastAsia"/>
        </w:rPr>
        <w:t>rray</w:t>
      </w:r>
    </w:p>
    <w:p w14:paraId="62295CA6" w14:textId="77777777" w:rsidR="0054556D" w:rsidRDefault="0054556D" w:rsidP="0054556D">
      <w:r w:rsidRPr="0054556D">
        <w:rPr>
          <w:rFonts w:hint="eastAsia"/>
        </w:rPr>
        <w:t>长度即确定，不能扩大也不能缩小</w:t>
      </w:r>
    </w:p>
    <w:p w14:paraId="67D4483C" w14:textId="77777777" w:rsidR="009E5B14" w:rsidRDefault="009E5B14" w:rsidP="00D7500A">
      <w:pPr>
        <w:pStyle w:val="4"/>
      </w:pPr>
      <w:r>
        <w:rPr>
          <w:rFonts w:hint="eastAsia"/>
        </w:rPr>
        <w:t>V</w:t>
      </w:r>
      <w:r>
        <w:t>ector</w:t>
      </w:r>
    </w:p>
    <w:p w14:paraId="55E41045" w14:textId="77777777" w:rsidR="009E5B14" w:rsidRDefault="009E5B14" w:rsidP="0054556D">
      <w:r w:rsidRPr="009E5B14">
        <w:rPr>
          <w:rFonts w:hint="eastAsia"/>
        </w:rPr>
        <w:t>大小可以自动增长</w:t>
      </w:r>
    </w:p>
    <w:p w14:paraId="2951052E" w14:textId="77777777" w:rsidR="00E06E77" w:rsidRDefault="00E06E77" w:rsidP="00E06E77">
      <w:pPr>
        <w:pStyle w:val="4"/>
      </w:pPr>
      <w:r>
        <w:t>List</w:t>
      </w:r>
    </w:p>
    <w:p w14:paraId="24406E95" w14:textId="77777777" w:rsidR="00E06E77" w:rsidRDefault="00E06E77" w:rsidP="00E06E77">
      <w:r>
        <w:t>list 容器具有一些 vector 和 deque 容器所不具备的优势，它可以在常规时间内，在序列已知的</w:t>
      </w:r>
      <w:r w:rsidRPr="00E06E77">
        <w:rPr>
          <w:b/>
          <w:color w:val="FF0000"/>
        </w:rPr>
        <w:t>任何位置</w:t>
      </w:r>
      <w:r>
        <w:t>插入或删除元素。这是我们使用 list，而不使用 vector 或 deque 容器的主要原因。</w:t>
      </w:r>
    </w:p>
    <w:p w14:paraId="56DF1ECC" w14:textId="77777777" w:rsidR="00E06E77" w:rsidRDefault="00E06E77" w:rsidP="00E06E77">
      <w:r>
        <w:t>list 的</w:t>
      </w:r>
      <w:r w:rsidRPr="00E06E77">
        <w:rPr>
          <w:b/>
          <w:color w:val="FF0000"/>
        </w:rPr>
        <w:t>缺点</w:t>
      </w:r>
      <w:r>
        <w:t>是无法通过位置来直接访问序列中的元素，也就是说，不能索引元素。为了访问 list 内部的一个元素，必须</w:t>
      </w:r>
      <w:r w:rsidRPr="00E06E77">
        <w:rPr>
          <w:b/>
        </w:rPr>
        <w:t>一个一个地遍历元素</w:t>
      </w:r>
      <w:r>
        <w:t>，通常从第一个元素或最后一个元素开始遍历。</w:t>
      </w:r>
    </w:p>
    <w:p w14:paraId="48AD5BB0" w14:textId="77777777" w:rsidR="00D7412C" w:rsidRDefault="00D7412C" w:rsidP="00D7412C">
      <w:pPr>
        <w:pStyle w:val="3"/>
      </w:pPr>
      <w:r>
        <w:rPr>
          <w:rFonts w:hint="eastAsia"/>
        </w:rPr>
        <w:t>关联容器</w:t>
      </w:r>
    </w:p>
    <w:p w14:paraId="3DA35823" w14:textId="77777777" w:rsidR="00D7412C" w:rsidRDefault="00D7412C" w:rsidP="00D7412C">
      <w:pPr>
        <w:pStyle w:val="4"/>
      </w:pPr>
      <w:r>
        <w:rPr>
          <w:rFonts w:hint="eastAsia"/>
        </w:rPr>
        <w:t>S</w:t>
      </w:r>
      <w:r>
        <w:t>et</w:t>
      </w:r>
    </w:p>
    <w:p w14:paraId="3E791174" w14:textId="77777777" w:rsidR="00D7412C" w:rsidRPr="00D7412C" w:rsidRDefault="00D7412C" w:rsidP="00D7412C">
      <w:r w:rsidRPr="00D7412C">
        <w:t>set作为一个容器也是用来存储</w:t>
      </w:r>
      <w:r w:rsidRPr="00D7412C">
        <w:rPr>
          <w:b/>
        </w:rPr>
        <w:t>同一数据类型</w:t>
      </w:r>
      <w:r w:rsidRPr="00D7412C">
        <w:t>的数据类型，在set中每个元素的</w:t>
      </w:r>
      <w:r w:rsidRPr="00D7412C">
        <w:rPr>
          <w:b/>
          <w:color w:val="FF0000"/>
          <w:sz w:val="24"/>
        </w:rPr>
        <w:t>值都唯一</w:t>
      </w:r>
      <w:r w:rsidRPr="00D7412C">
        <w:t>，而且系统能根据元素的值</w:t>
      </w:r>
      <w:r w:rsidRPr="00D7412C">
        <w:rPr>
          <w:b/>
          <w:color w:val="FF0000"/>
          <w:sz w:val="24"/>
        </w:rPr>
        <w:t>自动进行排序</w:t>
      </w:r>
      <w:r w:rsidRPr="00D7412C">
        <w:t>。</w:t>
      </w:r>
    </w:p>
    <w:p w14:paraId="459F67B5" w14:textId="77777777" w:rsidR="00D7412C" w:rsidRPr="00D7412C" w:rsidRDefault="00D7412C" w:rsidP="00D7412C"/>
    <w:p w14:paraId="0F5A590F" w14:textId="77777777" w:rsidR="00D7412C" w:rsidRDefault="00D7412C" w:rsidP="00D7412C">
      <w:pPr>
        <w:pStyle w:val="4"/>
      </w:pPr>
      <w:r>
        <w:t>Map</w:t>
      </w:r>
    </w:p>
    <w:p w14:paraId="181740CF" w14:textId="77777777" w:rsidR="00E05470" w:rsidRDefault="00E05470" w:rsidP="00E05470">
      <w:pPr>
        <w:pStyle w:val="a7"/>
        <w:numPr>
          <w:ilvl w:val="0"/>
          <w:numId w:val="2"/>
        </w:numPr>
        <w:ind w:firstLineChars="0"/>
      </w:pPr>
      <w:r>
        <w:t>map&lt;K，T&gt;容器，保存的是 pair&lt;const K，T&gt; 类型的元素。pair&lt;const K,T&gt; 封装了一对键对象，键的类型是 K，对象的类型是 T。</w:t>
      </w:r>
      <w:r w:rsidRPr="00942709">
        <w:rPr>
          <w:b/>
          <w:color w:val="FF0000"/>
        </w:rPr>
        <w:t>每个键都是唯一</w:t>
      </w:r>
      <w:r>
        <w:t>的，所以不允许有重复的键；但可以保存重复的对象，只要它们的键不同。map 容器中的元素都是</w:t>
      </w:r>
      <w:r w:rsidRPr="00E05470">
        <w:rPr>
          <w:b/>
          <w:color w:val="FF0000"/>
          <w:sz w:val="24"/>
        </w:rPr>
        <w:t>有序</w:t>
      </w:r>
      <w:r>
        <w:t>的，元素在容器内的顺序是通过比较</w:t>
      </w:r>
      <w:r w:rsidRPr="00E05470">
        <w:rPr>
          <w:b/>
          <w:color w:val="FF0000"/>
        </w:rPr>
        <w:t>键确定</w:t>
      </w:r>
      <w:r>
        <w:t xml:space="preserve">的。默认使用 </w:t>
      </w:r>
      <w:r w:rsidRPr="00E05470">
        <w:rPr>
          <w:b/>
        </w:rPr>
        <w:t>less&lt;K&gt;</w:t>
      </w:r>
      <w:r>
        <w:t xml:space="preserve"> 对象比较。</w:t>
      </w:r>
    </w:p>
    <w:p w14:paraId="4F1E0D0E" w14:textId="77777777" w:rsidR="00E05470" w:rsidRDefault="00E05470" w:rsidP="00E05470">
      <w:pPr>
        <w:pStyle w:val="a7"/>
        <w:numPr>
          <w:ilvl w:val="0"/>
          <w:numId w:val="2"/>
        </w:numPr>
        <w:ind w:firstLineChars="0"/>
      </w:pPr>
      <w:r>
        <w:t xml:space="preserve">multimap&lt;K，T&gt; 容器和 map&lt;K，T&gt; 容器类似，也会对元素排序。它的键必须是可比较的，元素的顺序是通过比较键确定的。和 map&lt;K，T&gt; 不同的是，multimap&lt;K，T&gt; </w:t>
      </w:r>
      <w:r>
        <w:lastRenderedPageBreak/>
        <w:t>允许使用</w:t>
      </w:r>
      <w:r w:rsidRPr="0048343A">
        <w:rPr>
          <w:b/>
          <w:color w:val="FF0000"/>
        </w:rPr>
        <w:t>重复的键</w:t>
      </w:r>
      <w:r>
        <w:t>。因此，一个 multimap 容器可以保存多个具有相同键值的 &lt;const K,T&gt; 元素。</w:t>
      </w:r>
    </w:p>
    <w:p w14:paraId="4EE7B358" w14:textId="77777777" w:rsidR="00E05470" w:rsidRDefault="00E05470" w:rsidP="00E05470">
      <w:pPr>
        <w:pStyle w:val="a7"/>
        <w:numPr>
          <w:ilvl w:val="0"/>
          <w:numId w:val="2"/>
        </w:numPr>
        <w:ind w:firstLineChars="0"/>
      </w:pPr>
      <w:r>
        <w:t>unordered_map&lt;K，T&gt; 中 pair&lt; const K，T&gt;元素的顺序并不是直接由键值确定的，而是由键值的哈希值决定的。哈希值是由一个叫作哈希的过程生成的整数。unordered_map&lt;K，T&gt;不允许有重复的键。</w:t>
      </w:r>
    </w:p>
    <w:p w14:paraId="29D807F8" w14:textId="77777777" w:rsidR="00E05470" w:rsidRPr="00942709" w:rsidRDefault="00E05470" w:rsidP="00E05470">
      <w:pPr>
        <w:pStyle w:val="a7"/>
        <w:numPr>
          <w:ilvl w:val="0"/>
          <w:numId w:val="2"/>
        </w:numPr>
        <w:ind w:firstLineChars="0"/>
      </w:pPr>
      <w:r>
        <w:t>unordered_multimap&lt;K,T&gt; 也可以通过键值生成的哈希值来确定对象的位置，但它允许有重复的键。</w:t>
      </w:r>
    </w:p>
    <w:p w14:paraId="5FB67621" w14:textId="77777777" w:rsidR="00E05470" w:rsidRPr="00E05470" w:rsidRDefault="00E05470" w:rsidP="00E05470"/>
    <w:p w14:paraId="75DEC34D" w14:textId="77777777" w:rsidR="00942709" w:rsidRDefault="00942709" w:rsidP="00942709">
      <w:pPr>
        <w:pStyle w:val="3"/>
      </w:pPr>
      <w:r>
        <w:rPr>
          <w:rFonts w:hint="eastAsia"/>
        </w:rPr>
        <w:t>容器适配器</w:t>
      </w:r>
    </w:p>
    <w:p w14:paraId="7DF74FB7" w14:textId="77777777" w:rsidR="00942709" w:rsidRDefault="00942709" w:rsidP="00942709">
      <w:r>
        <w:rPr>
          <w:rFonts w:hint="eastAsia"/>
        </w:rPr>
        <w:t>容器适配器是一个封装了序列容器的类模板，它在一般序列容器的基础上提供了一些不同的功能。之所以称作适配器类，是因为它可以通过适配容器现有的接口来提供不同的功能。</w:t>
      </w:r>
    </w:p>
    <w:p w14:paraId="13BA0B4E" w14:textId="77777777" w:rsidR="00942709" w:rsidRDefault="00942709" w:rsidP="00942709"/>
    <w:p w14:paraId="6350717F" w14:textId="77777777" w:rsidR="00942709" w:rsidRDefault="00942709" w:rsidP="00942709">
      <w:r w:rsidRPr="00942709">
        <w:rPr>
          <w:b/>
        </w:rPr>
        <w:t>stack&lt;T&gt;</w:t>
      </w:r>
      <w:r>
        <w:t>：是一个封装了 deque&lt;T&gt; 容器的适配器类模板，默认实现的是一个</w:t>
      </w:r>
      <w:r w:rsidRPr="00942709">
        <w:rPr>
          <w:b/>
          <w:color w:val="FF0000"/>
        </w:rPr>
        <w:t>后入先出</w:t>
      </w:r>
      <w:r>
        <w:t>（Last-In-First-Out，LIFO）的压入栈。stack&lt;T&gt; 模板定义在头文件 stack 中。</w:t>
      </w:r>
    </w:p>
    <w:p w14:paraId="201EFDE4" w14:textId="77777777" w:rsidR="00942709" w:rsidRDefault="00942709" w:rsidP="00942709">
      <w:r w:rsidRPr="00942709">
        <w:rPr>
          <w:b/>
        </w:rPr>
        <w:t>queue&lt;T&gt;</w:t>
      </w:r>
      <w:r>
        <w:t>：是一个封装了 deque&lt;T&gt; 容器的适配器类模板，默认实现的是一个</w:t>
      </w:r>
      <w:r w:rsidRPr="00942709">
        <w:rPr>
          <w:b/>
          <w:color w:val="FF0000"/>
        </w:rPr>
        <w:t>先入先出</w:t>
      </w:r>
      <w:r>
        <w:t>（First-In-First-Out，LIFO）的队列。可以为它指定一个符合确定条件的基础容器。queue&lt;T&gt; 模板定义在头文件 queue 中。</w:t>
      </w:r>
    </w:p>
    <w:p w14:paraId="5FFEC4C1" w14:textId="77777777" w:rsidR="00942709" w:rsidRDefault="00942709" w:rsidP="00942709">
      <w:r w:rsidRPr="00942709">
        <w:rPr>
          <w:b/>
        </w:rPr>
        <w:t>priority_queue&lt;T&gt;</w:t>
      </w:r>
      <w:r>
        <w:t>：是一个封装了 vector&lt;T&gt; 容器的适配器类模板，默认实现的是一个会对元素排序，从而保证</w:t>
      </w:r>
      <w:r w:rsidRPr="00942709">
        <w:rPr>
          <w:b/>
          <w:color w:val="FF0000"/>
        </w:rPr>
        <w:t>最大元素总在队列最前面</w:t>
      </w:r>
      <w:r>
        <w:t>的队列。priority_queue&lt;T&gt; 模板定义在头文件 queue 中。</w:t>
      </w:r>
    </w:p>
    <w:p w14:paraId="4BCF1168" w14:textId="77777777" w:rsidR="00F51310" w:rsidRDefault="00F51310" w:rsidP="00942709"/>
    <w:p w14:paraId="61DB8ED5" w14:textId="77777777" w:rsidR="00B44943" w:rsidRDefault="00B44943" w:rsidP="00B44943">
      <w:pPr>
        <w:pStyle w:val="2"/>
      </w:pPr>
      <w:r>
        <w:rPr>
          <w:rFonts w:hint="eastAsia"/>
        </w:rPr>
        <w:t>经验总结</w:t>
      </w:r>
    </w:p>
    <w:p w14:paraId="3F03693B" w14:textId="77777777" w:rsidR="00B44943" w:rsidRDefault="00B44943" w:rsidP="00B44943">
      <w:r>
        <w:t>vector开辟的是一个</w:t>
      </w:r>
      <w:r w:rsidRPr="00B44943">
        <w:rPr>
          <w:b/>
          <w:color w:val="FF0000"/>
          <w:sz w:val="22"/>
        </w:rPr>
        <w:t>连续</w:t>
      </w:r>
      <w:r w:rsidRPr="00B44943">
        <w:rPr>
          <w:b/>
        </w:rPr>
        <w:t>的空间</w:t>
      </w:r>
      <w:r>
        <w:t xml:space="preserve">，比方你这个空间是100M，分配不出来这么大的连续空间就报错了。 </w:t>
      </w:r>
      <w:r>
        <w:rPr>
          <w:rFonts w:hint="eastAsia"/>
        </w:rPr>
        <w:t>即使内存里还有</w:t>
      </w:r>
      <w:r>
        <w:t>1G但是没有连续100M的空间也会bad_alloc的“</w:t>
      </w:r>
    </w:p>
    <w:p w14:paraId="00E8CCD6" w14:textId="77777777" w:rsidR="00E30DF9" w:rsidRDefault="00E30DF9" w:rsidP="00B44943"/>
    <w:p w14:paraId="7E06DD65" w14:textId="77777777" w:rsidR="00E30DF9" w:rsidRPr="00B44943" w:rsidRDefault="00E30DF9" w:rsidP="00B44943"/>
    <w:p w14:paraId="6868599C" w14:textId="77777777" w:rsidR="00942709" w:rsidRDefault="007E2594" w:rsidP="00315289">
      <w:pPr>
        <w:pStyle w:val="1"/>
        <w:ind w:firstLineChars="100" w:firstLine="440"/>
      </w:pPr>
      <w:r>
        <w:rPr>
          <w:rFonts w:hint="eastAsia"/>
        </w:rPr>
        <w:t>La</w:t>
      </w:r>
      <w:r>
        <w:t>mbda</w:t>
      </w:r>
      <w:r>
        <w:rPr>
          <w:rFonts w:hint="eastAsia"/>
        </w:rPr>
        <w:t>表达式</w:t>
      </w:r>
    </w:p>
    <w:p w14:paraId="0642AD09" w14:textId="77777777" w:rsidR="007E2594" w:rsidRDefault="007E2594" w:rsidP="007E2594">
      <w:pPr>
        <w:rPr>
          <w:sz w:val="32"/>
        </w:rPr>
      </w:pPr>
      <w:r w:rsidRPr="007E2594">
        <w:rPr>
          <w:sz w:val="32"/>
        </w:rPr>
        <w:t>[capture](parameters) mutable -&gt;return-type{statement}</w:t>
      </w:r>
    </w:p>
    <w:p w14:paraId="46F4F34F" w14:textId="77777777" w:rsidR="009F1A0E" w:rsidRDefault="009F1A0E" w:rsidP="009F1A0E">
      <w:pPr>
        <w:pStyle w:val="a7"/>
        <w:numPr>
          <w:ilvl w:val="0"/>
          <w:numId w:val="3"/>
        </w:numPr>
        <w:ind w:firstLineChars="0"/>
      </w:pPr>
      <w:r w:rsidRPr="007E2594">
        <w:t>[capture]：捕捉列表。捕捉列表总是出现在Lambda函数的开始处。实际上，[]是Lambda引出符。编译器根据该引出符判断接下来的代码是否是Lambda函数。捕捉列表能够捕捉上下文中的变量以供Lambda函数使用;</w:t>
      </w:r>
    </w:p>
    <w:p w14:paraId="3E26EAA7" w14:textId="77777777" w:rsidR="009F1A0E" w:rsidRDefault="009F1A0E" w:rsidP="009F1A0E">
      <w:pPr>
        <w:pStyle w:val="a7"/>
        <w:numPr>
          <w:ilvl w:val="0"/>
          <w:numId w:val="3"/>
        </w:numPr>
        <w:ind w:firstLineChars="0"/>
      </w:pPr>
      <w:r w:rsidRPr="007E2594">
        <w:t>(parameters)：参数列表。与普通函数的参数列表一致。如果不需要参数传递，则可以连同括号“()”一起省略;</w:t>
      </w:r>
    </w:p>
    <w:p w14:paraId="7604D10C" w14:textId="77777777" w:rsidR="009F1A0E" w:rsidRPr="007E2594" w:rsidRDefault="009F1A0E" w:rsidP="009F1A0E">
      <w:pPr>
        <w:pStyle w:val="a7"/>
        <w:numPr>
          <w:ilvl w:val="0"/>
          <w:numId w:val="3"/>
        </w:numPr>
        <w:ind w:firstLineChars="0"/>
      </w:pPr>
      <w:r w:rsidRPr="007E2594">
        <w:t>mutable：mutable修饰符。默认情况下，Lambda函数总是一个const函数，mutable可</w:t>
      </w:r>
      <w:r w:rsidRPr="007E2594">
        <w:lastRenderedPageBreak/>
        <w:t>以取消其常量性。在使用该修饰符时，参数列表不可省略（即使参数为空）;</w:t>
      </w:r>
    </w:p>
    <w:p w14:paraId="31D4A508" w14:textId="77777777" w:rsidR="009F1A0E" w:rsidRDefault="009F1A0E" w:rsidP="009F1A0E">
      <w:pPr>
        <w:pStyle w:val="a7"/>
        <w:numPr>
          <w:ilvl w:val="0"/>
          <w:numId w:val="3"/>
        </w:numPr>
        <w:ind w:firstLineChars="0"/>
      </w:pPr>
      <w:r w:rsidRPr="007E2594">
        <w:t>-&gt;return-type：返回类型。用追踪返回类型形式声明函数的返回类型。我们可以在不需要返回值的时候也可以连同符号”-&gt;”一起省略。此外，在返回类型明确的情况下，也可以省略该部分，让编译器对返回类型进行推导;</w:t>
      </w:r>
    </w:p>
    <w:p w14:paraId="45CBFE7F" w14:textId="77777777" w:rsidR="009F1A0E" w:rsidRDefault="009F1A0E" w:rsidP="00F96D88">
      <w:pPr>
        <w:pStyle w:val="a7"/>
        <w:numPr>
          <w:ilvl w:val="0"/>
          <w:numId w:val="3"/>
        </w:numPr>
        <w:ind w:firstLineChars="0"/>
      </w:pPr>
      <w:r w:rsidRPr="007E2594">
        <w:t>{statement}：函数体。内容与普通函数一样，不过除了可以使用参数之外，还可以使用所有捕获的变量</w:t>
      </w:r>
      <w:r>
        <w:rPr>
          <w:rFonts w:hint="eastAsia"/>
        </w:rPr>
        <w:t>。</w:t>
      </w:r>
    </w:p>
    <w:p w14:paraId="3DEF18C4" w14:textId="77777777" w:rsidR="002C36D8" w:rsidRDefault="002C36D8" w:rsidP="002C36D8">
      <w:r>
        <w:rPr>
          <w:rFonts w:hint="eastAsia"/>
        </w:rPr>
        <w:t>捕捉列表：</w:t>
      </w:r>
    </w:p>
    <w:p w14:paraId="1895EDBF" w14:textId="77777777" w:rsidR="002C36D8" w:rsidRDefault="002C36D8" w:rsidP="002C36D8">
      <w:r>
        <w:t>[var]表示</w:t>
      </w:r>
      <w:r w:rsidRPr="002C36D8">
        <w:rPr>
          <w:b/>
        </w:rPr>
        <w:t>值传递</w:t>
      </w:r>
      <w:r>
        <w:t>方式捕捉变量var；</w:t>
      </w:r>
    </w:p>
    <w:p w14:paraId="4ACE8A5C" w14:textId="77777777" w:rsidR="002C36D8" w:rsidRDefault="002C36D8" w:rsidP="002C36D8">
      <w:r>
        <w:t>[=]表示</w:t>
      </w:r>
      <w:r w:rsidRPr="002C36D8">
        <w:rPr>
          <w:b/>
        </w:rPr>
        <w:t>值传递</w:t>
      </w:r>
      <w:r>
        <w:t>方式捕捉所有父作用域的变量（包括this）；</w:t>
      </w:r>
    </w:p>
    <w:p w14:paraId="709EBA52" w14:textId="77777777" w:rsidR="002C36D8" w:rsidRDefault="002C36D8" w:rsidP="002C36D8">
      <w:r>
        <w:t>[&amp;var]表示</w:t>
      </w:r>
      <w:r w:rsidRPr="002C36D8">
        <w:rPr>
          <w:b/>
        </w:rPr>
        <w:t>引用传递</w:t>
      </w:r>
      <w:r>
        <w:t>捕捉变量var；</w:t>
      </w:r>
    </w:p>
    <w:p w14:paraId="145EBFE5" w14:textId="77777777" w:rsidR="002C36D8" w:rsidRDefault="002C36D8" w:rsidP="002C36D8">
      <w:r>
        <w:t>[&amp;]表示</w:t>
      </w:r>
      <w:r w:rsidRPr="002C36D8">
        <w:rPr>
          <w:b/>
        </w:rPr>
        <w:t>引用传递</w:t>
      </w:r>
      <w:r>
        <w:t>方式捕捉所有父作用域的变量（包括this）；</w:t>
      </w:r>
    </w:p>
    <w:p w14:paraId="11F48172" w14:textId="77777777" w:rsidR="002C36D8" w:rsidRDefault="002C36D8" w:rsidP="002C36D8">
      <w:r>
        <w:t>[this]表示</w:t>
      </w:r>
      <w:r w:rsidRPr="002C36D8">
        <w:rPr>
          <w:b/>
        </w:rPr>
        <w:t>值传递</w:t>
      </w:r>
      <w:r>
        <w:t>方式捕捉当前的this指针。</w:t>
      </w:r>
    </w:p>
    <w:p w14:paraId="6C16B04D" w14:textId="77777777" w:rsidR="00F5316C" w:rsidRDefault="00F5316C" w:rsidP="00F5316C">
      <w:pPr>
        <w:pStyle w:val="1"/>
      </w:pPr>
      <w:r>
        <w:rPr>
          <w:rFonts w:hint="eastAsia"/>
        </w:rPr>
        <w:t>宏</w:t>
      </w:r>
    </w:p>
    <w:p w14:paraId="3D767B86" w14:textId="77777777" w:rsidR="003A5095" w:rsidRDefault="00F5316C" w:rsidP="002C36D8">
      <w:r w:rsidRPr="00F5316C">
        <w:rPr>
          <w:rFonts w:hint="eastAsia"/>
          <w:b/>
          <w:sz w:val="24"/>
        </w:rPr>
        <w:t>目的</w:t>
      </w:r>
      <w:r>
        <w:rPr>
          <w:rFonts w:hint="eastAsia"/>
        </w:rPr>
        <w:t>：编译优化方便，跨平台能力</w:t>
      </w:r>
    </w:p>
    <w:p w14:paraId="056D9FC5" w14:textId="77777777" w:rsidR="004A78A6" w:rsidRDefault="004A78A6" w:rsidP="002C36D8">
      <w:pPr>
        <w:rPr>
          <w:b/>
        </w:rPr>
      </w:pPr>
      <w:r w:rsidRPr="004A78A6">
        <w:rPr>
          <w:b/>
        </w:rPr>
        <w:t>#与##的使用</w:t>
      </w:r>
    </w:p>
    <w:p w14:paraId="5997051B" w14:textId="77777777" w:rsidR="00F5316C" w:rsidRPr="004A78A6" w:rsidRDefault="004A78A6" w:rsidP="002C36D8">
      <w:pPr>
        <w:rPr>
          <w:b/>
        </w:rPr>
      </w:pPr>
      <w:r w:rsidRPr="004A78A6">
        <w:t># 会将宏参数转换为一个字符串,简单理解就是出现在宏定义中的#是把跟在后面的参数转换长一个字符串</w:t>
      </w:r>
    </w:p>
    <w:p w14:paraId="11ABD406"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ERROR_LOG(msg) printf("error:#msg\n")</w:t>
      </w:r>
    </w:p>
    <w:p w14:paraId="07F19D49"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ERROR_LOG</w:t>
      </w:r>
      <w:r>
        <w:rPr>
          <w:rStyle w:val="token"/>
          <w:rFonts w:ascii="Consolas" w:hAnsi="Consolas"/>
          <w:color w:val="CCCCCC"/>
          <w:sz w:val="21"/>
          <w:szCs w:val="21"/>
        </w:rPr>
        <w:t>(</w:t>
      </w:r>
      <w:r>
        <w:rPr>
          <w:rStyle w:val="token"/>
          <w:rFonts w:ascii="Consolas" w:hAnsi="Consolas"/>
          <w:color w:val="7EC699"/>
          <w:sz w:val="21"/>
          <w:szCs w:val="21"/>
        </w:rPr>
        <w:t>"add"</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F08D49"/>
          <w:sz w:val="21"/>
          <w:szCs w:val="21"/>
        </w:rPr>
        <w:t>printf</w:t>
      </w:r>
      <w:r>
        <w:rPr>
          <w:rStyle w:val="token"/>
          <w:rFonts w:ascii="Consolas" w:hAnsi="Consolas"/>
          <w:color w:val="CCCCCC"/>
          <w:sz w:val="21"/>
          <w:szCs w:val="21"/>
        </w:rPr>
        <w:t>(</w:t>
      </w:r>
      <w:r>
        <w:rPr>
          <w:rStyle w:val="token"/>
          <w:rFonts w:ascii="Consolas" w:hAnsi="Consolas"/>
          <w:color w:val="7EC699"/>
          <w:sz w:val="21"/>
          <w:szCs w:val="21"/>
        </w:rPr>
        <w:t>"error:"</w:t>
      </w:r>
      <w:r>
        <w:rPr>
          <w:rStyle w:val="HTML"/>
          <w:rFonts w:ascii="Consolas" w:hAnsi="Consolas"/>
          <w:color w:val="CCCCCC"/>
          <w:sz w:val="21"/>
          <w:szCs w:val="21"/>
        </w:rPr>
        <w:t>add</w:t>
      </w:r>
      <w:r>
        <w:rPr>
          <w:rStyle w:val="token"/>
          <w:rFonts w:ascii="Consolas" w:hAnsi="Consolas"/>
          <w:color w:val="7EC699"/>
          <w:sz w:val="21"/>
          <w:szCs w:val="21"/>
        </w:rPr>
        <w:t>""</w:t>
      </w:r>
      <w:r>
        <w:rPr>
          <w:rStyle w:val="token"/>
          <w:rFonts w:ascii="Consolas" w:hAnsi="Consolas"/>
          <w:color w:val="CCCCCC"/>
          <w:sz w:val="21"/>
          <w:szCs w:val="21"/>
        </w:rPr>
        <w:t>)</w:t>
      </w:r>
    </w:p>
    <w:p w14:paraId="5B2BA859" w14:textId="77777777" w:rsidR="004A78A6" w:rsidRDefault="004A78A6" w:rsidP="004A78A6">
      <w:pPr>
        <w:pStyle w:val="ac"/>
        <w:spacing w:before="0" w:beforeAutospacing="0" w:after="210" w:afterAutospacing="0"/>
        <w:rPr>
          <w:rFonts w:ascii="&amp;quot" w:hAnsi="&amp;quot" w:hint="eastAsia"/>
          <w:color w:val="404040"/>
          <w:sz w:val="21"/>
          <w:szCs w:val="21"/>
        </w:rPr>
      </w:pPr>
      <w:r w:rsidRPr="004A78A6">
        <w:t>## 是一种分割链接方式，它的作用是先分隔，然后进行强制连接</w:t>
      </w:r>
    </w:p>
    <w:p w14:paraId="34E64C54"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8C555"/>
          <w:sz w:val="21"/>
          <w:szCs w:val="21"/>
        </w:rPr>
        <w:t>#</w:t>
      </w:r>
      <w:r>
        <w:rPr>
          <w:rStyle w:val="token"/>
          <w:rFonts w:ascii="Consolas" w:hAnsi="Consolas"/>
          <w:color w:val="CC99CD"/>
          <w:sz w:val="21"/>
          <w:szCs w:val="21"/>
        </w:rPr>
        <w:t>define</w:t>
      </w:r>
      <w:r>
        <w:rPr>
          <w:rStyle w:val="token"/>
          <w:rFonts w:ascii="Consolas" w:hAnsi="Consolas"/>
          <w:color w:val="F8C555"/>
          <w:sz w:val="21"/>
          <w:szCs w:val="21"/>
        </w:rPr>
        <w:t xml:space="preserve"> TYPE(type, name) type name##_##type##_type</w:t>
      </w:r>
    </w:p>
    <w:p w14:paraId="020AFEDF" w14:textId="77777777" w:rsidR="004A78A6" w:rsidRDefault="004A78A6" w:rsidP="004A78A6">
      <w:pPr>
        <w:pStyle w:val="HTML0"/>
        <w:shd w:val="clear" w:color="auto" w:fill="2D2D2D"/>
        <w:spacing w:before="105" w:after="105" w:line="315" w:lineRule="atLeast"/>
        <w:rPr>
          <w:rStyle w:val="HTML"/>
          <w:rFonts w:ascii="Consolas" w:hAnsi="Consolas"/>
          <w:color w:val="CCCCCC"/>
          <w:sz w:val="21"/>
          <w:szCs w:val="21"/>
        </w:rPr>
      </w:pPr>
      <w:r>
        <w:rPr>
          <w:rStyle w:val="token"/>
          <w:rFonts w:ascii="Consolas" w:hAnsi="Consolas"/>
          <w:color w:val="F08D49"/>
          <w:sz w:val="21"/>
          <w:szCs w:val="21"/>
        </w:rPr>
        <w:t>TYPE</w:t>
      </w:r>
      <w:r>
        <w:rPr>
          <w:rStyle w:val="token"/>
          <w:rFonts w:ascii="Consolas" w:hAnsi="Consolas"/>
          <w:color w:val="CCCCCC"/>
          <w:sz w:val="21"/>
          <w:szCs w:val="21"/>
        </w:rPr>
        <w:t>(</w:t>
      </w:r>
      <w:r>
        <w:rPr>
          <w:rStyle w:val="token"/>
          <w:rFonts w:ascii="Consolas" w:hAnsi="Consolas"/>
          <w:color w:val="CC99CD"/>
          <w:sz w:val="21"/>
          <w:szCs w:val="21"/>
        </w:rPr>
        <w:t>int</w:t>
      </w:r>
      <w:r>
        <w:rPr>
          <w:rStyle w:val="token"/>
          <w:rFonts w:ascii="Consolas" w:hAnsi="Consolas"/>
          <w:color w:val="CCCCCC"/>
          <w:sz w:val="21"/>
          <w:szCs w:val="21"/>
        </w:rPr>
        <w:t>,</w:t>
      </w:r>
      <w:r>
        <w:rPr>
          <w:rStyle w:val="HTML"/>
          <w:rFonts w:ascii="Consolas" w:hAnsi="Consolas"/>
          <w:color w:val="CCCCCC"/>
          <w:sz w:val="21"/>
          <w:szCs w:val="21"/>
        </w:rPr>
        <w:t xml:space="preserve"> a</w:t>
      </w:r>
      <w:r>
        <w:rPr>
          <w:rStyle w:val="token"/>
          <w:rFonts w:ascii="Consolas" w:hAnsi="Consolas"/>
          <w:color w:val="CCCCCC"/>
          <w:sz w:val="21"/>
          <w:szCs w:val="21"/>
        </w:rPr>
        <w:t>)</w:t>
      </w:r>
      <w:r>
        <w:rPr>
          <w:rStyle w:val="HTML"/>
          <w:rFonts w:ascii="Consolas" w:hAnsi="Consolas"/>
          <w:color w:val="CCCCCC"/>
          <w:sz w:val="21"/>
          <w:szCs w:val="21"/>
        </w:rPr>
        <w:t xml:space="preserve"> </w:t>
      </w:r>
      <w:r>
        <w:rPr>
          <w:rStyle w:val="token"/>
          <w:rFonts w:ascii="Consolas" w:hAnsi="Consolas"/>
          <w:color w:val="67CDCC"/>
          <w:sz w:val="21"/>
          <w:szCs w:val="21"/>
        </w:rPr>
        <w:t>=&gt;</w:t>
      </w:r>
      <w:r>
        <w:rPr>
          <w:rStyle w:val="HTML"/>
          <w:rFonts w:ascii="Consolas" w:hAnsi="Consolas"/>
          <w:color w:val="CCCCCC"/>
          <w:sz w:val="21"/>
          <w:szCs w:val="21"/>
        </w:rPr>
        <w:t xml:space="preserve"> </w:t>
      </w:r>
      <w:r>
        <w:rPr>
          <w:rStyle w:val="token"/>
          <w:rFonts w:ascii="Consolas" w:hAnsi="Consolas"/>
          <w:color w:val="CC99CD"/>
          <w:sz w:val="21"/>
          <w:szCs w:val="21"/>
        </w:rPr>
        <w:t>int</w:t>
      </w:r>
      <w:r>
        <w:rPr>
          <w:rStyle w:val="HTML"/>
          <w:rFonts w:ascii="Consolas" w:hAnsi="Consolas"/>
          <w:color w:val="CCCCCC"/>
          <w:sz w:val="21"/>
          <w:szCs w:val="21"/>
        </w:rPr>
        <w:t xml:space="preserve"> a_int_type</w:t>
      </w:r>
    </w:p>
    <w:p w14:paraId="7AE06801" w14:textId="77777777" w:rsidR="000B378C" w:rsidRDefault="000B378C" w:rsidP="004A78A6">
      <w:pPr>
        <w:rPr>
          <w:rFonts w:ascii="&amp;quot" w:hAnsi="&amp;quot" w:hint="eastAsia"/>
          <w:color w:val="404040"/>
          <w:szCs w:val="21"/>
        </w:rPr>
      </w:pPr>
    </w:p>
    <w:p w14:paraId="0E02FB02" w14:textId="77777777" w:rsidR="000B378C" w:rsidRPr="0001255C" w:rsidRDefault="0001255C" w:rsidP="004A78A6">
      <w:pPr>
        <w:rPr>
          <w:rFonts w:ascii="&amp;quot" w:hAnsi="&amp;quot" w:hint="eastAsia"/>
          <w:b/>
          <w:color w:val="404040"/>
          <w:sz w:val="24"/>
          <w:szCs w:val="21"/>
        </w:rPr>
      </w:pPr>
      <w:r w:rsidRPr="0001255C">
        <w:rPr>
          <w:rFonts w:ascii="&amp;quot" w:hAnsi="&amp;quot" w:hint="eastAsia"/>
          <w:b/>
          <w:color w:val="404040"/>
          <w:sz w:val="24"/>
          <w:szCs w:val="21"/>
        </w:rPr>
        <w:t>节省工作量：</w:t>
      </w:r>
    </w:p>
    <w:p w14:paraId="236443E2" w14:textId="77777777" w:rsidR="0001255C" w:rsidRPr="0001255C" w:rsidRDefault="0001255C" w:rsidP="0001255C">
      <w:r w:rsidRPr="0001255C">
        <w:rPr>
          <w:rFonts w:hint="eastAsia"/>
        </w:rPr>
        <w:t>比如有个数据结构体，对于结构体中的每一种数据都一个操作接口，常规实现方式是每个接口都实现一次，这样随着数据项的增加，工作量会直线增加，利用函数宏可以完美解决这个问题。</w:t>
      </w:r>
    </w:p>
    <w:p w14:paraId="588D0BDE" w14:textId="77777777" w:rsid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99CD"/>
          <w:kern w:val="0"/>
          <w:szCs w:val="21"/>
        </w:rPr>
      </w:pPr>
      <w:r w:rsidRPr="0001255C">
        <w:rPr>
          <w:rFonts w:ascii="Consolas" w:eastAsia="宋体" w:hAnsi="Consolas" w:cs="宋体"/>
          <w:color w:val="CCCCCC"/>
          <w:kern w:val="0"/>
          <w:szCs w:val="21"/>
        </w:rPr>
        <w:t xml:space="preserve">typede </w:t>
      </w:r>
      <w:r w:rsidRPr="0001255C">
        <w:rPr>
          <w:rFonts w:ascii="Consolas" w:eastAsia="宋体" w:hAnsi="Consolas" w:cs="宋体"/>
          <w:color w:val="CC99CD"/>
          <w:kern w:val="0"/>
          <w:szCs w:val="21"/>
        </w:rPr>
        <w:t>struct</w:t>
      </w:r>
    </w:p>
    <w:p w14:paraId="360D2A87"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2253F9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1;</w:t>
      </w:r>
    </w:p>
    <w:p w14:paraId="5A04F5F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2;</w:t>
      </w:r>
    </w:p>
    <w:p w14:paraId="0B5DFA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nData3;</w:t>
      </w:r>
    </w:p>
    <w:p w14:paraId="2F590EF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069F877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TData;</w:t>
      </w:r>
    </w:p>
    <w:p w14:paraId="311C1454"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1D44B448"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lastRenderedPageBreak/>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FADDDATA(name, type) \</w:t>
      </w:r>
    </w:p>
    <w:p w14:paraId="6FC4F8DB"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void Op##_##name(TData a,type data) \</w:t>
      </w:r>
    </w:p>
    <w:p w14:paraId="728BED6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w:t>
      </w:r>
    </w:p>
    <w:p w14:paraId="7D20892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F8C555"/>
          <w:kern w:val="0"/>
          <w:szCs w:val="21"/>
        </w:rPr>
      </w:pPr>
      <w:r w:rsidRPr="0001255C">
        <w:rPr>
          <w:rFonts w:ascii="Consolas" w:eastAsia="宋体" w:hAnsi="Consolas" w:cs="宋体"/>
          <w:color w:val="F8C555"/>
          <w:kern w:val="0"/>
          <w:szCs w:val="21"/>
        </w:rPr>
        <w:t xml:space="preserve">    a.n##name += data;      \</w:t>
      </w:r>
    </w:p>
    <w:p w14:paraId="643B52B2"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 xml:space="preserve">}   </w:t>
      </w:r>
    </w:p>
    <w:p w14:paraId="52E05E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p>
    <w:p w14:paraId="048E1EBE"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FADDDATA</w:t>
      </w:r>
      <w:r w:rsidRPr="0001255C">
        <w:rPr>
          <w:rFonts w:ascii="Consolas" w:eastAsia="宋体" w:hAnsi="Consolas" w:cs="宋体"/>
          <w:color w:val="CCCCCC"/>
          <w:kern w:val="0"/>
          <w:szCs w:val="21"/>
        </w:rPr>
        <w:t xml:space="preserve">(Data1,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w:t>
      </w:r>
      <w:r w:rsidRPr="0001255C">
        <w:rPr>
          <w:rFonts w:ascii="Consolas" w:eastAsia="宋体" w:hAnsi="Consolas" w:cs="宋体"/>
          <w:color w:val="CCCCCC"/>
          <w:kern w:val="0"/>
          <w:szCs w:val="21"/>
        </w:rPr>
        <w:t>展开后为</w:t>
      </w:r>
    </w:p>
    <w:p w14:paraId="5B3E1B0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99CD"/>
          <w:kern w:val="0"/>
          <w:szCs w:val="21"/>
        </w:rPr>
        <w:t>void</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Op_Data1</w:t>
      </w:r>
      <w:r w:rsidRPr="0001255C">
        <w:rPr>
          <w:rFonts w:ascii="Consolas" w:eastAsia="宋体" w:hAnsi="Consolas" w:cs="宋体"/>
          <w:color w:val="CCCCCC"/>
          <w:kern w:val="0"/>
          <w:szCs w:val="21"/>
        </w:rPr>
        <w:t xml:space="preserve">(TData a, </w:t>
      </w:r>
      <w:r w:rsidRPr="0001255C">
        <w:rPr>
          <w:rFonts w:ascii="Consolas" w:eastAsia="宋体" w:hAnsi="Consolas" w:cs="宋体"/>
          <w:color w:val="CC99CD"/>
          <w:kern w:val="0"/>
          <w:szCs w:val="21"/>
        </w:rPr>
        <w:t>int</w:t>
      </w:r>
      <w:r w:rsidRPr="0001255C">
        <w:rPr>
          <w:rFonts w:ascii="Consolas" w:eastAsia="宋体" w:hAnsi="Consolas" w:cs="宋体"/>
          <w:color w:val="CCCCCC"/>
          <w:kern w:val="0"/>
          <w:szCs w:val="21"/>
        </w:rPr>
        <w:t xml:space="preserve"> data)</w:t>
      </w:r>
    </w:p>
    <w:p w14:paraId="78A03B6D"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w:t>
      </w:r>
    </w:p>
    <w:p w14:paraId="3614BAE9"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a.nData1 </w:t>
      </w:r>
      <w:r w:rsidRPr="0001255C">
        <w:rPr>
          <w:rFonts w:ascii="Consolas" w:eastAsia="宋体" w:hAnsi="Consolas" w:cs="宋体"/>
          <w:color w:val="67CDCC"/>
          <w:kern w:val="0"/>
          <w:szCs w:val="21"/>
        </w:rPr>
        <w:t>+=</w:t>
      </w:r>
      <w:r w:rsidRPr="0001255C">
        <w:rPr>
          <w:rFonts w:ascii="Consolas" w:eastAsia="宋体" w:hAnsi="Consolas" w:cs="宋体"/>
          <w:color w:val="CCCCCC"/>
          <w:kern w:val="0"/>
          <w:szCs w:val="21"/>
        </w:rPr>
        <w:t xml:space="preserve"> data;</w:t>
      </w:r>
    </w:p>
    <w:p w14:paraId="54534F4A"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CCCCCC"/>
          <w:kern w:val="0"/>
          <w:szCs w:val="21"/>
        </w:rPr>
        <w:t xml:space="preserve">}   </w:t>
      </w:r>
    </w:p>
    <w:p w14:paraId="1B15B123" w14:textId="77777777" w:rsidR="000B378C" w:rsidRPr="0001255C" w:rsidRDefault="000B378C" w:rsidP="002C36D8">
      <w:pPr>
        <w:rPr>
          <w:rFonts w:ascii="&amp;quot" w:hAnsi="&amp;quot" w:hint="eastAsia"/>
          <w:color w:val="404040"/>
          <w:szCs w:val="21"/>
        </w:rPr>
      </w:pPr>
    </w:p>
    <w:p w14:paraId="2A394ABB" w14:textId="77777777" w:rsidR="0001255C" w:rsidRPr="0001255C" w:rsidRDefault="0001255C" w:rsidP="002C36D8">
      <w:pPr>
        <w:rPr>
          <w:rFonts w:ascii="&amp;quot" w:hAnsi="&amp;quot" w:hint="eastAsia"/>
          <w:b/>
          <w:color w:val="404040"/>
          <w:sz w:val="24"/>
          <w:szCs w:val="21"/>
        </w:rPr>
      </w:pPr>
      <w:r w:rsidRPr="0001255C">
        <w:rPr>
          <w:rFonts w:ascii="&amp;quot" w:hAnsi="&amp;quot" w:hint="eastAsia"/>
          <w:b/>
          <w:color w:val="404040"/>
          <w:sz w:val="24"/>
          <w:szCs w:val="21"/>
        </w:rPr>
        <w:t>变长参数</w:t>
      </w:r>
      <w:r>
        <w:rPr>
          <w:rFonts w:ascii="&amp;quot" w:hAnsi="&amp;quot" w:hint="eastAsia"/>
          <w:b/>
          <w:color w:val="404040"/>
          <w:sz w:val="24"/>
          <w:szCs w:val="21"/>
        </w:rPr>
        <w:t>：</w:t>
      </w:r>
    </w:p>
    <w:p w14:paraId="72F4B88E" w14:textId="77777777" w:rsidR="0001255C" w:rsidRPr="0001255C" w:rsidRDefault="0001255C" w:rsidP="0001255C">
      <w:r w:rsidRPr="0001255C">
        <w:rPr>
          <w:rFonts w:hint="eastAsia"/>
        </w:rPr>
        <w:t>宏可以像函数一样，带可变参数。</w:t>
      </w:r>
    </w:p>
    <w:p w14:paraId="31590A83"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3FF4FEDC"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0" w:lineRule="atLeast"/>
        <w:jc w:val="left"/>
        <w:rPr>
          <w:rFonts w:ascii="Consolas" w:eastAsia="宋体" w:hAnsi="Consolas" w:cs="宋体"/>
          <w:color w:val="CCCCCC"/>
          <w:kern w:val="0"/>
          <w:szCs w:val="21"/>
        </w:rPr>
      </w:pPr>
      <w:r w:rsidRPr="0001255C">
        <w:rPr>
          <w:rFonts w:ascii="Consolas" w:eastAsia="宋体" w:hAnsi="Consolas" w:cs="宋体"/>
          <w:color w:val="F08D49"/>
          <w:kern w:val="0"/>
          <w:szCs w:val="21"/>
        </w:rPr>
        <w:t>debug</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 xml:space="preserve">) </w:t>
      </w:r>
      <w:r w:rsidRPr="0001255C">
        <w:rPr>
          <w:rFonts w:ascii="Consolas" w:eastAsia="宋体" w:hAnsi="Consolas" w:cs="宋体"/>
          <w:color w:val="67CDCC"/>
          <w:kern w:val="0"/>
          <w:szCs w:val="21"/>
        </w:rPr>
        <w:t>=&gt;</w:t>
      </w:r>
      <w:r w:rsidRPr="0001255C">
        <w:rPr>
          <w:rFonts w:ascii="Consolas" w:eastAsia="宋体" w:hAnsi="Consolas" w:cs="宋体"/>
          <w:color w:val="CCCCCC"/>
          <w:kern w:val="0"/>
          <w:szCs w:val="21"/>
        </w:rPr>
        <w:t xml:space="preserve"> </w:t>
      </w:r>
      <w:r w:rsidRPr="0001255C">
        <w:rPr>
          <w:rFonts w:ascii="Consolas" w:eastAsia="宋体" w:hAnsi="Consolas" w:cs="宋体"/>
          <w:color w:val="F08D49"/>
          <w:kern w:val="0"/>
          <w:szCs w:val="21"/>
        </w:rPr>
        <w:t>printf</w:t>
      </w:r>
      <w:r w:rsidRPr="0001255C">
        <w:rPr>
          <w:rFonts w:ascii="Consolas" w:eastAsia="宋体" w:hAnsi="Consolas" w:cs="宋体"/>
          <w:color w:val="CCCCCC"/>
          <w:kern w:val="0"/>
          <w:szCs w:val="21"/>
        </w:rPr>
        <w:t>(</w:t>
      </w:r>
      <w:r w:rsidRPr="0001255C">
        <w:rPr>
          <w:rFonts w:ascii="Consolas" w:eastAsia="宋体" w:hAnsi="Consolas" w:cs="宋体"/>
          <w:color w:val="7EC699"/>
          <w:kern w:val="0"/>
          <w:szCs w:val="21"/>
        </w:rPr>
        <w:t>"A message"</w:t>
      </w:r>
      <w:r w:rsidRPr="0001255C">
        <w:rPr>
          <w:rFonts w:ascii="Consolas" w:eastAsia="宋体" w:hAnsi="Consolas" w:cs="宋体"/>
          <w:color w:val="CCCCCC"/>
          <w:kern w:val="0"/>
          <w:szCs w:val="21"/>
        </w:rPr>
        <w:t>,)</w:t>
      </w:r>
    </w:p>
    <w:p w14:paraId="34E20B66" w14:textId="77777777" w:rsidR="0001255C" w:rsidRDefault="0001255C" w:rsidP="0001255C">
      <w:r w:rsidRPr="0001255C">
        <w:rPr>
          <w:rFonts w:hint="eastAsia"/>
        </w:rPr>
        <w:t>语法如下：</w:t>
      </w:r>
      <w:r>
        <w:rPr>
          <w:rFonts w:hint="eastAsia"/>
        </w:rPr>
        <w:t>展开还有问题，因为字符串后面没有逗号</w:t>
      </w:r>
    </w:p>
    <w:p w14:paraId="5EDC1AD9" w14:textId="77777777" w:rsidR="0001255C" w:rsidRPr="0001255C" w:rsidRDefault="0001255C" w:rsidP="0001255C">
      <w:r>
        <w:rPr>
          <w:rFonts w:hint="eastAsia"/>
        </w:rPr>
        <w:t>解决方法：</w:t>
      </w:r>
    </w:p>
    <w:p w14:paraId="3CFEEC05" w14:textId="77777777" w:rsidR="0001255C" w:rsidRPr="0001255C" w:rsidRDefault="0001255C" w:rsidP="0001255C">
      <w:pPr>
        <w:widowControl/>
        <w:shd w:val="clear" w:color="auto" w:fill="2D2D2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5" w:after="105" w:line="315" w:lineRule="atLeast"/>
        <w:jc w:val="left"/>
        <w:rPr>
          <w:rFonts w:ascii="Consolas" w:eastAsia="宋体" w:hAnsi="Consolas" w:cs="宋体"/>
          <w:color w:val="CCCCCC"/>
          <w:kern w:val="0"/>
          <w:szCs w:val="21"/>
        </w:rPr>
      </w:pPr>
      <w:r w:rsidRPr="0001255C">
        <w:rPr>
          <w:rFonts w:ascii="Consolas" w:eastAsia="宋体" w:hAnsi="Consolas" w:cs="宋体"/>
          <w:color w:val="F8C555"/>
          <w:kern w:val="0"/>
          <w:szCs w:val="21"/>
        </w:rPr>
        <w:t>#</w:t>
      </w:r>
      <w:r w:rsidRPr="0001255C">
        <w:rPr>
          <w:rFonts w:ascii="Consolas" w:eastAsia="宋体" w:hAnsi="Consolas" w:cs="宋体"/>
          <w:color w:val="CC99CD"/>
          <w:kern w:val="0"/>
          <w:szCs w:val="21"/>
        </w:rPr>
        <w:t>define</w:t>
      </w:r>
      <w:r w:rsidRPr="0001255C">
        <w:rPr>
          <w:rFonts w:ascii="Consolas" w:eastAsia="宋体" w:hAnsi="Consolas" w:cs="宋体"/>
          <w:color w:val="F8C555"/>
          <w:kern w:val="0"/>
          <w:szCs w:val="21"/>
        </w:rPr>
        <w:t xml:space="preserve"> debug(format, ...) printf(format, ##__VA_ARGS__)</w:t>
      </w:r>
    </w:p>
    <w:p w14:paraId="1AB158F4" w14:textId="77777777" w:rsidR="0001255C" w:rsidRPr="0001255C" w:rsidRDefault="0001255C" w:rsidP="0001255C">
      <w:pPr>
        <w:widowControl/>
        <w:spacing w:after="210"/>
        <w:jc w:val="left"/>
      </w:pPr>
      <w:r w:rsidRPr="0001255C">
        <w:t>这里，如果可变参数被忽略或为空，##操作将使预处理器去除掉它前面的那个逗号。</w:t>
      </w:r>
    </w:p>
    <w:p w14:paraId="20AE5A04" w14:textId="77777777" w:rsidR="0001255C" w:rsidRDefault="0001255C" w:rsidP="002C36D8"/>
    <w:p w14:paraId="5BC008F8" w14:textId="77777777" w:rsidR="0001255C" w:rsidRPr="0001255C" w:rsidRDefault="00CF4695" w:rsidP="002C36D8">
      <w:r>
        <w:rPr>
          <w:rFonts w:hint="eastAsia"/>
        </w:rPr>
        <w:t>参考资料：</w:t>
      </w:r>
    </w:p>
    <w:p w14:paraId="7124F0CD" w14:textId="77777777" w:rsidR="00F5316C" w:rsidRDefault="009D7CB0" w:rsidP="002C36D8">
      <w:hyperlink r:id="rId78" w:history="1">
        <w:r w:rsidR="00CF4695" w:rsidRPr="00E66684">
          <w:rPr>
            <w:rStyle w:val="a8"/>
          </w:rPr>
          <w:t>https://www.jianshu.com/p/924309844608、</w:t>
        </w:r>
      </w:hyperlink>
    </w:p>
    <w:p w14:paraId="3136D917" w14:textId="77777777" w:rsidR="00CF4695" w:rsidRDefault="00CF4695" w:rsidP="002C36D8"/>
    <w:p w14:paraId="2033217F" w14:textId="77777777" w:rsidR="00CF4695" w:rsidRDefault="003E05EF" w:rsidP="003E05EF">
      <w:pPr>
        <w:pStyle w:val="1"/>
      </w:pPr>
      <w:r>
        <w:rPr>
          <w:rFonts w:hint="eastAsia"/>
        </w:rPr>
        <w:t>S</w:t>
      </w:r>
      <w:r>
        <w:t>CIP</w:t>
      </w:r>
    </w:p>
    <w:p w14:paraId="6498CC51" w14:textId="77777777" w:rsidR="003E05EF" w:rsidRPr="003E05EF" w:rsidRDefault="003E05EF" w:rsidP="003E05EF">
      <w:r>
        <w:rPr>
          <w:rFonts w:hint="eastAsia"/>
        </w:rPr>
        <w:t>T</w:t>
      </w:r>
      <w:r>
        <w:t>echniques for controlling complexity.</w:t>
      </w:r>
    </w:p>
    <w:p w14:paraId="54E32EB1" w14:textId="77777777" w:rsidR="00E30DF9" w:rsidRDefault="00FD7EBA" w:rsidP="00FD7EBA">
      <w:pPr>
        <w:pStyle w:val="1"/>
      </w:pPr>
      <w:r w:rsidRPr="00FD7EBA">
        <w:rPr>
          <w:rFonts w:hint="eastAsia"/>
        </w:rPr>
        <w:t>范畴</w:t>
      </w:r>
      <w:r>
        <w:rPr>
          <w:rFonts w:hint="eastAsia"/>
        </w:rPr>
        <w:t>论(</w:t>
      </w:r>
      <w:r>
        <w:t>Category Theory)</w:t>
      </w:r>
    </w:p>
    <w:p w14:paraId="2A833264" w14:textId="77777777" w:rsidR="005D204B" w:rsidRDefault="005D204B" w:rsidP="005D204B">
      <w:pPr>
        <w:pStyle w:val="2"/>
      </w:pPr>
      <w:r>
        <w:rPr>
          <w:rFonts w:hint="eastAsia"/>
        </w:rPr>
        <w:t>基本思想</w:t>
      </w:r>
    </w:p>
    <w:p w14:paraId="0630E3FF" w14:textId="77777777" w:rsidR="005D204B" w:rsidRDefault="005D204B" w:rsidP="005D204B">
      <w:r>
        <w:rPr>
          <w:rFonts w:hint="eastAsia"/>
        </w:rPr>
        <w:t>代数思想不同于分析思想，它的初衷是希望用最简洁的语言把尽可能多的概念统一起来，亦即对</w:t>
      </w:r>
      <w:r w:rsidRPr="00066759">
        <w:rPr>
          <w:rFonts w:hint="eastAsia"/>
          <w:b/>
        </w:rPr>
        <w:t>普适性</w:t>
      </w:r>
      <w:r>
        <w:rPr>
          <w:rFonts w:hint="eastAsia"/>
        </w:rPr>
        <w:t>的追求。（也即代数思想是自下而上的归纳，分析是自上而下的细化）。</w:t>
      </w:r>
    </w:p>
    <w:p w14:paraId="1CA773EC" w14:textId="77777777" w:rsidR="002D687B" w:rsidRDefault="002D687B" w:rsidP="005D204B"/>
    <w:p w14:paraId="5F16E6BF" w14:textId="77777777" w:rsidR="00066759" w:rsidRDefault="00066759" w:rsidP="00066759">
      <w:pPr>
        <w:pStyle w:val="2"/>
      </w:pPr>
      <w:r>
        <w:rPr>
          <w:rFonts w:hint="eastAsia"/>
        </w:rPr>
        <w:lastRenderedPageBreak/>
        <w:t>基础概念解释：</w:t>
      </w:r>
    </w:p>
    <w:p w14:paraId="0C9F0834" w14:textId="77777777" w:rsidR="00066759" w:rsidRDefault="002D687B" w:rsidP="00066759">
      <w:r w:rsidRPr="002D687B">
        <w:rPr>
          <w:rFonts w:hint="eastAsia"/>
        </w:rPr>
        <w:t>范畴是对</w:t>
      </w:r>
      <w:r w:rsidRPr="002D687B">
        <w:rPr>
          <w:rFonts w:hint="eastAsia"/>
          <w:b/>
        </w:rPr>
        <w:t>共性</w:t>
      </w:r>
      <w:r w:rsidRPr="002D687B">
        <w:rPr>
          <w:rFonts w:hint="eastAsia"/>
        </w:rPr>
        <w:t>的描述。</w:t>
      </w:r>
      <w:r w:rsidR="00066759" w:rsidRPr="00FD7EBA">
        <w:rPr>
          <w:rFonts w:hint="eastAsia"/>
          <w:b/>
          <w:color w:val="FF0000"/>
          <w:sz w:val="24"/>
        </w:rPr>
        <w:t>复合</w:t>
      </w:r>
      <w:r w:rsidR="00066759" w:rsidRPr="00FD7EBA">
        <w:rPr>
          <w:rFonts w:hint="eastAsia"/>
        </w:rPr>
        <w:t>是范畴论的精髓，它也是范畴论</w:t>
      </w:r>
      <w:r w:rsidR="00066759" w:rsidRPr="00FD7EBA">
        <w:rPr>
          <w:rFonts w:hint="eastAsia"/>
          <w:b/>
        </w:rPr>
        <w:t>自身定义</w:t>
      </w:r>
      <w:r w:rsidR="00066759" w:rsidRPr="00FD7EBA">
        <w:rPr>
          <w:rFonts w:hint="eastAsia"/>
        </w:rPr>
        <w:t>的一部分。编程的本质</w:t>
      </w:r>
      <w:r w:rsidR="00066759">
        <w:rPr>
          <w:rFonts w:hint="eastAsia"/>
        </w:rPr>
        <w:t>也</w:t>
      </w:r>
      <w:r w:rsidR="00066759" w:rsidRPr="00FD7EBA">
        <w:rPr>
          <w:rFonts w:hint="eastAsia"/>
        </w:rPr>
        <w:t>是</w:t>
      </w:r>
      <w:r w:rsidR="00066759" w:rsidRPr="00FD7EBA">
        <w:rPr>
          <w:rFonts w:hint="eastAsia"/>
          <w:b/>
          <w:color w:val="FF0000"/>
          <w:sz w:val="24"/>
        </w:rPr>
        <w:t>『复合』</w:t>
      </w:r>
      <w:r w:rsidR="00066759">
        <w:rPr>
          <w:rFonts w:hint="eastAsia"/>
        </w:rPr>
        <w:t>。</w:t>
      </w:r>
    </w:p>
    <w:p w14:paraId="4C0A6C0F" w14:textId="77777777" w:rsidR="002D687B" w:rsidRDefault="002D687B" w:rsidP="005D204B"/>
    <w:p w14:paraId="46E06BFE" w14:textId="77777777" w:rsidR="005D204B" w:rsidRPr="005D204B" w:rsidRDefault="003869C5" w:rsidP="005D204B">
      <w:r w:rsidRPr="003869C5">
        <w:rPr>
          <w:rFonts w:hint="eastAsia"/>
          <w:b/>
        </w:rPr>
        <w:t>态射</w:t>
      </w:r>
      <w:r w:rsidRPr="003869C5">
        <w:rPr>
          <w:b/>
        </w:rPr>
        <w:t>(morphism)</w:t>
      </w:r>
      <w:r>
        <w:rPr>
          <w:rFonts w:hint="eastAsia"/>
        </w:rPr>
        <w:t>可以理解为一个函数，在范畴论中，往往表示为一个对象和另一个对象的</w:t>
      </w:r>
      <w:r>
        <w:t>map关系。</w:t>
      </w:r>
      <w:r>
        <w:rPr>
          <w:rFonts w:hint="eastAsia"/>
        </w:rPr>
        <w:t>态射作为函数理解的时候，不用纠结于参数的个数。</w:t>
      </w:r>
    </w:p>
    <w:p w14:paraId="2A9BC25F" w14:textId="77777777" w:rsidR="00FD7EBA" w:rsidRDefault="00CE16B9" w:rsidP="00FD7EBA">
      <w:r w:rsidRPr="00CE16B9">
        <w:rPr>
          <w:b/>
          <w:color w:val="FF0000"/>
          <w:sz w:val="24"/>
        </w:rPr>
        <w:t>Monad</w:t>
      </w:r>
      <w:r w:rsidRPr="00CE16B9">
        <w:t>就是一种设计模式，表示将一个运算过程，通过函数拆解成互相连接的多个步骤。你只要提供下一步运算所需的函数，整个运算就会自动进行下去。</w:t>
      </w:r>
      <w:r>
        <w:rPr>
          <w:rFonts w:hint="eastAsia"/>
        </w:rPr>
        <w:t>（</w:t>
      </w:r>
      <w:r w:rsidRPr="00CE16B9">
        <w:t>Monad最大的作用就是在</w:t>
      </w:r>
      <w:r w:rsidRPr="00CE16B9">
        <w:rPr>
          <w:b/>
        </w:rPr>
        <w:t>pure</w:t>
      </w:r>
      <w:r w:rsidRPr="00CE16B9">
        <w:t xml:space="preserve"> 函数式编程中处理</w:t>
      </w:r>
      <w:r w:rsidRPr="00CE16B9">
        <w:rPr>
          <w:b/>
        </w:rPr>
        <w:t>副作用</w:t>
      </w:r>
      <w:r>
        <w:rPr>
          <w:rFonts w:hint="eastAsia"/>
        </w:rPr>
        <w:t>）</w:t>
      </w:r>
    </w:p>
    <w:p w14:paraId="347C7AD9" w14:textId="77777777" w:rsidR="00FD7EBA" w:rsidRDefault="00FD7EBA" w:rsidP="00FD7EBA"/>
    <w:p w14:paraId="2681A37C" w14:textId="77777777" w:rsidR="00FD7EBA" w:rsidRDefault="00FD7EBA" w:rsidP="00FD7EBA"/>
    <w:p w14:paraId="56699EEB" w14:textId="77777777" w:rsidR="00FD7EBA" w:rsidRPr="00FD7EBA" w:rsidRDefault="00FD7EBA" w:rsidP="00FD7EBA"/>
    <w:p w14:paraId="2D02732A" w14:textId="77777777" w:rsidR="00FD7EBA" w:rsidRDefault="00FD7EBA" w:rsidP="00FD7EBA">
      <w:r>
        <w:rPr>
          <w:rFonts w:hint="eastAsia"/>
        </w:rPr>
        <w:t>参考资料：</w:t>
      </w:r>
    </w:p>
    <w:p w14:paraId="5208EB46" w14:textId="77777777" w:rsidR="00FD7EBA" w:rsidRDefault="009D7CB0" w:rsidP="00FD7EBA">
      <w:hyperlink r:id="rId79" w:history="1">
        <w:r w:rsidR="00FD7EBA" w:rsidRPr="00B76631">
          <w:rPr>
            <w:rStyle w:val="a8"/>
          </w:rPr>
          <w:t>https://segmentfault.com/a/1190000003882331</w:t>
        </w:r>
      </w:hyperlink>
    </w:p>
    <w:p w14:paraId="3B36AE2D" w14:textId="77777777" w:rsidR="00CE16B9" w:rsidRDefault="009D7CB0" w:rsidP="00FD7EBA">
      <w:pPr>
        <w:rPr>
          <w:rStyle w:val="a8"/>
        </w:rPr>
      </w:pPr>
      <w:hyperlink r:id="rId80" w:history="1">
        <w:r w:rsidR="00CE16B9" w:rsidRPr="00B76631">
          <w:rPr>
            <w:rStyle w:val="a8"/>
          </w:rPr>
          <w:t>http://www.ruanyifeng.com/blog/2015/07/monad.html</w:t>
        </w:r>
      </w:hyperlink>
    </w:p>
    <w:p w14:paraId="3BC4D4B5" w14:textId="77777777" w:rsidR="003869C5" w:rsidRDefault="009D7CB0" w:rsidP="00FD7EBA">
      <w:hyperlink r:id="rId81" w:history="1">
        <w:r w:rsidR="003869C5" w:rsidRPr="006D5056">
          <w:rPr>
            <w:rStyle w:val="a8"/>
          </w:rPr>
          <w:t>https://www.cnblogs.com/steven-yang/p/10014796.html</w:t>
        </w:r>
      </w:hyperlink>
    </w:p>
    <w:p w14:paraId="0920EDDD" w14:textId="77777777" w:rsidR="003869C5" w:rsidRDefault="009D7CB0" w:rsidP="00FD7EBA">
      <w:pPr>
        <w:rPr>
          <w:rStyle w:val="a8"/>
        </w:rPr>
      </w:pPr>
      <w:hyperlink r:id="rId82" w:history="1">
        <w:r w:rsidR="003869C5" w:rsidRPr="006D5056">
          <w:rPr>
            <w:rStyle w:val="a8"/>
          </w:rPr>
          <w:t>https://blog.csdn.net/lanchunhui/article/details/56843146</w:t>
        </w:r>
      </w:hyperlink>
    </w:p>
    <w:p w14:paraId="4F51DD0C" w14:textId="77777777" w:rsidR="00857D9C" w:rsidRDefault="009D7CB0" w:rsidP="00FD7EBA">
      <w:hyperlink r:id="rId83" w:history="1">
        <w:r w:rsidR="00857D9C">
          <w:rPr>
            <w:rStyle w:val="a8"/>
          </w:rPr>
          <w:t>https://bartoszmilewski.com/</w:t>
        </w:r>
      </w:hyperlink>
    </w:p>
    <w:p w14:paraId="129A042E" w14:textId="77777777" w:rsidR="00CE16B9" w:rsidRDefault="009D7CB0" w:rsidP="00FD7EBA">
      <w:hyperlink r:id="rId84" w:history="1">
        <w:r w:rsidR="00857D9C">
          <w:rPr>
            <w:rStyle w:val="a8"/>
          </w:rPr>
          <w:t>https://bartoszmilewski.com/2014/10/28/category-theory-for-programmers-the-preface/</w:t>
        </w:r>
      </w:hyperlink>
    </w:p>
    <w:p w14:paraId="399F24FD" w14:textId="77777777" w:rsidR="00FD7EBA" w:rsidRPr="00FD7EBA" w:rsidRDefault="00FD7EBA" w:rsidP="00FD7EBA"/>
    <w:p w14:paraId="295AD44E" w14:textId="77777777" w:rsidR="00E30DF9" w:rsidRDefault="00E30DF9" w:rsidP="00E30DF9">
      <w:pPr>
        <w:pStyle w:val="1"/>
      </w:pPr>
      <w:r>
        <w:rPr>
          <w:rFonts w:hint="eastAsia"/>
        </w:rPr>
        <w:t>函数式编程</w:t>
      </w:r>
    </w:p>
    <w:p w14:paraId="1C8F7860" w14:textId="77777777" w:rsidR="00857D9C" w:rsidRPr="00857D9C" w:rsidRDefault="00857D9C" w:rsidP="00857D9C">
      <w:pPr>
        <w:pStyle w:val="2"/>
      </w:pPr>
      <w:r>
        <w:rPr>
          <w:rFonts w:hint="eastAsia"/>
        </w:rPr>
        <w:t>诱因</w:t>
      </w:r>
    </w:p>
    <w:p w14:paraId="4709ABA7" w14:textId="77777777" w:rsidR="00857D9C" w:rsidRPr="00857D9C" w:rsidRDefault="00857D9C" w:rsidP="00857D9C">
      <w:r w:rsidRPr="00857D9C">
        <w:rPr>
          <w:rFonts w:hint="eastAsia"/>
        </w:rPr>
        <w:t>驱动编程范式产生巨大变革的力量之一是</w:t>
      </w:r>
      <w:r w:rsidRPr="00857D9C">
        <w:rPr>
          <w:rFonts w:hint="eastAsia"/>
          <w:b/>
        </w:rPr>
        <w:t>多核革命</w:t>
      </w:r>
      <w:r w:rsidRPr="00857D9C">
        <w:rPr>
          <w:rFonts w:hint="eastAsia"/>
        </w:rPr>
        <w:t>。主流的编程范式——面向对象编程已经难以胜任并发与并行计算领域，它只会造成危险且充满</w:t>
      </w:r>
      <w:r w:rsidRPr="00857D9C">
        <w:t xml:space="preserve"> bug 的设计。数据隐藏，是面向对象的基本前提，一旦对象被共享且被修改，就会造成数据竞争。将数据与互斥锁组合起来看似是个不错的解决方案，但不幸的是，互斥锁不能组合，并且一旦在数据竞争中出现死锁，程序非常难以调试。</w:t>
      </w:r>
    </w:p>
    <w:p w14:paraId="590B0906" w14:textId="77777777" w:rsidR="00E30DF9" w:rsidRDefault="00E30DF9" w:rsidP="00E30DF9">
      <w:pPr>
        <w:pStyle w:val="2"/>
      </w:pPr>
      <w:r>
        <w:rPr>
          <w:rFonts w:hint="eastAsia"/>
        </w:rPr>
        <w:t>基本问题</w:t>
      </w:r>
    </w:p>
    <w:p w14:paraId="1765FF7A" w14:textId="77777777" w:rsidR="00E30DF9" w:rsidRDefault="00E30DF9" w:rsidP="00E30DF9">
      <w:r w:rsidRPr="00E30DF9">
        <w:rPr>
          <w:rFonts w:hint="eastAsia"/>
        </w:rPr>
        <w:t>函数编程的特性使得他在</w:t>
      </w:r>
      <w:r w:rsidRPr="00E30DF9">
        <w:rPr>
          <w:rFonts w:hint="eastAsia"/>
          <w:b/>
        </w:rPr>
        <w:t>并行</w:t>
      </w:r>
      <w:r w:rsidRPr="00E30DF9">
        <w:rPr>
          <w:rFonts w:hint="eastAsia"/>
        </w:rPr>
        <w:t>领域具有优势</w:t>
      </w:r>
      <w:r>
        <w:rPr>
          <w:rFonts w:hint="eastAsia"/>
        </w:rPr>
        <w:t>。</w:t>
      </w:r>
    </w:p>
    <w:p w14:paraId="3F06AC0F" w14:textId="77777777" w:rsidR="00E30DF9" w:rsidRDefault="00E30DF9" w:rsidP="00E30DF9">
      <w:r w:rsidRPr="00E30DF9">
        <w:rPr>
          <w:rFonts w:hint="eastAsia"/>
        </w:rPr>
        <w:t>函数编程范式更加符合</w:t>
      </w:r>
      <w:r w:rsidRPr="00E30DF9">
        <w:rPr>
          <w:rFonts w:hint="eastAsia"/>
          <w:b/>
        </w:rPr>
        <w:t>人类思考问题的方式</w:t>
      </w:r>
      <w:r w:rsidRPr="00E30DF9">
        <w:rPr>
          <w:rFonts w:hint="eastAsia"/>
        </w:rPr>
        <w:t>，代码的</w:t>
      </w:r>
      <w:r w:rsidRPr="009323E6">
        <w:rPr>
          <w:rFonts w:hint="eastAsia"/>
          <w:b/>
          <w:color w:val="FF0000"/>
        </w:rPr>
        <w:t>可测试</w:t>
      </w:r>
      <w:r w:rsidRPr="00E30DF9">
        <w:rPr>
          <w:rFonts w:hint="eastAsia"/>
        </w:rPr>
        <w:t>、</w:t>
      </w:r>
      <w:r w:rsidRPr="009323E6">
        <w:rPr>
          <w:rFonts w:hint="eastAsia"/>
          <w:b/>
        </w:rPr>
        <w:t>可维护性</w:t>
      </w:r>
      <w:r w:rsidRPr="00E30DF9">
        <w:rPr>
          <w:rFonts w:hint="eastAsia"/>
        </w:rPr>
        <w:t>都更好</w:t>
      </w:r>
      <w:r>
        <w:rPr>
          <w:rFonts w:hint="eastAsia"/>
        </w:rPr>
        <w:t>。</w:t>
      </w:r>
    </w:p>
    <w:p w14:paraId="7E0392E3" w14:textId="77777777" w:rsidR="00E30DF9" w:rsidRDefault="00E30DF9" w:rsidP="00E30DF9">
      <w:r w:rsidRPr="00E30DF9">
        <w:rPr>
          <w:rFonts w:hint="eastAsia"/>
          <w:b/>
        </w:rPr>
        <w:t>核心特征：</w:t>
      </w:r>
      <w:r w:rsidRPr="00E30DF9">
        <w:rPr>
          <w:rFonts w:hint="eastAsia"/>
        </w:rPr>
        <w:t>有效排除函数副作用（</w:t>
      </w:r>
      <w:r w:rsidRPr="00E30DF9">
        <w:t>Side-effect），即用纯函数</w:t>
      </w:r>
      <w:r>
        <w:rPr>
          <w:rFonts w:hint="eastAsia"/>
        </w:rPr>
        <w:t>（</w:t>
      </w:r>
      <w:r w:rsidRPr="00E30DF9">
        <w:rPr>
          <w:rFonts w:hint="eastAsia"/>
        </w:rPr>
        <w:t>就是影响除了这个函数本身以</w:t>
      </w:r>
      <w:r w:rsidRPr="00E30DF9">
        <w:rPr>
          <w:rFonts w:hint="eastAsia"/>
        </w:rPr>
        <w:lastRenderedPageBreak/>
        <w:t>外的任何东西。比如，如果一个函数修改了全局变量，那么它不是纯函数；如果一个函数包含了</w:t>
      </w:r>
      <w:r w:rsidRPr="00E30DF9">
        <w:t>IO操作，如读取数据库，他不是纯函数；如果一个函数包</w:t>
      </w:r>
      <w:r>
        <w:t>括生成随机数，他不是纯函数，因为每次调用函数都会返回不同的数值</w:t>
      </w:r>
      <w:r>
        <w:rPr>
          <w:rFonts w:hint="eastAsia"/>
        </w:rPr>
        <w:t>）。</w:t>
      </w:r>
    </w:p>
    <w:p w14:paraId="6A270DB1" w14:textId="77777777" w:rsidR="00E30DF9" w:rsidRPr="00E30DF9" w:rsidRDefault="00E30DF9" w:rsidP="00E30DF9">
      <w:pPr>
        <w:rPr>
          <w:b/>
        </w:rPr>
      </w:pPr>
      <w:r w:rsidRPr="00E30DF9">
        <w:rPr>
          <w:rFonts w:hint="eastAsia"/>
          <w:b/>
        </w:rPr>
        <w:t>纯函数优势：</w:t>
      </w:r>
    </w:p>
    <w:p w14:paraId="7745299F" w14:textId="77777777" w:rsidR="00E30DF9" w:rsidRPr="00E30DF9" w:rsidRDefault="00E30DF9" w:rsidP="00E30DF9">
      <w:pPr>
        <w:ind w:leftChars="200" w:left="420"/>
      </w:pPr>
      <w:r w:rsidRPr="00E30DF9">
        <w:rPr>
          <w:rFonts w:hint="eastAsia"/>
        </w:rPr>
        <w:t>无状态。线程安全。不需要线程同步。（还记得并行的优势吗？惰性也跟这个密不可分）</w:t>
      </w:r>
    </w:p>
    <w:p w14:paraId="335AAF4D" w14:textId="77777777" w:rsidR="00E30DF9" w:rsidRPr="00E30DF9" w:rsidRDefault="00E30DF9" w:rsidP="00E30DF9">
      <w:pPr>
        <w:ind w:leftChars="200" w:left="420"/>
      </w:pPr>
      <w:r w:rsidRPr="00E30DF9">
        <w:rPr>
          <w:rFonts w:hint="eastAsia"/>
        </w:rPr>
        <w:t>纯函数进行组装后，仍然是纯函数。（是不是想到了高阶函数？）</w:t>
      </w:r>
    </w:p>
    <w:p w14:paraId="3903DE3C" w14:textId="77777777" w:rsidR="00E30DF9" w:rsidRDefault="00E30DF9" w:rsidP="00E30DF9">
      <w:pPr>
        <w:ind w:leftChars="200" w:left="420"/>
      </w:pPr>
      <w:r w:rsidRPr="00E30DF9">
        <w:rPr>
          <w:rFonts w:hint="eastAsia"/>
        </w:rPr>
        <w:t>因为有了纯函数，在函数编程中，表达式（</w:t>
      </w:r>
      <w:r w:rsidRPr="00E30DF9">
        <w:t>expression）和值（Value）才可以互换。</w:t>
      </w:r>
    </w:p>
    <w:p w14:paraId="647185A7" w14:textId="77777777" w:rsidR="0053171C" w:rsidRDefault="0053171C" w:rsidP="0053171C"/>
    <w:p w14:paraId="72213A0C" w14:textId="77777777" w:rsidR="0053171C" w:rsidRPr="0053171C" w:rsidRDefault="0053171C" w:rsidP="0053171C">
      <w:pPr>
        <w:pStyle w:val="2"/>
      </w:pPr>
      <w:r>
        <w:rPr>
          <w:rFonts w:hint="eastAsia"/>
        </w:rPr>
        <w:t>基本概念：</w:t>
      </w:r>
    </w:p>
    <w:p w14:paraId="7FBCCB27" w14:textId="77777777" w:rsidR="0053171C" w:rsidRDefault="0053171C" w:rsidP="0053171C">
      <w:r>
        <w:rPr>
          <w:noProof/>
        </w:rPr>
        <mc:AlternateContent>
          <mc:Choice Requires="wps">
            <w:drawing>
              <wp:inline distT="0" distB="0" distL="0" distR="0" wp14:anchorId="5B3FCBC4" wp14:editId="397902E8">
                <wp:extent cx="5417389" cy="698739"/>
                <wp:effectExtent l="0" t="0" r="0" b="6350"/>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389" cy="698739"/>
                        </a:xfrm>
                        <a:prstGeom prst="rect">
                          <a:avLst/>
                        </a:prstGeom>
                        <a:solidFill>
                          <a:schemeClr val="accent2">
                            <a:lumMod val="20000"/>
                            <a:lumOff val="80000"/>
                          </a:schemeClr>
                        </a:solidFill>
                        <a:ln w="9525">
                          <a:noFill/>
                          <a:miter lim="800000"/>
                          <a:headEnd/>
                          <a:tailEnd/>
                        </a:ln>
                      </wps:spPr>
                      <wps:txbx>
                        <w:txbxContent>
                          <w:p w14:paraId="61A7D9C0" w14:textId="77777777" w:rsidR="009D7CB0" w:rsidRPr="0053171C" w:rsidRDefault="009D7CB0">
                            <w:r w:rsidRPr="0053171C">
                              <w:rPr>
                                <w:rFonts w:hint="eastAsia"/>
                                <w:b/>
                                <w:sz w:val="24"/>
                              </w:rPr>
                              <w:t>柯里化：</w:t>
                            </w:r>
                            <w:r w:rsidRPr="0053171C">
                              <w:rPr>
                                <w:rFonts w:hint="eastAsia"/>
                              </w:rPr>
                              <w:t>把接收多个参数的函数转换成只接收一个参数的函数，并返回一个的函数，这个过程叫柯里化。</w:t>
                            </w:r>
                          </w:p>
                        </w:txbxContent>
                      </wps:txbx>
                      <wps:bodyPr rot="0" vert="horz" wrap="square" lIns="91440" tIns="45720" rIns="91440" bIns="45720" anchor="t" anchorCtr="0">
                        <a:noAutofit/>
                      </wps:bodyPr>
                    </wps:wsp>
                  </a:graphicData>
                </a:graphic>
              </wp:inline>
            </w:drawing>
          </mc:Choice>
          <mc:Fallback>
            <w:pict>
              <v:shape w14:anchorId="5B3FCBC4" id="_x0000_s1031" type="#_x0000_t202" style="width:426.55pt;height: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" fillcolor="#fbe4d5 [661]" stroked="f">
                <v:textbox>
                  <w:txbxContent>
                    <w:p w14:paraId="61A7D9C0" w14:textId="77777777" w:rsidR="009D7CB0" w:rsidRPr="0053171C" w:rsidRDefault="009D7CB0">
                      <w:r w:rsidRPr="0053171C">
                        <w:rPr>
                          <w:rFonts w:hint="eastAsia"/>
                          <w:b/>
                          <w:sz w:val="24"/>
                        </w:rPr>
                        <w:t>柯里化：</w:t>
                      </w:r>
                      <w:r w:rsidRPr="0053171C">
                        <w:rPr>
                          <w:rFonts w:hint="eastAsia"/>
                        </w:rPr>
                        <w:t>把接收多个参数的函数转换成只接收一个参数的函数，并返回一个的函数，这个过程叫柯里化。</w:t>
                      </w:r>
                    </w:p>
                  </w:txbxContent>
                </v:textbox>
                <w10:anchorlock/>
              </v:shape>
            </w:pict>
          </mc:Fallback>
        </mc:AlternateContent>
      </w:r>
      <w:r>
        <w:t xml:space="preserve"> </w:t>
      </w:r>
    </w:p>
    <w:p w14:paraId="08CA8D7C" w14:textId="77777777" w:rsidR="0053171C" w:rsidRDefault="0053171C" w:rsidP="0053171C">
      <w:r>
        <w:rPr>
          <w:noProof/>
        </w:rPr>
        <mc:AlternateContent>
          <mc:Choice Requires="wps">
            <w:drawing>
              <wp:anchor distT="0" distB="0" distL="114300" distR="114300" simplePos="0" relativeHeight="251676672" behindDoc="0" locked="0" layoutInCell="1" allowOverlap="1" wp14:anchorId="72715CEA" wp14:editId="020666A9">
                <wp:simplePos x="0" y="0"/>
                <wp:positionH relativeFrom="column">
                  <wp:posOffset>3810</wp:posOffset>
                </wp:positionH>
                <wp:positionV relativeFrom="paragraph">
                  <wp:posOffset>12700</wp:posOffset>
                </wp:positionV>
                <wp:extent cx="2493010" cy="1404620"/>
                <wp:effectExtent l="0" t="0" r="2540" b="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3010" cy="1404620"/>
                        </a:xfrm>
                        <a:prstGeom prst="rect">
                          <a:avLst/>
                        </a:prstGeom>
                        <a:solidFill>
                          <a:schemeClr val="bg1">
                            <a:lumMod val="85000"/>
                          </a:schemeClr>
                        </a:solidFill>
                        <a:ln w="9525">
                          <a:noFill/>
                          <a:miter lim="800000"/>
                          <a:headEnd/>
                          <a:tailEnd/>
                        </a:ln>
                      </wps:spPr>
                      <wps:txbx>
                        <w:txbxContent>
                          <w:p w14:paraId="274D65D9" w14:textId="77777777" w:rsidR="009D7CB0" w:rsidRPr="0053171C" w:rsidRDefault="009D7CB0" w:rsidP="0053171C">
                            <w:pPr>
                              <w:rPr>
                                <w:sz w:val="22"/>
                              </w:rPr>
                            </w:pPr>
                            <w:r w:rsidRPr="0053171C">
                              <w:rPr>
                                <w:sz w:val="22"/>
                              </w:rPr>
                              <w:t xml:space="preserve">var aaa = function(p1){ </w:t>
                            </w:r>
                          </w:p>
                          <w:p w14:paraId="5F48EE67" w14:textId="77777777" w:rsidR="009D7CB0" w:rsidRPr="0053171C" w:rsidRDefault="009D7CB0" w:rsidP="0053171C">
                            <w:pPr>
                              <w:ind w:firstLine="420"/>
                              <w:rPr>
                                <w:sz w:val="22"/>
                              </w:rPr>
                            </w:pPr>
                            <w:r w:rsidRPr="0053171C">
                              <w:rPr>
                                <w:sz w:val="22"/>
                              </w:rPr>
                              <w:t xml:space="preserve">return function (p2){ </w:t>
                            </w:r>
                          </w:p>
                          <w:p w14:paraId="0BEEC495" w14:textId="77777777" w:rsidR="009D7CB0" w:rsidRPr="0053171C" w:rsidRDefault="009D7CB0" w:rsidP="0053171C">
                            <w:pPr>
                              <w:ind w:left="420" w:firstLine="420"/>
                              <w:rPr>
                                <w:sz w:val="22"/>
                              </w:rPr>
                            </w:pPr>
                            <w:r w:rsidRPr="0053171C">
                              <w:rPr>
                                <w:sz w:val="22"/>
                              </w:rPr>
                              <w:t>return p1 + ' ' + p2;</w:t>
                            </w:r>
                          </w:p>
                          <w:p w14:paraId="61F82F77" w14:textId="77777777" w:rsidR="009D7CB0" w:rsidRPr="0053171C" w:rsidRDefault="009D7CB0" w:rsidP="0053171C">
                            <w:pPr>
                              <w:ind w:firstLine="420"/>
                              <w:rPr>
                                <w:sz w:val="22"/>
                              </w:rPr>
                            </w:pPr>
                            <w:r w:rsidRPr="0053171C">
                              <w:rPr>
                                <w:sz w:val="22"/>
                              </w:rPr>
                              <w:t xml:space="preserve"> }; </w:t>
                            </w:r>
                          </w:p>
                          <w:p w14:paraId="0941CFEF" w14:textId="77777777" w:rsidR="009D7CB0" w:rsidRPr="0053171C" w:rsidRDefault="009D7CB0" w:rsidP="0053171C">
                            <w:pPr>
                              <w:rPr>
                                <w:sz w:val="22"/>
                              </w:rPr>
                            </w:pPr>
                            <w:r w:rsidRPr="0053171C">
                              <w:rPr>
                                <w:sz w:val="22"/>
                              </w:rPr>
                              <w:t>};</w:t>
                            </w:r>
                          </w:p>
                          <w:p w14:paraId="3CD2C649" w14:textId="77777777" w:rsidR="009D7CB0" w:rsidRPr="0053171C" w:rsidRDefault="009D7CB0" w:rsidP="0053171C">
                            <w:pPr>
                              <w:rPr>
                                <w:sz w:val="22"/>
                              </w:rPr>
                            </w:pPr>
                            <w:r w:rsidRPr="0053171C">
                              <w:rPr>
                                <w:sz w:val="22"/>
                              </w:rPr>
                              <w:t>console.log(aaa('Hello')('World')); // Hello Worl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2715CEA" id="_x0000_s1032" type="#_x0000_t202" style="position:absolute;left:0;text-align:left;margin-left:.3pt;margin-top:1pt;width:196.3pt;height:110.6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" fillcolor="#d8d8d8 [2732]" stroked="f">
                <v:textbox style="mso-fit-shape-to-text:t">
                  <w:txbxContent>
                    <w:p w14:paraId="274D65D9" w14:textId="77777777" w:rsidR="009D7CB0" w:rsidRPr="0053171C" w:rsidRDefault="009D7CB0" w:rsidP="0053171C">
                      <w:pPr>
                        <w:rPr>
                          <w:sz w:val="22"/>
                        </w:rPr>
                      </w:pPr>
                      <w:r w:rsidRPr="0053171C">
                        <w:rPr>
                          <w:sz w:val="22"/>
                        </w:rPr>
                        <w:t xml:space="preserve">var aaa = function(p1){ </w:t>
                      </w:r>
                    </w:p>
                    <w:p w14:paraId="5F48EE67" w14:textId="77777777" w:rsidR="009D7CB0" w:rsidRPr="0053171C" w:rsidRDefault="009D7CB0" w:rsidP="0053171C">
                      <w:pPr>
                        <w:ind w:firstLine="420"/>
                        <w:rPr>
                          <w:sz w:val="22"/>
                        </w:rPr>
                      </w:pPr>
                      <w:r w:rsidRPr="0053171C">
                        <w:rPr>
                          <w:sz w:val="22"/>
                        </w:rPr>
                        <w:t xml:space="preserve">return function (p2){ </w:t>
                      </w:r>
                    </w:p>
                    <w:p w14:paraId="0BEEC495" w14:textId="77777777" w:rsidR="009D7CB0" w:rsidRPr="0053171C" w:rsidRDefault="009D7CB0" w:rsidP="0053171C">
                      <w:pPr>
                        <w:ind w:left="420" w:firstLine="420"/>
                        <w:rPr>
                          <w:sz w:val="22"/>
                        </w:rPr>
                      </w:pPr>
                      <w:r w:rsidRPr="0053171C">
                        <w:rPr>
                          <w:sz w:val="22"/>
                        </w:rPr>
                        <w:t>return p1 + ' ' + p2;</w:t>
                      </w:r>
                    </w:p>
                    <w:p w14:paraId="61F82F77" w14:textId="77777777" w:rsidR="009D7CB0" w:rsidRPr="0053171C" w:rsidRDefault="009D7CB0" w:rsidP="0053171C">
                      <w:pPr>
                        <w:ind w:firstLine="420"/>
                        <w:rPr>
                          <w:sz w:val="22"/>
                        </w:rPr>
                      </w:pPr>
                      <w:r w:rsidRPr="0053171C">
                        <w:rPr>
                          <w:sz w:val="22"/>
                        </w:rPr>
                        <w:t xml:space="preserve"> }; </w:t>
                      </w:r>
                    </w:p>
                    <w:p w14:paraId="0941CFEF" w14:textId="77777777" w:rsidR="009D7CB0" w:rsidRPr="0053171C" w:rsidRDefault="009D7CB0" w:rsidP="0053171C">
                      <w:pPr>
                        <w:rPr>
                          <w:sz w:val="22"/>
                        </w:rPr>
                      </w:pPr>
                      <w:r w:rsidRPr="0053171C">
                        <w:rPr>
                          <w:sz w:val="22"/>
                        </w:rPr>
                        <w:t>};</w:t>
                      </w:r>
                    </w:p>
                    <w:p w14:paraId="3CD2C649" w14:textId="77777777" w:rsidR="009D7CB0" w:rsidRPr="0053171C" w:rsidRDefault="009D7CB0" w:rsidP="0053171C">
                      <w:pPr>
                        <w:rPr>
                          <w:sz w:val="22"/>
                        </w:rPr>
                      </w:pPr>
                      <w:r w:rsidRPr="0053171C">
                        <w:rPr>
                          <w:sz w:val="22"/>
                        </w:rPr>
                        <w:t>console.log(aaa('Hello')('World')); // Hello World</w:t>
                      </w:r>
                    </w:p>
                  </w:txbxContent>
                </v:textbox>
                <w10:wrap type="square"/>
              </v:shape>
            </w:pict>
          </mc:Fallback>
        </mc:AlternateContent>
      </w:r>
      <w:r>
        <w:rPr>
          <w:rFonts w:hint="eastAsia"/>
        </w:rPr>
        <w:t>在这个函数中，当调用</w:t>
      </w:r>
      <w:r>
        <w:t>a('hello')时，这个函数的功能并没有完成，直至再次调用才打出了日志。</w:t>
      </w:r>
    </w:p>
    <w:p w14:paraId="5DA27A54" w14:textId="77777777" w:rsidR="0053171C" w:rsidRDefault="0053171C" w:rsidP="0053171C">
      <w:r>
        <w:rPr>
          <w:rFonts w:hint="eastAsia"/>
        </w:rPr>
        <w:t>如果把函数式编程这样的嵌套返回，说成层，那就可以怎么理解。</w:t>
      </w:r>
    </w:p>
    <w:p w14:paraId="3D3BCFC4" w14:textId="77777777" w:rsidR="0053171C" w:rsidRPr="0053171C" w:rsidRDefault="0053171C" w:rsidP="0053171C">
      <w:r>
        <w:rPr>
          <w:rFonts w:hint="eastAsia"/>
        </w:rPr>
        <w:t>通常情况下，</w:t>
      </w:r>
      <w:r w:rsidRPr="0053171C">
        <w:rPr>
          <w:rFonts w:hint="eastAsia"/>
          <w:b/>
        </w:rPr>
        <w:t>前面几层会做参数验证，数据准备，边界排查等前期工作</w:t>
      </w:r>
      <w:r>
        <w:rPr>
          <w:rFonts w:hint="eastAsia"/>
        </w:rPr>
        <w:t>，最后一层为核心代码。</w:t>
      </w:r>
    </w:p>
    <w:p w14:paraId="3A9E7795" w14:textId="77777777" w:rsidR="0053171C" w:rsidRDefault="0053171C" w:rsidP="0053171C">
      <w:r>
        <w:rPr>
          <w:noProof/>
        </w:rPr>
        <mc:AlternateContent>
          <mc:Choice Requires="wps">
            <w:drawing>
              <wp:inline distT="0" distB="0" distL="0" distR="0" wp14:anchorId="4A9D195E" wp14:editId="07E2F8EE">
                <wp:extent cx="5274310" cy="741872"/>
                <wp:effectExtent l="0" t="0" r="2540" b="1270"/>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872"/>
                        </a:xfrm>
                        <a:prstGeom prst="rect">
                          <a:avLst/>
                        </a:prstGeom>
                        <a:solidFill>
                          <a:schemeClr val="accent2">
                            <a:lumMod val="20000"/>
                            <a:lumOff val="80000"/>
                          </a:schemeClr>
                        </a:solidFill>
                        <a:ln w="9525">
                          <a:noFill/>
                          <a:miter lim="800000"/>
                          <a:headEnd/>
                          <a:tailEnd/>
                        </a:ln>
                      </wps:spPr>
                      <wps:txbx>
                        <w:txbxContent>
                          <w:p w14:paraId="13100B77" w14:textId="77777777" w:rsidR="009D7CB0" w:rsidRPr="0053171C" w:rsidRDefault="009D7CB0"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9D7CB0" w:rsidRPr="00120CB1" w:rsidRDefault="009D7CB0" w:rsidP="0053171C"/>
                        </w:txbxContent>
                      </wps:txbx>
                      <wps:bodyPr rot="0" vert="horz" wrap="square" lIns="91440" tIns="45720" rIns="91440" bIns="45720" anchor="t" anchorCtr="0">
                        <a:noAutofit/>
                      </wps:bodyPr>
                    </wps:wsp>
                  </a:graphicData>
                </a:graphic>
              </wp:inline>
            </w:drawing>
          </mc:Choice>
          <mc:Fallback>
            <w:pict>
              <v:shape w14:anchorId="4A9D195E" id="_x0000_s1033"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GJc8lZPAgAAYwQAAA4AAAAAAAAAAAAAAAAALgIAAGRycy9lMm9Eb2MueG1sUEsBAi0AFAAGAAgA&#10;AAAhAEmJkkvdAAAABQEAAA8AAAAAAAAAAAAAAAAAqQQAAGRycy9kb3ducmV2LnhtbFBLBQYAAAAA&#10;BAAEAPMAAACzBQAAAAA=&#10;" fillcolor="#fbe4d5 [661]" stroked="f">
                <v:textbox>
                  <w:txbxContent>
                    <w:p w14:paraId="13100B77" w14:textId="77777777" w:rsidR="009D7CB0" w:rsidRPr="0053171C" w:rsidRDefault="009D7CB0" w:rsidP="00120CB1">
                      <w:r w:rsidRPr="00120CB1">
                        <w:rPr>
                          <w:rFonts w:hint="eastAsia"/>
                          <w:b/>
                          <w:sz w:val="24"/>
                        </w:rPr>
                        <w:t>高阶函数</w:t>
                      </w:r>
                      <w:r>
                        <w:rPr>
                          <w:rFonts w:hint="eastAsia"/>
                          <w:b/>
                          <w:sz w:val="24"/>
                        </w:rPr>
                        <w:t>：</w:t>
                      </w:r>
                      <w:r>
                        <w:rPr>
                          <w:rFonts w:hint="eastAsia"/>
                        </w:rPr>
                        <w:t>把函数当做参数使用的函数叫做高阶函数。简单来说就是在柯里化的基础上把参数特定为函数了！</w:t>
                      </w:r>
                    </w:p>
                    <w:p w14:paraId="6994A0BB" w14:textId="77777777" w:rsidR="009D7CB0" w:rsidRPr="00120CB1" w:rsidRDefault="009D7CB0" w:rsidP="0053171C"/>
                  </w:txbxContent>
                </v:textbox>
                <w10:anchorlock/>
              </v:shape>
            </w:pict>
          </mc:Fallback>
        </mc:AlternateContent>
      </w:r>
    </w:p>
    <w:p w14:paraId="6C5E5FC0" w14:textId="77777777" w:rsidR="00A400EA" w:rsidRDefault="00A400EA" w:rsidP="0053171C">
      <w:r>
        <w:rPr>
          <w:noProof/>
        </w:rPr>
        <mc:AlternateContent>
          <mc:Choice Requires="wps">
            <w:drawing>
              <wp:inline distT="0" distB="0" distL="0" distR="0" wp14:anchorId="29747B68" wp14:editId="74AF206A">
                <wp:extent cx="5274310" cy="741680"/>
                <wp:effectExtent l="0" t="0" r="2540" b="1270"/>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741680"/>
                        </a:xfrm>
                        <a:prstGeom prst="rect">
                          <a:avLst/>
                        </a:prstGeom>
                        <a:solidFill>
                          <a:schemeClr val="accent2">
                            <a:lumMod val="20000"/>
                            <a:lumOff val="80000"/>
                          </a:schemeClr>
                        </a:solidFill>
                        <a:ln w="9525">
                          <a:noFill/>
                          <a:miter lim="800000"/>
                          <a:headEnd/>
                          <a:tailEnd/>
                        </a:ln>
                      </wps:spPr>
                      <wps:txbx>
                        <w:txbxContent>
                          <w:p w14:paraId="0C8CE279" w14:textId="77777777" w:rsidR="009D7CB0" w:rsidRPr="00A400EA" w:rsidRDefault="009D7CB0"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9D7CB0" w:rsidRPr="00120CB1" w:rsidRDefault="009D7CB0" w:rsidP="00A400EA"/>
                        </w:txbxContent>
                      </wps:txbx>
                      <wps:bodyPr rot="0" vert="horz" wrap="square" lIns="91440" tIns="45720" rIns="91440" bIns="45720" anchor="t" anchorCtr="0">
                        <a:noAutofit/>
                      </wps:bodyPr>
                    </wps:wsp>
                  </a:graphicData>
                </a:graphic>
              </wp:inline>
            </w:drawing>
          </mc:Choice>
          <mc:Fallback>
            <w:pict>
              <v:shape w14:anchorId="29747B68" id="_x0000_s1034" type="#_x0000_t202" style="width:415.3pt;height:5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" fillcolor="#fbe4d5 [661]" stroked="f">
                <v:textbox>
                  <w:txbxContent>
                    <w:p w14:paraId="0C8CE279" w14:textId="77777777" w:rsidR="009D7CB0" w:rsidRPr="00A400EA" w:rsidRDefault="009D7CB0" w:rsidP="00A400EA">
                      <w:r w:rsidRPr="00A400EA">
                        <w:rPr>
                          <w:rFonts w:hint="eastAsia"/>
                          <w:b/>
                          <w:sz w:val="24"/>
                        </w:rPr>
                        <w:t>惰性求值</w:t>
                      </w:r>
                      <w:r w:rsidRPr="00A400EA">
                        <w:t>（lazy evaluation，也称作call-by-need）是这样一种技术：是在将表达式赋值给变量（或称作绑定）时并不计算表达式的值，而在变量第一次被使用时才进行计算</w:t>
                      </w:r>
                    </w:p>
                    <w:p w14:paraId="13D8EDDD" w14:textId="77777777" w:rsidR="009D7CB0" w:rsidRPr="00120CB1" w:rsidRDefault="009D7CB0" w:rsidP="00A400EA"/>
                  </w:txbxContent>
                </v:textbox>
                <w10:anchorlock/>
              </v:shape>
            </w:pict>
          </mc:Fallback>
        </mc:AlternateContent>
      </w:r>
    </w:p>
    <w:p w14:paraId="7B8C33AB" w14:textId="77777777" w:rsidR="00A7789A" w:rsidRDefault="00A7789A" w:rsidP="0053171C"/>
    <w:p w14:paraId="4CA72F1E" w14:textId="77777777" w:rsidR="00A7789A" w:rsidRDefault="00A7789A" w:rsidP="0053171C"/>
    <w:p w14:paraId="44C75F73" w14:textId="77777777" w:rsidR="00A7789A" w:rsidRDefault="00A7789A" w:rsidP="0053171C">
      <w:r>
        <w:rPr>
          <w:noProof/>
        </w:rPr>
        <mc:AlternateContent>
          <mc:Choice Requires="wps">
            <w:drawing>
              <wp:inline distT="0" distB="0" distL="0" distR="0" wp14:anchorId="7D7B8854" wp14:editId="0729E83E">
                <wp:extent cx="5274310" cy="1173193"/>
                <wp:effectExtent l="0" t="0" r="2540" b="8255"/>
                <wp:docPr id="2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173193"/>
                        </a:xfrm>
                        <a:prstGeom prst="rect">
                          <a:avLst/>
                        </a:prstGeom>
                        <a:solidFill>
                          <a:schemeClr val="accent2">
                            <a:lumMod val="20000"/>
                            <a:lumOff val="80000"/>
                          </a:schemeClr>
                        </a:solidFill>
                        <a:ln w="9525">
                          <a:noFill/>
                          <a:miter lim="800000"/>
                          <a:headEnd/>
                          <a:tailEnd/>
                        </a:ln>
                      </wps:spPr>
                      <wps:txbx>
                        <w:txbxContent>
                          <w:p w14:paraId="56F7CE52" w14:textId="77777777" w:rsidR="009D7CB0" w:rsidRDefault="009D7CB0"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9D7CB0" w:rsidRDefault="009D7CB0" w:rsidP="00A7789A">
                            <w:r>
                              <w:t>A type with a monad structure defines what it means to chain operations, or nest functions of that type togethor</w:t>
                            </w:r>
                          </w:p>
                          <w:p w14:paraId="1EF3C693" w14:textId="77777777" w:rsidR="009D7CB0" w:rsidRPr="00120CB1" w:rsidRDefault="009D7CB0" w:rsidP="00A7789A"/>
                          <w:p w14:paraId="0915A5E2" w14:textId="77777777" w:rsidR="009D7CB0" w:rsidRPr="00A7789A" w:rsidRDefault="009D7CB0" w:rsidP="00A7789A"/>
                        </w:txbxContent>
                      </wps:txbx>
                      <wps:bodyPr rot="0" vert="horz" wrap="square" lIns="91440" tIns="45720" rIns="91440" bIns="45720" anchor="t" anchorCtr="0">
                        <a:noAutofit/>
                      </wps:bodyPr>
                    </wps:wsp>
                  </a:graphicData>
                </a:graphic>
              </wp:inline>
            </w:drawing>
          </mc:Choice>
          <mc:Fallback>
            <w:pict>
              <v:shape w14:anchorId="7D7B8854" id="_x0000_s1035" type="#_x0000_t202" style="width:415.3pt;height:9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" fillcolor="#fbe4d5 [661]" stroked="f">
                <v:textbox>
                  <w:txbxContent>
                    <w:p w14:paraId="56F7CE52" w14:textId="77777777" w:rsidR="009D7CB0" w:rsidRDefault="009D7CB0" w:rsidP="00A7789A">
                      <w:r>
                        <w:rPr>
                          <w:rFonts w:hint="eastAsia"/>
                          <w:b/>
                          <w:sz w:val="24"/>
                        </w:rPr>
                        <w:t>M</w:t>
                      </w:r>
                      <w:r>
                        <w:rPr>
                          <w:b/>
                          <w:sz w:val="24"/>
                        </w:rPr>
                        <w:t xml:space="preserve">onad: </w:t>
                      </w:r>
                      <w:r>
                        <w:t>In functional programming, a monad is a structure that represents computations defined as sequences of steps.</w:t>
                      </w:r>
                    </w:p>
                    <w:p w14:paraId="7BB30C82" w14:textId="77777777" w:rsidR="009D7CB0" w:rsidRDefault="009D7CB0" w:rsidP="00A7789A">
                      <w:r>
                        <w:t>A type with a monad structure defines what it means to chain operations, or nest functions of that type togethor</w:t>
                      </w:r>
                    </w:p>
                    <w:p w14:paraId="1EF3C693" w14:textId="77777777" w:rsidR="009D7CB0" w:rsidRPr="00120CB1" w:rsidRDefault="009D7CB0" w:rsidP="00A7789A"/>
                    <w:p w14:paraId="0915A5E2" w14:textId="77777777" w:rsidR="009D7CB0" w:rsidRPr="00A7789A" w:rsidRDefault="009D7CB0" w:rsidP="00A7789A"/>
                  </w:txbxContent>
                </v:textbox>
                <w10:anchorlock/>
              </v:shape>
            </w:pict>
          </mc:Fallback>
        </mc:AlternateContent>
      </w:r>
    </w:p>
    <w:p w14:paraId="2FA5988B" w14:textId="77777777" w:rsidR="00552FFE" w:rsidRDefault="00552FFE" w:rsidP="0053171C"/>
    <w:p w14:paraId="7ED9D732" w14:textId="77777777" w:rsidR="00552FFE" w:rsidRPr="00552FFE" w:rsidRDefault="00552FFE" w:rsidP="0053171C">
      <w:pPr>
        <w:rPr>
          <w:b/>
          <w:sz w:val="24"/>
        </w:rPr>
      </w:pPr>
      <w:r w:rsidRPr="00552FFE">
        <w:rPr>
          <w:rFonts w:hint="eastAsia"/>
          <w:b/>
          <w:sz w:val="24"/>
        </w:rPr>
        <w:t>一个单子（</w:t>
      </w:r>
      <w:r w:rsidRPr="00552FFE">
        <w:rPr>
          <w:b/>
          <w:sz w:val="24"/>
        </w:rPr>
        <w:t>Monad）说白了不过就是</w:t>
      </w:r>
      <w:r w:rsidRPr="00AC151E">
        <w:rPr>
          <w:b/>
          <w:color w:val="FF0000"/>
          <w:sz w:val="24"/>
        </w:rPr>
        <w:t>自函子</w:t>
      </w:r>
      <w:r w:rsidRPr="00552FFE">
        <w:rPr>
          <w:b/>
          <w:sz w:val="24"/>
        </w:rPr>
        <w:t>范畴上的一个</w:t>
      </w:r>
      <w:r w:rsidRPr="00AC151E">
        <w:rPr>
          <w:b/>
          <w:color w:val="FF0000"/>
          <w:sz w:val="24"/>
        </w:rPr>
        <w:t>幺半群</w:t>
      </w:r>
      <w:r w:rsidRPr="00552FFE">
        <w:rPr>
          <w:b/>
          <w:sz w:val="24"/>
        </w:rPr>
        <w:t>而已</w:t>
      </w:r>
    </w:p>
    <w:p w14:paraId="06219D0B" w14:textId="77777777" w:rsidR="00552FFE" w:rsidRDefault="00552FFE" w:rsidP="0053171C">
      <w:r w:rsidRPr="00552FFE">
        <w:t>G为非空集合，如果在G上定义的二元运算 *，满足</w:t>
      </w:r>
      <w:r>
        <w:rPr>
          <w:rFonts w:hint="eastAsia"/>
        </w:rPr>
        <w:t>：</w:t>
      </w:r>
    </w:p>
    <w:p w14:paraId="5292567C" w14:textId="77777777" w:rsidR="00552FFE" w:rsidRDefault="00552FFE" w:rsidP="0053171C">
      <w:r>
        <w:rPr>
          <w:noProof/>
        </w:rPr>
        <w:lastRenderedPageBreak/>
        <mc:AlternateContent>
          <mc:Choice Requires="wps">
            <w:drawing>
              <wp:inline distT="0" distB="0" distL="0" distR="0" wp14:anchorId="6DBF5163" wp14:editId="5FA22C03">
                <wp:extent cx="5274310" cy="938254"/>
                <wp:effectExtent l="0" t="0" r="2540" b="0"/>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938254"/>
                        </a:xfrm>
                        <a:prstGeom prst="rect">
                          <a:avLst/>
                        </a:prstGeom>
                        <a:solidFill>
                          <a:schemeClr val="accent2">
                            <a:lumMod val="20000"/>
                            <a:lumOff val="80000"/>
                          </a:schemeClr>
                        </a:solidFill>
                        <a:ln w="9525">
                          <a:noFill/>
                          <a:miter lim="800000"/>
                          <a:headEnd/>
                          <a:tailEnd/>
                        </a:ln>
                      </wps:spPr>
                      <wps:txbx>
                        <w:txbxContent>
                          <w:p w14:paraId="1F62B6E9" w14:textId="77777777" w:rsidR="009D7CB0" w:rsidRPr="00552FFE" w:rsidRDefault="009D7CB0" w:rsidP="00552FFE">
                            <w:r w:rsidRPr="00552FFE">
                              <w:rPr>
                                <w:rFonts w:hint="eastAsia"/>
                              </w:rPr>
                              <w:t>（</w:t>
                            </w:r>
                            <w:r w:rsidRPr="00552FFE">
                              <w:t>1）封闭性（Closure）：对于任意a，b∈G，有a*b∈G</w:t>
                            </w:r>
                          </w:p>
                          <w:p w14:paraId="290FC7E3" w14:textId="77777777" w:rsidR="009D7CB0" w:rsidRPr="00552FFE" w:rsidRDefault="009D7CB0" w:rsidP="00552FFE">
                            <w:r w:rsidRPr="00552FFE">
                              <w:rPr>
                                <w:rFonts w:hint="eastAsia"/>
                              </w:rPr>
                              <w:t>（</w:t>
                            </w:r>
                            <w:r w:rsidRPr="00552FFE">
                              <w:t>2）结合律（Associativity）：对于任意a，b，c∈G，有（a*b）*c=a*（b*c）</w:t>
                            </w:r>
                          </w:p>
                          <w:p w14:paraId="5D740EA1" w14:textId="77777777" w:rsidR="009D7CB0" w:rsidRPr="00552FFE" w:rsidRDefault="009D7CB0" w:rsidP="00552FFE">
                            <w:r w:rsidRPr="00552FFE">
                              <w:rPr>
                                <w:rFonts w:hint="eastAsia"/>
                              </w:rPr>
                              <w:t>（</w:t>
                            </w:r>
                            <w:r w:rsidRPr="00552FFE">
                              <w:t>3）幺元 （Identity）：存在幺元e，使得对于任意a∈G，e*a=a*e=a</w:t>
                            </w:r>
                          </w:p>
                          <w:p w14:paraId="4862150C" w14:textId="77777777" w:rsidR="009D7CB0" w:rsidRPr="00120CB1" w:rsidRDefault="009D7CB0" w:rsidP="00552FFE">
                            <w:r w:rsidRPr="00552FFE">
                              <w:rPr>
                                <w:rFonts w:hint="eastAsia"/>
                              </w:rPr>
                              <w:t>（</w:t>
                            </w:r>
                            <w:r w:rsidRPr="00552FFE">
                              <w:t>4）逆元：对于任意a∈G，存在逆元a^-1，使得a^-1*a=a*a^-1=e</w:t>
                            </w:r>
                          </w:p>
                          <w:p w14:paraId="75CE5009" w14:textId="77777777" w:rsidR="009D7CB0" w:rsidRPr="00A7789A" w:rsidRDefault="009D7CB0" w:rsidP="00552FFE"/>
                        </w:txbxContent>
                      </wps:txbx>
                      <wps:bodyPr rot="0" vert="horz" wrap="square" lIns="91440" tIns="45720" rIns="91440" bIns="45720" anchor="t" anchorCtr="0">
                        <a:noAutofit/>
                      </wps:bodyPr>
                    </wps:wsp>
                  </a:graphicData>
                </a:graphic>
              </wp:inline>
            </w:drawing>
          </mc:Choice>
          <mc:Fallback>
            <w:pict>
              <v:shape w14:anchorId="6DBF5163" id="_x0000_s1036" type="#_x0000_t202" style="width:415.3pt;height:7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" fillcolor="#fbe4d5 [661]" stroked="f">
                <v:textbox>
                  <w:txbxContent>
                    <w:p w14:paraId="1F62B6E9" w14:textId="77777777" w:rsidR="009D7CB0" w:rsidRPr="00552FFE" w:rsidRDefault="009D7CB0" w:rsidP="00552FFE">
                      <w:r w:rsidRPr="00552FFE">
                        <w:rPr>
                          <w:rFonts w:hint="eastAsia"/>
                        </w:rPr>
                        <w:t>（</w:t>
                      </w:r>
                      <w:r w:rsidRPr="00552FFE">
                        <w:t>1）封闭性（Closure）：对于任意a，b∈G，有a*b∈G</w:t>
                      </w:r>
                    </w:p>
                    <w:p w14:paraId="290FC7E3" w14:textId="77777777" w:rsidR="009D7CB0" w:rsidRPr="00552FFE" w:rsidRDefault="009D7CB0" w:rsidP="00552FFE">
                      <w:r w:rsidRPr="00552FFE">
                        <w:rPr>
                          <w:rFonts w:hint="eastAsia"/>
                        </w:rPr>
                        <w:t>（</w:t>
                      </w:r>
                      <w:r w:rsidRPr="00552FFE">
                        <w:t>2）结合律（Associativity）：对于任意a，b，c∈G，有（a*b）*c=a*（b*c）</w:t>
                      </w:r>
                    </w:p>
                    <w:p w14:paraId="5D740EA1" w14:textId="77777777" w:rsidR="009D7CB0" w:rsidRPr="00552FFE" w:rsidRDefault="009D7CB0" w:rsidP="00552FFE">
                      <w:r w:rsidRPr="00552FFE">
                        <w:rPr>
                          <w:rFonts w:hint="eastAsia"/>
                        </w:rPr>
                        <w:t>（</w:t>
                      </w:r>
                      <w:r w:rsidRPr="00552FFE">
                        <w:t>3）幺元 （Identity）：存在幺元e，使得对于任意a∈G，e*a=a*e=a</w:t>
                      </w:r>
                    </w:p>
                    <w:p w14:paraId="4862150C" w14:textId="77777777" w:rsidR="009D7CB0" w:rsidRPr="00120CB1" w:rsidRDefault="009D7CB0" w:rsidP="00552FFE">
                      <w:r w:rsidRPr="00552FFE">
                        <w:rPr>
                          <w:rFonts w:hint="eastAsia"/>
                        </w:rPr>
                        <w:t>（</w:t>
                      </w:r>
                      <w:r w:rsidRPr="00552FFE">
                        <w:t>4）逆元：对于任意a∈G，存在逆元a^-1，使得a^-1*a=a*a^-1=e</w:t>
                      </w:r>
                    </w:p>
                    <w:p w14:paraId="75CE5009" w14:textId="77777777" w:rsidR="009D7CB0" w:rsidRPr="00A7789A" w:rsidRDefault="009D7CB0" w:rsidP="00552FFE"/>
                  </w:txbxContent>
                </v:textbox>
                <w10:anchorlock/>
              </v:shape>
            </w:pict>
          </mc:Fallback>
        </mc:AlternateContent>
      </w:r>
    </w:p>
    <w:p w14:paraId="530CA252" w14:textId="77777777" w:rsidR="00A7789A" w:rsidRDefault="00552FFE" w:rsidP="0053171C">
      <w:r w:rsidRPr="00552FFE">
        <w:rPr>
          <w:rFonts w:hint="eastAsia"/>
        </w:rPr>
        <w:t>则称（</w:t>
      </w:r>
      <w:r w:rsidRPr="00552FFE">
        <w:t>G，*）是群，简称G是群。</w:t>
      </w:r>
      <w:r w:rsidRPr="00552FFE">
        <w:rPr>
          <w:rFonts w:hint="eastAsia"/>
        </w:rPr>
        <w:t>如果仅满足封闭性和结合律，则称</w:t>
      </w:r>
      <w:r w:rsidRPr="00552FFE">
        <w:t>G是一个</w:t>
      </w:r>
      <w:r w:rsidRPr="00552FFE">
        <w:rPr>
          <w:b/>
        </w:rPr>
        <w:t>半群</w:t>
      </w:r>
      <w:r w:rsidRPr="00552FFE">
        <w:t>（Semigroup）；如果仅满足封闭性、结合律并且有幺元，则称G是一个</w:t>
      </w:r>
      <w:r w:rsidRPr="00552FFE">
        <w:rPr>
          <w:b/>
        </w:rPr>
        <w:t>含幺半群</w:t>
      </w:r>
      <w:r w:rsidRPr="00552FFE">
        <w:t>（Monoid）。</w:t>
      </w:r>
    </w:p>
    <w:p w14:paraId="26BC0460" w14:textId="77777777" w:rsidR="002F2BA4" w:rsidRDefault="002F2BA4" w:rsidP="0053171C"/>
    <w:p w14:paraId="16008F86" w14:textId="77777777" w:rsidR="002F2BA4" w:rsidRDefault="002F2BA4" w:rsidP="0053171C">
      <w:r>
        <w:rPr>
          <w:noProof/>
        </w:rPr>
        <mc:AlternateContent>
          <mc:Choice Requires="wps">
            <w:drawing>
              <wp:inline distT="0" distB="0" distL="0" distR="0" wp14:anchorId="6B7F6267" wp14:editId="10EEF82A">
                <wp:extent cx="5274310" cy="3283888"/>
                <wp:effectExtent l="0" t="0" r="2540" b="0"/>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3283888"/>
                        </a:xfrm>
                        <a:prstGeom prst="rect">
                          <a:avLst/>
                        </a:prstGeom>
                        <a:solidFill>
                          <a:schemeClr val="accent2">
                            <a:lumMod val="20000"/>
                            <a:lumOff val="80000"/>
                          </a:schemeClr>
                        </a:solidFill>
                        <a:ln w="9525">
                          <a:noFill/>
                          <a:miter lim="800000"/>
                          <a:headEnd/>
                          <a:tailEnd/>
                        </a:ln>
                      </wps:spPr>
                      <wps:txbx>
                        <w:txbxContent>
                          <w:p w14:paraId="11DCEA05" w14:textId="77777777" w:rsidR="009D7CB0" w:rsidRDefault="009D7CB0"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9D7CB0" w:rsidRPr="00A7789A" w:rsidRDefault="009D7CB0"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wps:txbx>
                      <wps:bodyPr rot="0" vert="horz" wrap="square" lIns="91440" tIns="45720" rIns="91440" bIns="45720" anchor="t" anchorCtr="0">
                        <a:noAutofit/>
                      </wps:bodyPr>
                    </wps:wsp>
                  </a:graphicData>
                </a:graphic>
              </wp:inline>
            </w:drawing>
          </mc:Choice>
          <mc:Fallback>
            <w:pict>
              <v:shape w14:anchorId="6B7F6267" id="_x0000_s1037" type="#_x0000_t202" style="width:415.3pt;height:2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" fillcolor="#fbe4d5 [661]" stroked="f">
                <v:textbox>
                  <w:txbxContent>
                    <w:p w14:paraId="11DCEA05" w14:textId="77777777" w:rsidR="009D7CB0" w:rsidRDefault="009D7CB0" w:rsidP="002F2BA4">
                      <w:r w:rsidRPr="002F2BA4">
                        <w:rPr>
                          <w:rFonts w:hint="eastAsia"/>
                          <w:b/>
                          <w:sz w:val="24"/>
                        </w:rPr>
                        <w:t>函子</w:t>
                      </w:r>
                      <w:r w:rsidRPr="002F2BA4">
                        <w:rPr>
                          <w:rFonts w:hint="eastAsia"/>
                        </w:rPr>
                        <w:t>表示范畴之间的映射</w:t>
                      </w:r>
                      <w:r>
                        <w:rPr>
                          <w:rFonts w:hint="eastAsia"/>
                        </w:rPr>
                        <w:t>。</w:t>
                      </w:r>
                      <w:r w:rsidRPr="002F2BA4">
                        <w:rPr>
                          <w:rFonts w:hint="eastAsia"/>
                        </w:rPr>
                        <w:t>换句话说，如果一个范畴内部的</w:t>
                      </w:r>
                      <w:r w:rsidRPr="002F2BA4">
                        <w:rPr>
                          <w:rFonts w:hint="eastAsia"/>
                          <w:b/>
                        </w:rPr>
                        <w:t>所有元素</w:t>
                      </w:r>
                      <w:r w:rsidRPr="002F2BA4">
                        <w:rPr>
                          <w:rFonts w:hint="eastAsia"/>
                        </w:rPr>
                        <w:t>可以映射为另一个范畴的元素，且</w:t>
                      </w:r>
                      <w:r w:rsidRPr="002F2BA4">
                        <w:rPr>
                          <w:rFonts w:hint="eastAsia"/>
                          <w:b/>
                        </w:rPr>
                        <w:t>元素间的关系</w:t>
                      </w:r>
                      <w:r w:rsidRPr="002F2BA4">
                        <w:rPr>
                          <w:rFonts w:hint="eastAsia"/>
                        </w:rPr>
                        <w:t>也可以映射为另一个范畴元素间关系，则认为这两个范畴之间存在映射。</w:t>
                      </w:r>
                    </w:p>
                    <w:p w14:paraId="630A6F85" w14:textId="77777777" w:rsidR="009D7CB0" w:rsidRPr="00A7789A" w:rsidRDefault="009D7CB0" w:rsidP="002F2BA4">
                      <w:r w:rsidRPr="00986DDC">
                        <w:rPr>
                          <w:rFonts w:hint="eastAsia"/>
                          <w:noProof/>
                        </w:rPr>
                        <w:drawing>
                          <wp:inline distT="0" distB="0" distL="0" distR="0" wp14:anchorId="02E9E212" wp14:editId="61927CA4">
                            <wp:extent cx="2377440" cy="1568898"/>
                            <wp:effectExtent l="0" t="0" r="381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84119" cy="1573305"/>
                                    </a:xfrm>
                                    <a:prstGeom prst="rect">
                                      <a:avLst/>
                                    </a:prstGeom>
                                    <a:noFill/>
                                    <a:ln>
                                      <a:noFill/>
                                    </a:ln>
                                  </pic:spPr>
                                </pic:pic>
                              </a:graphicData>
                            </a:graphic>
                          </wp:inline>
                        </w:drawing>
                      </w:r>
                      <w:r w:rsidRPr="00986DDC">
                        <w:rPr>
                          <w:rFonts w:hint="eastAsia"/>
                        </w:rPr>
                        <w:t>从上图例子来看，这两个范畴之间有映射关系，即在</w:t>
                      </w:r>
                      <w:r w:rsidRPr="00986DDC">
                        <w:t>C1里的Int 对应在C2里的List[Int]，C1里的String对应C2里的List[String]，在C1里存在Int-&gt;String的关系态射(术语是morphism，我们可理解为函数)，在C2里也存在List[Int]-&gt;List[String]的关系态射。</w:t>
                      </w:r>
                    </w:p>
                  </w:txbxContent>
                </v:textbox>
                <w10:anchorlock/>
              </v:shape>
            </w:pict>
          </mc:Fallback>
        </mc:AlternateContent>
      </w:r>
    </w:p>
    <w:p w14:paraId="2E8EC772" w14:textId="77777777" w:rsidR="00AC151E" w:rsidRDefault="00AC151E" w:rsidP="0053171C"/>
    <w:p w14:paraId="368629FF" w14:textId="77777777" w:rsidR="00552FFE" w:rsidRDefault="00AC151E" w:rsidP="0053171C">
      <w:r>
        <w:rPr>
          <w:noProof/>
        </w:rPr>
        <mc:AlternateContent>
          <mc:Choice Requires="wps">
            <w:drawing>
              <wp:inline distT="0" distB="0" distL="0" distR="0" wp14:anchorId="3AB328B8" wp14:editId="062DDCEF">
                <wp:extent cx="5274310" cy="2735248"/>
                <wp:effectExtent l="0" t="0" r="2540" b="8255"/>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2735248"/>
                        </a:xfrm>
                        <a:prstGeom prst="rect">
                          <a:avLst/>
                        </a:prstGeom>
                        <a:solidFill>
                          <a:schemeClr val="accent2">
                            <a:lumMod val="20000"/>
                            <a:lumOff val="80000"/>
                          </a:schemeClr>
                        </a:solidFill>
                        <a:ln w="9525">
                          <a:noFill/>
                          <a:miter lim="800000"/>
                          <a:headEnd/>
                          <a:tailEnd/>
                        </a:ln>
                      </wps:spPr>
                      <wps:txbx>
                        <w:txbxContent>
                          <w:p w14:paraId="206A2A2F" w14:textId="77777777" w:rsidR="009D7CB0" w:rsidRDefault="009D7CB0"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9D7CB0" w:rsidRDefault="009D7CB0"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524635" cy="1243330"/>
                                          </a:xfrm>
                                          <a:prstGeom prst="rect">
                                            <a:avLst/>
                                          </a:prstGeom>
                                        </pic:spPr>
                                      </pic:pic>
                                    </a:graphicData>
                                  </a:graphic>
                                </wp:inline>
                              </w:drawing>
                            </w:r>
                          </w:p>
                          <w:p w14:paraId="098E7685" w14:textId="77777777" w:rsidR="009D7CB0" w:rsidRDefault="009D7CB0"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9D7CB0" w:rsidRPr="00A7789A" w:rsidRDefault="009D7CB0" w:rsidP="00AC151E"/>
                        </w:txbxContent>
                      </wps:txbx>
                      <wps:bodyPr rot="0" vert="horz" wrap="square" lIns="91440" tIns="45720" rIns="91440" bIns="45720" anchor="t" anchorCtr="0">
                        <a:noAutofit/>
                      </wps:bodyPr>
                    </wps:wsp>
                  </a:graphicData>
                </a:graphic>
              </wp:inline>
            </w:drawing>
          </mc:Choice>
          <mc:Fallback>
            <w:pict>
              <v:shape w14:anchorId="3AB328B8" id="_x0000_s1038" type="#_x0000_t202" style="width:415.3pt;height:2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" fillcolor="#fbe4d5 [661]" stroked="f">
                <v:textbox>
                  <w:txbxContent>
                    <w:p w14:paraId="206A2A2F" w14:textId="77777777" w:rsidR="009D7CB0" w:rsidRDefault="009D7CB0" w:rsidP="00AC151E">
                      <w:r w:rsidRPr="00AC151E">
                        <w:rPr>
                          <w:rFonts w:hint="eastAsia"/>
                          <w:b/>
                          <w:sz w:val="24"/>
                        </w:rPr>
                        <w:t>自函子：</w:t>
                      </w:r>
                      <w:r w:rsidRPr="00AC151E">
                        <w:rPr>
                          <w:rFonts w:hint="eastAsia"/>
                        </w:rPr>
                        <w:t>就是一个将范畴映射到自身的函子</w:t>
                      </w:r>
                      <w:r w:rsidRPr="00AC151E">
                        <w:t xml:space="preserve"> (A functor that maps a category to itself)</w:t>
                      </w:r>
                    </w:p>
                    <w:p w14:paraId="23E0FE74" w14:textId="77777777" w:rsidR="009D7CB0" w:rsidRDefault="009D7CB0" w:rsidP="00AC151E">
                      <w:r>
                        <w:rPr>
                          <w:rFonts w:hint="eastAsia"/>
                        </w:rPr>
                        <w:t>自函子：</w:t>
                      </w:r>
                      <w:r>
                        <w:rPr>
                          <w:noProof/>
                        </w:rPr>
                        <w:drawing>
                          <wp:inline distT="0" distB="0" distL="0" distR="0" wp14:anchorId="4BC490F2" wp14:editId="4EF97DF0">
                            <wp:extent cx="1356257" cy="1442002"/>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359501" cy="1445451"/>
                                    </a:xfrm>
                                    <a:prstGeom prst="rect">
                                      <a:avLst/>
                                    </a:prstGeom>
                                  </pic:spPr>
                                </pic:pic>
                              </a:graphicData>
                            </a:graphic>
                          </wp:inline>
                        </w:drawing>
                      </w:r>
                      <w:r>
                        <w:rPr>
                          <w:rFonts w:hint="eastAsia"/>
                        </w:rPr>
                        <w:t xml:space="preserve"> </w:t>
                      </w:r>
                      <w:r>
                        <w:t xml:space="preserve">          </w:t>
                      </w:r>
                      <w:r>
                        <w:rPr>
                          <w:rFonts w:hint="eastAsia"/>
                        </w:rPr>
                        <w:t>自函数：</w:t>
                      </w:r>
                      <w:r>
                        <w:rPr>
                          <w:noProof/>
                        </w:rPr>
                        <w:drawing>
                          <wp:inline distT="0" distB="0" distL="0" distR="0" wp14:anchorId="54613ADA" wp14:editId="311B8ECB">
                            <wp:extent cx="1524635" cy="124333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524635" cy="1243330"/>
                                    </a:xfrm>
                                    <a:prstGeom prst="rect">
                                      <a:avLst/>
                                    </a:prstGeom>
                                  </pic:spPr>
                                </pic:pic>
                              </a:graphicData>
                            </a:graphic>
                          </wp:inline>
                        </w:drawing>
                      </w:r>
                    </w:p>
                    <w:p w14:paraId="098E7685" w14:textId="77777777" w:rsidR="009D7CB0" w:rsidRDefault="009D7CB0" w:rsidP="004F36EF">
                      <w:r w:rsidRPr="00FC7360">
                        <w:rPr>
                          <w:rFonts w:hint="eastAsia"/>
                          <w:b/>
                          <w:sz w:val="24"/>
                        </w:rPr>
                        <w:t>自函数</w:t>
                      </w:r>
                      <w:r w:rsidRPr="00FC7360">
                        <w:rPr>
                          <w:b/>
                          <w:sz w:val="24"/>
                        </w:rPr>
                        <w:t>(Endofunction)</w:t>
                      </w:r>
                      <w:r w:rsidRPr="00FC7360">
                        <w:rPr>
                          <w:rFonts w:hint="eastAsia"/>
                          <w:b/>
                          <w:sz w:val="24"/>
                        </w:rPr>
                        <w:t>：</w:t>
                      </w:r>
                      <w:r>
                        <w:rPr>
                          <w:rFonts w:hint="eastAsia"/>
                        </w:rPr>
                        <w:t>自函数是把一个类型映射到自身类型，比如</w:t>
                      </w:r>
                      <w:r>
                        <w:t>Int=&gt;Int, String=&gt;String 等</w:t>
                      </w:r>
                    </w:p>
                    <w:p w14:paraId="39657FA5" w14:textId="77777777" w:rsidR="009D7CB0" w:rsidRPr="00A7789A" w:rsidRDefault="009D7CB0" w:rsidP="00AC151E"/>
                  </w:txbxContent>
                </v:textbox>
                <w10:anchorlock/>
              </v:shape>
            </w:pict>
          </mc:Fallback>
        </mc:AlternateContent>
      </w:r>
    </w:p>
    <w:p w14:paraId="5405DD59" w14:textId="77777777" w:rsidR="00A7789A" w:rsidRDefault="00A7789A" w:rsidP="0053171C">
      <w:r>
        <w:rPr>
          <w:rFonts w:hint="eastAsia"/>
        </w:rPr>
        <w:t>参考资料：</w:t>
      </w:r>
      <w:r>
        <w:br/>
      </w:r>
      <w:hyperlink r:id="rId88" w:history="1">
        <w:r w:rsidR="00552FFE" w:rsidRPr="00C60DB3">
          <w:rPr>
            <w:rStyle w:val="a8"/>
          </w:rPr>
          <w:t>http://www.ruanyifeng.com/blog/2015/07/monad.html</w:t>
        </w:r>
      </w:hyperlink>
    </w:p>
    <w:p w14:paraId="000984A4" w14:textId="77777777" w:rsidR="00552FFE" w:rsidRPr="00AC151E" w:rsidRDefault="009D7CB0" w:rsidP="0053171C">
      <w:pPr>
        <w:rPr>
          <w:color w:val="FF0000"/>
        </w:rPr>
      </w:pPr>
      <w:hyperlink r:id="rId89" w:history="1">
        <w:r w:rsidR="00552FFE" w:rsidRPr="00AC151E">
          <w:rPr>
            <w:rStyle w:val="a8"/>
            <w:color w:val="FF0000"/>
          </w:rPr>
          <w:t>http://hongjiang.info/understand-monad-0/</w:t>
        </w:r>
      </w:hyperlink>
    </w:p>
    <w:p w14:paraId="08322AE0" w14:textId="77777777" w:rsidR="00552FFE" w:rsidRPr="00AC151E" w:rsidRDefault="009D7CB0" w:rsidP="0053171C">
      <w:pPr>
        <w:rPr>
          <w:color w:val="FF0000"/>
        </w:rPr>
      </w:pPr>
      <w:hyperlink r:id="rId90" w:history="1">
        <w:r w:rsidR="00552FFE" w:rsidRPr="00AC151E">
          <w:rPr>
            <w:rStyle w:val="a8"/>
            <w:color w:val="FF0000"/>
          </w:rPr>
          <w:t>http://hongjiang.info/semigroup-and-monoid/</w:t>
        </w:r>
      </w:hyperlink>
    </w:p>
    <w:p w14:paraId="07A375B3" w14:textId="77777777" w:rsidR="00986DDC" w:rsidRPr="00AC151E" w:rsidRDefault="009D7CB0" w:rsidP="0053171C">
      <w:pPr>
        <w:rPr>
          <w:color w:val="FF0000"/>
        </w:rPr>
      </w:pPr>
      <w:hyperlink r:id="rId91" w:history="1">
        <w:r w:rsidR="00986DDC" w:rsidRPr="00AC151E">
          <w:rPr>
            <w:rStyle w:val="a8"/>
            <w:color w:val="FF0000"/>
          </w:rPr>
          <w:t>http://hongjiang.info/understand-monad-4-what-is-functor/</w:t>
        </w:r>
      </w:hyperlink>
    </w:p>
    <w:p w14:paraId="24E6F624" w14:textId="77777777" w:rsidR="00AC151E" w:rsidRDefault="009D7CB0" w:rsidP="0053171C">
      <w:pPr>
        <w:rPr>
          <w:color w:val="FF0000"/>
        </w:rPr>
      </w:pPr>
      <w:hyperlink r:id="rId92" w:history="1">
        <w:r w:rsidR="00AC151E" w:rsidRPr="00AC151E">
          <w:rPr>
            <w:rStyle w:val="a8"/>
            <w:color w:val="FF0000"/>
          </w:rPr>
          <w:t>http://hongjiang.info/understand-monad-4-what-is-functor/</w:t>
        </w:r>
      </w:hyperlink>
    </w:p>
    <w:p w14:paraId="4B7D8782" w14:textId="77777777" w:rsidR="00CA7FB0" w:rsidRDefault="009D7CB0" w:rsidP="0053171C">
      <w:pPr>
        <w:rPr>
          <w:color w:val="FF0000"/>
        </w:rPr>
      </w:pPr>
      <w:hyperlink r:id="rId93" w:history="1">
        <w:r w:rsidR="00CA7FB0" w:rsidRPr="00C60DB3">
          <w:rPr>
            <w:rStyle w:val="a8"/>
          </w:rPr>
          <w:t>http://hongjiang.info/understand-monad-5-what-is-endofunctor/</w:t>
        </w:r>
      </w:hyperlink>
    </w:p>
    <w:p w14:paraId="29C451FB" w14:textId="77777777" w:rsidR="00CA7FB0" w:rsidRDefault="00CA7FB0" w:rsidP="0053171C">
      <w:pPr>
        <w:rPr>
          <w:color w:val="FF0000"/>
        </w:rPr>
      </w:pPr>
    </w:p>
    <w:p w14:paraId="6B89D629" w14:textId="77777777" w:rsidR="00CA7FB0" w:rsidRDefault="00CA7FB0" w:rsidP="0053171C">
      <w:pPr>
        <w:rPr>
          <w:color w:val="FF0000"/>
        </w:rPr>
      </w:pPr>
    </w:p>
    <w:p w14:paraId="21E9C3C7" w14:textId="77777777" w:rsidR="00CA7FB0" w:rsidRDefault="00CA7FB0" w:rsidP="0053171C">
      <w:pPr>
        <w:rPr>
          <w:color w:val="FF0000"/>
        </w:rPr>
      </w:pPr>
    </w:p>
    <w:p w14:paraId="20087DE4" w14:textId="77777777" w:rsidR="00E30DF9" w:rsidRDefault="00E30DF9" w:rsidP="00E30DF9">
      <w:pPr>
        <w:pStyle w:val="2"/>
      </w:pPr>
      <w:r>
        <w:rPr>
          <w:rFonts w:hint="eastAsia"/>
        </w:rPr>
        <w:t>python实践</w:t>
      </w:r>
    </w:p>
    <w:p w14:paraId="00D24A15" w14:textId="77777777" w:rsidR="00A7789A" w:rsidRPr="00A7789A" w:rsidRDefault="00A7789A" w:rsidP="00A7789A"/>
    <w:p w14:paraId="1E70A83A" w14:textId="77777777" w:rsidR="00FA2F29" w:rsidRDefault="00FA2F29" w:rsidP="00FA2F29"/>
    <w:p w14:paraId="62F26D12" w14:textId="77777777" w:rsidR="00FA2F29" w:rsidRDefault="00FA2F29" w:rsidP="00FA2F29">
      <w:pPr>
        <w:pStyle w:val="2"/>
      </w:pPr>
      <w:r>
        <w:rPr>
          <w:rFonts w:hint="eastAsia"/>
        </w:rPr>
        <w:t>Haskell</w:t>
      </w:r>
    </w:p>
    <w:p w14:paraId="094F3322" w14:textId="77777777" w:rsidR="00D5788E" w:rsidRDefault="00D5788E" w:rsidP="00D5788E">
      <w:r>
        <w:rPr>
          <w:rFonts w:hint="eastAsia"/>
        </w:rPr>
        <w:t>基础知识：</w:t>
      </w:r>
    </w:p>
    <w:p w14:paraId="3E694437" w14:textId="77777777" w:rsidR="00D5788E" w:rsidRDefault="00D5788E" w:rsidP="00D5788E">
      <w:r>
        <w:rPr>
          <w:rFonts w:hint="eastAsia"/>
        </w:rPr>
        <w:t>在</w:t>
      </w:r>
      <w:r>
        <w:t>Cmder</w:t>
      </w:r>
      <w:r>
        <w:rPr>
          <w:rFonts w:hint="eastAsia"/>
        </w:rPr>
        <w:t>中输入ghci即可进入</w:t>
      </w:r>
      <w:r>
        <w:t>Prelude</w:t>
      </w:r>
      <w:r>
        <w:rPr>
          <w:rFonts w:hint="eastAsia"/>
        </w:rPr>
        <w:t>编译环境,</w:t>
      </w:r>
      <w:r>
        <w:t xml:space="preserve"> </w:t>
      </w:r>
      <w:r>
        <w:rPr>
          <w:rFonts w:hint="eastAsia"/>
        </w:rPr>
        <w:t>:</w:t>
      </w:r>
      <w:r>
        <w:t xml:space="preserve">set prompt “gchi&gt; ” </w:t>
      </w:r>
      <w:r>
        <w:rPr>
          <w:rFonts w:hint="eastAsia"/>
        </w:rPr>
        <w:t>进入gchi环境</w:t>
      </w:r>
      <w:r>
        <w:t xml:space="preserve"> </w:t>
      </w:r>
      <w:r>
        <w:rPr>
          <w:rFonts w:hint="eastAsia"/>
        </w:rPr>
        <w:t>（Glas</w:t>
      </w:r>
      <w:r>
        <w:t>gow Haskell Compiler Interactive</w:t>
      </w:r>
      <w:r>
        <w:rPr>
          <w:rFonts w:hint="eastAsia"/>
        </w:rPr>
        <w:t>）</w:t>
      </w:r>
    </w:p>
    <w:p w14:paraId="676AD9E7" w14:textId="77777777" w:rsidR="00D5788E" w:rsidRDefault="00D5788E" w:rsidP="00D5788E">
      <w:r w:rsidRPr="00D5788E">
        <w:rPr>
          <w:rFonts w:hint="eastAsia"/>
          <w:b/>
          <w:i/>
        </w:rPr>
        <w:t>Pre</w:t>
      </w:r>
      <w:r w:rsidRPr="00D5788E">
        <w:rPr>
          <w:b/>
          <w:i/>
        </w:rPr>
        <w:t>lude</w:t>
      </w:r>
      <w:r>
        <w:t xml:space="preserve"> is a standard library of useful functions. </w:t>
      </w:r>
      <w:r>
        <w:rPr>
          <w:rFonts w:hint="eastAsia"/>
        </w:rPr>
        <w:t>也可以加载其它库（:</w:t>
      </w:r>
      <w:r>
        <w:t>module + Data.Ratio</w:t>
      </w:r>
      <w:r>
        <w:rPr>
          <w:rFonts w:hint="eastAsia"/>
        </w:rPr>
        <w:t>）</w:t>
      </w:r>
    </w:p>
    <w:p w14:paraId="093670A7" w14:textId="77777777" w:rsidR="00D5788E" w:rsidRDefault="00D5788E" w:rsidP="00D5788E"/>
    <w:p w14:paraId="088C6234" w14:textId="77777777" w:rsidR="00D5788E" w:rsidRDefault="00D5788E" w:rsidP="00D5788E"/>
    <w:p w14:paraId="0CA02CD3" w14:textId="77777777" w:rsidR="00557747" w:rsidRDefault="00557747" w:rsidP="00557747">
      <w:pPr>
        <w:pStyle w:val="2"/>
      </w:pPr>
      <w:r w:rsidRPr="00557747">
        <w:t>Scheme</w:t>
      </w:r>
    </w:p>
    <w:p w14:paraId="77E45C83" w14:textId="77777777" w:rsidR="00557747" w:rsidRDefault="00557747" w:rsidP="00557747">
      <w:r>
        <w:t>Scheme语言是LISP语言的一个</w:t>
      </w:r>
      <w:r w:rsidRPr="00557747">
        <w:rPr>
          <w:b/>
        </w:rPr>
        <w:t>方言</w:t>
      </w:r>
      <w:r>
        <w:t>，是一门小巧的语言，在科学研究领域有重要的作用，机器学习，人工智能都是Scheme派上用场的地方，使用Scheme可以让程序员不用为了</w:t>
      </w:r>
      <w:r w:rsidRPr="00557747">
        <w:rPr>
          <w:b/>
        </w:rPr>
        <w:t>语法而分心</w:t>
      </w:r>
      <w:r>
        <w:t>，可以专注于程序的</w:t>
      </w:r>
      <w:r w:rsidRPr="00557747">
        <w:rPr>
          <w:b/>
        </w:rPr>
        <w:t>算法逻辑</w:t>
      </w:r>
      <w:r>
        <w:t>上。学习Scheme的人应该都是从</w:t>
      </w:r>
      <w:r w:rsidRPr="00557747">
        <w:rPr>
          <w:b/>
          <w:color w:val="FF0000"/>
        </w:rPr>
        <w:t>SICP</w:t>
      </w:r>
      <w:r>
        <w:t>开始的，这本书没有过多讲解Scheme的语法，而是集中介绍Scheme中核心的数据结构和如何用Scheme的思想来表达出自己想要的程序，这方面应该另外通过其他途径获取。</w:t>
      </w:r>
    </w:p>
    <w:p w14:paraId="0EBE00D5" w14:textId="77777777" w:rsidR="00557747" w:rsidRDefault="00557747" w:rsidP="00557747"/>
    <w:p w14:paraId="2A32ACF1" w14:textId="77777777" w:rsidR="00557747" w:rsidRDefault="00557747" w:rsidP="00557747">
      <w:r w:rsidRPr="00557747">
        <w:rPr>
          <w:rFonts w:hint="eastAsia"/>
        </w:rPr>
        <w:t>定义变量</w:t>
      </w:r>
      <w:r>
        <w:rPr>
          <w:rFonts w:hint="eastAsia"/>
        </w:rPr>
        <w:t xml:space="preserve">： </w:t>
      </w:r>
      <w:r>
        <w:t xml:space="preserve"> </w:t>
      </w:r>
      <w:r w:rsidRPr="00557747">
        <w:t>(define 变量名 值)</w:t>
      </w:r>
    </w:p>
    <w:p w14:paraId="752170EA" w14:textId="77777777" w:rsidR="00557747" w:rsidRDefault="00557747" w:rsidP="00557747">
      <w:r>
        <w:rPr>
          <w:rFonts w:hint="eastAsia"/>
        </w:rPr>
        <w:t>更改</w:t>
      </w:r>
      <w:r>
        <w:t>x的值</w:t>
      </w:r>
      <w:r>
        <w:rPr>
          <w:rFonts w:hint="eastAsia"/>
        </w:rPr>
        <w:t>：</w:t>
      </w:r>
      <w:r>
        <w:t>(set! x 6)</w:t>
      </w:r>
    </w:p>
    <w:p w14:paraId="1EF5B945" w14:textId="77777777" w:rsidR="00557747" w:rsidRDefault="00557747" w:rsidP="00557747">
      <w:r>
        <w:t>boolean类型的：#f和#t，对这个类型的操作只有 not，例如(not #f) 返回#t</w:t>
      </w:r>
    </w:p>
    <w:p w14:paraId="53D15412" w14:textId="77777777" w:rsidR="00930352" w:rsidRDefault="00930352" w:rsidP="00557747"/>
    <w:p w14:paraId="209325BC" w14:textId="77777777" w:rsidR="00E91D05" w:rsidRDefault="00E91D05" w:rsidP="00E91D05">
      <w:r w:rsidRPr="00E91D05">
        <w:rPr>
          <w:sz w:val="40"/>
        </w:rPr>
        <w:t>(let (</w:t>
      </w:r>
      <w:r w:rsidRPr="00E91D05">
        <w:rPr>
          <w:sz w:val="40"/>
          <w:highlight w:val="green"/>
        </w:rPr>
        <w:t>(i 1)</w:t>
      </w:r>
      <w:r w:rsidRPr="00E91D05">
        <w:rPr>
          <w:sz w:val="40"/>
        </w:rPr>
        <w:t>) (let (</w:t>
      </w:r>
      <w:r w:rsidRPr="00E91D05">
        <w:rPr>
          <w:sz w:val="40"/>
          <w:highlight w:val="green"/>
        </w:rPr>
        <w:t>(j (+ i 2))</w:t>
      </w:r>
      <w:r w:rsidRPr="00E91D05">
        <w:rPr>
          <w:sz w:val="40"/>
        </w:rPr>
        <w:t>) (* i j)))</w:t>
      </w:r>
      <w:r w:rsidRPr="00E91D05">
        <w:t xml:space="preserve"> </w:t>
      </w:r>
    </w:p>
    <w:p w14:paraId="481B660D" w14:textId="77777777" w:rsidR="00B721A3" w:rsidRPr="00E91D05" w:rsidRDefault="00E91D05" w:rsidP="00E91D05">
      <w:pPr>
        <w:rPr>
          <w:sz w:val="40"/>
        </w:rPr>
      </w:pPr>
      <w:r w:rsidRPr="00E91D05">
        <w:rPr>
          <w:sz w:val="40"/>
        </w:rPr>
        <w:t>(let (</w:t>
      </w:r>
      <w:r w:rsidRPr="00E91D05">
        <w:rPr>
          <w:sz w:val="40"/>
          <w:highlight w:val="cyan"/>
        </w:rPr>
        <w:t>(i 1)</w:t>
      </w:r>
      <w:r w:rsidRPr="00E91D05">
        <w:rPr>
          <w:sz w:val="40"/>
        </w:rPr>
        <w:t xml:space="preserve"> </w:t>
      </w:r>
      <w:r w:rsidRPr="00E91D05">
        <w:rPr>
          <w:sz w:val="40"/>
          <w:highlight w:val="cyan"/>
        </w:rPr>
        <w:t>(j (+ i 2))</w:t>
      </w:r>
      <w:r w:rsidRPr="00E91D05">
        <w:rPr>
          <w:sz w:val="40"/>
        </w:rPr>
        <w:t>) (* i j))</w:t>
      </w:r>
    </w:p>
    <w:p w14:paraId="5E26E8DF" w14:textId="77777777" w:rsidR="00B721A3" w:rsidRDefault="00B721A3" w:rsidP="00B721A3">
      <w:pPr>
        <w:pStyle w:val="3"/>
      </w:pPr>
      <w:r>
        <w:rPr>
          <w:rFonts w:hint="eastAsia"/>
        </w:rPr>
        <w:t>基础语法</w:t>
      </w:r>
    </w:p>
    <w:p w14:paraId="15C09F49" w14:textId="77777777" w:rsidR="00CD7B6F" w:rsidRDefault="00CD7B6F" w:rsidP="00CD7B6F"/>
    <w:p w14:paraId="19AB790E" w14:textId="77777777" w:rsidR="00CD7B6F" w:rsidRDefault="00CD7B6F" w:rsidP="00CD7B6F">
      <w:pPr>
        <w:pStyle w:val="a7"/>
        <w:numPr>
          <w:ilvl w:val="0"/>
          <w:numId w:val="35"/>
        </w:numPr>
        <w:ind w:firstLineChars="0"/>
      </w:pPr>
      <w:r>
        <w:rPr>
          <w:rFonts w:hint="eastAsia"/>
        </w:rPr>
        <w:t>一对括号代表了一次计算的步骤。本例中，</w:t>
      </w:r>
      <w:r w:rsidRPr="00CD7B6F">
        <w:rPr>
          <w:rStyle w:val="HTML"/>
          <w:rFonts w:ascii="Consolas" w:hAnsi="Consolas"/>
          <w:color w:val="C7254E"/>
          <w:sz w:val="21"/>
          <w:szCs w:val="21"/>
          <w:shd w:val="clear" w:color="auto" w:fill="F9F2F4"/>
        </w:rPr>
        <w:t>(+ 1 2)</w:t>
      </w:r>
      <w:r>
        <w:t>代表步骤</w:t>
      </w:r>
      <w:r w:rsidRPr="00CD7B6F">
        <w:rPr>
          <w:rStyle w:val="HTML"/>
          <w:rFonts w:ascii="Consolas" w:hAnsi="Consolas"/>
          <w:color w:val="C7254E"/>
          <w:sz w:val="21"/>
          <w:szCs w:val="21"/>
          <w:shd w:val="clear" w:color="auto" w:fill="F9F2F4"/>
        </w:rPr>
        <w:t>1+2</w:t>
      </w:r>
      <w:r>
        <w:t>。</w:t>
      </w:r>
    </w:p>
    <w:p w14:paraId="624FD724" w14:textId="77777777" w:rsidR="00CD7B6F" w:rsidRDefault="00CD7B6F" w:rsidP="00CD7B6F">
      <w:pPr>
        <w:pStyle w:val="a7"/>
        <w:numPr>
          <w:ilvl w:val="0"/>
          <w:numId w:val="35"/>
        </w:numPr>
        <w:ind w:firstLineChars="0"/>
      </w:pPr>
      <w:r>
        <w:rPr>
          <w:rFonts w:hint="eastAsia"/>
        </w:rPr>
        <w:lastRenderedPageBreak/>
        <w:t>左括号后紧跟着一个函数的名字，然后是参数。</w:t>
      </w:r>
      <w:r>
        <w:t>Scheme中大多数的操作符都是函数。在本例中，函数+首先出现，然后紧跟两个参数：1和2.</w:t>
      </w:r>
    </w:p>
    <w:p w14:paraId="2BFD5DBD" w14:textId="77777777" w:rsidR="00CD7B6F" w:rsidRDefault="00CD7B6F" w:rsidP="00CD7B6F">
      <w:pPr>
        <w:pStyle w:val="a7"/>
        <w:numPr>
          <w:ilvl w:val="0"/>
          <w:numId w:val="35"/>
        </w:numPr>
        <w:ind w:firstLineChars="0"/>
      </w:pPr>
      <w:r>
        <w:rPr>
          <w:rFonts w:hint="eastAsia"/>
        </w:rPr>
        <w:t>标记的分隔符是</w:t>
      </w:r>
      <w:r w:rsidRPr="00CD7B6F">
        <w:rPr>
          <w:rFonts w:hint="eastAsia"/>
          <w:b/>
        </w:rPr>
        <w:t>空格（</w:t>
      </w:r>
      <w:r w:rsidRPr="00CD7B6F">
        <w:rPr>
          <w:b/>
        </w:rPr>
        <w:t>Space）</w:t>
      </w:r>
      <w:r>
        <w:t>、</w:t>
      </w:r>
      <w:r w:rsidRPr="00CD7B6F">
        <w:rPr>
          <w:b/>
        </w:rPr>
        <w:t>制表符（Tab）</w:t>
      </w:r>
      <w:r>
        <w:t>或者</w:t>
      </w:r>
      <w:r w:rsidRPr="00CD7B6F">
        <w:rPr>
          <w:b/>
        </w:rPr>
        <w:t>换行符（Newline）</w:t>
      </w:r>
      <w:r>
        <w:t>。逗号和分号不是分隔符。</w:t>
      </w:r>
    </w:p>
    <w:p w14:paraId="3201F773" w14:textId="77777777" w:rsidR="00CD7B6F" w:rsidRPr="00CD7B6F" w:rsidRDefault="00CD7B6F" w:rsidP="00CD7B6F"/>
    <w:p w14:paraId="107EBDD0" w14:textId="77777777" w:rsidR="00B721A3" w:rsidRDefault="00B721A3" w:rsidP="00557747">
      <w:r w:rsidRPr="00B721A3">
        <w:rPr>
          <w:rFonts w:hint="eastAsia"/>
        </w:rPr>
        <w:t>函数</w:t>
      </w:r>
      <w:r>
        <w:rPr>
          <w:rStyle w:val="HTML"/>
          <w:rFonts w:ascii="Consolas" w:hAnsi="Consolas"/>
          <w:color w:val="C7254E"/>
          <w:sz w:val="21"/>
          <w:szCs w:val="21"/>
          <w:shd w:val="clear" w:color="auto" w:fill="F9F2F4"/>
        </w:rPr>
        <w:t xml:space="preserve">exact-&gt;inexact </w:t>
      </w:r>
      <w:r w:rsidRPr="00B721A3">
        <w:t>用于把分数转换为浮点数</w:t>
      </w:r>
    </w:p>
    <w:p w14:paraId="69448F87"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quotient</w:t>
      </w:r>
      <w:r>
        <w:t>用于求商数（quotient）。</w:t>
      </w:r>
    </w:p>
    <w:p w14:paraId="06432C60"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remainder</w:t>
      </w:r>
      <w:r w:rsidRPr="00CD7B6F">
        <w:rPr>
          <w:rStyle w:val="HTML"/>
          <w:rFonts w:ascii="Consolas" w:hAnsi="Consolas"/>
          <w:color w:val="C7254E"/>
          <w:sz w:val="21"/>
          <w:szCs w:val="21"/>
          <w:shd w:val="clear" w:color="auto" w:fill="F9F2F4"/>
        </w:rPr>
        <w:t>和</w:t>
      </w:r>
      <w:r w:rsidRPr="00CD7B6F">
        <w:rPr>
          <w:rStyle w:val="HTML"/>
          <w:rFonts w:ascii="Consolas" w:hAnsi="Consolas"/>
          <w:color w:val="C7254E"/>
          <w:sz w:val="21"/>
          <w:szCs w:val="21"/>
          <w:shd w:val="clear" w:color="auto" w:fill="F9F2F4"/>
        </w:rPr>
        <w:t>modulo</w:t>
      </w:r>
      <w:r>
        <w:t>用于求余数（remainder）。</w:t>
      </w:r>
    </w:p>
    <w:p w14:paraId="5A0A1BCA" w14:textId="77777777" w:rsidR="00CD7B6F" w:rsidRDefault="00CD7B6F" w:rsidP="00CD7B6F">
      <w:r>
        <w:rPr>
          <w:rFonts w:hint="eastAsia"/>
        </w:rPr>
        <w:t>函数</w:t>
      </w:r>
      <w:r w:rsidRPr="00CD7B6F">
        <w:rPr>
          <w:rStyle w:val="HTML"/>
          <w:rFonts w:ascii="Consolas" w:hAnsi="Consolas"/>
          <w:color w:val="C7254E"/>
          <w:sz w:val="21"/>
          <w:szCs w:val="21"/>
          <w:shd w:val="clear" w:color="auto" w:fill="F9F2F4"/>
        </w:rPr>
        <w:t>sqrt</w:t>
      </w:r>
      <w:r>
        <w:t>用于求参数的平方根（square root）</w:t>
      </w:r>
    </w:p>
    <w:p w14:paraId="50D90812" w14:textId="77777777" w:rsidR="009404B8" w:rsidRDefault="009404B8" w:rsidP="00CD7B6F">
      <w:r w:rsidRPr="009404B8">
        <w:rPr>
          <w:rFonts w:hint="eastAsia"/>
        </w:rPr>
        <w:t>函数</w:t>
      </w:r>
      <w:r w:rsidRPr="009404B8">
        <w:rPr>
          <w:rStyle w:val="HTML"/>
          <w:rFonts w:ascii="Consolas" w:hAnsi="Consolas"/>
          <w:color w:val="C7254E"/>
          <w:sz w:val="21"/>
          <w:szCs w:val="21"/>
          <w:shd w:val="clear" w:color="auto" w:fill="F9F2F4"/>
        </w:rPr>
        <w:t>null?</w:t>
      </w:r>
      <w:r w:rsidRPr="009404B8">
        <w:t>来判断表是否为空</w:t>
      </w:r>
    </w:p>
    <w:p w14:paraId="311785C3" w14:textId="77777777" w:rsidR="009404B8" w:rsidRDefault="009404B8" w:rsidP="009404B8">
      <w:pPr>
        <w:rPr>
          <w:rStyle w:val="HTML"/>
          <w:rFonts w:ascii="Consolas" w:hAnsi="Consolas"/>
          <w:color w:val="C7254E"/>
          <w:sz w:val="21"/>
          <w:szCs w:val="21"/>
          <w:shd w:val="clear" w:color="auto" w:fill="F9F2F4"/>
        </w:rPr>
      </w:pPr>
      <w:r w:rsidRPr="009404B8">
        <w:rPr>
          <w:rStyle w:val="HTML"/>
          <w:rFonts w:ascii="Consolas" w:hAnsi="Consolas"/>
          <w:color w:val="C7254E"/>
          <w:sz w:val="21"/>
          <w:szCs w:val="21"/>
          <w:shd w:val="clear" w:color="auto" w:fill="F9F2F4"/>
        </w:rPr>
        <w:t>eq?</w:t>
      </w:r>
      <w:r>
        <w:rPr>
          <w:rFonts w:hint="eastAsia"/>
        </w:rPr>
        <w:t>该函数比较两个对象的地址，如果相同的话就返回</w:t>
      </w:r>
      <w:r w:rsidRPr="009404B8">
        <w:rPr>
          <w:rStyle w:val="HTML"/>
          <w:rFonts w:ascii="Consolas" w:hAnsi="Consolas"/>
          <w:color w:val="C7254E"/>
          <w:sz w:val="21"/>
          <w:szCs w:val="21"/>
          <w:shd w:val="clear" w:color="auto" w:fill="F9F2F4"/>
        </w:rPr>
        <w:t>#t</w:t>
      </w:r>
    </w:p>
    <w:p w14:paraId="6E7360E7" w14:textId="77777777" w:rsidR="003A2C5F" w:rsidRDefault="009404B8" w:rsidP="003A2C5F">
      <w:r w:rsidRPr="009404B8">
        <w:rPr>
          <w:rStyle w:val="HTML"/>
          <w:rFonts w:ascii="Consolas" w:hAnsi="Consolas"/>
          <w:color w:val="C7254E"/>
          <w:sz w:val="21"/>
          <w:szCs w:val="21"/>
          <w:shd w:val="clear" w:color="auto" w:fill="F9F2F4"/>
        </w:rPr>
        <w:t>eqv?</w:t>
      </w:r>
      <w:r w:rsidRPr="003A2C5F">
        <w:rPr>
          <w:rFonts w:hint="eastAsia"/>
        </w:rPr>
        <w:t>该函数比较两个存储在内存中的对象的类型和值。</w:t>
      </w:r>
    </w:p>
    <w:p w14:paraId="5B5980AB" w14:textId="77777777" w:rsidR="009404B8" w:rsidRDefault="003A2C5F" w:rsidP="003A2C5F">
      <w:r>
        <w:t>E</w:t>
      </w:r>
      <w:r>
        <w:rPr>
          <w:rFonts w:hint="eastAsia"/>
        </w:rPr>
        <w:t>g：</w:t>
      </w:r>
      <w:r>
        <w:t>(eqv? 1.0 1.0);Value: #t        (eqv? 1 1.0);Value: ()</w:t>
      </w:r>
    </w:p>
    <w:p w14:paraId="13A9F89D" w14:textId="77777777" w:rsidR="003A2C5F" w:rsidRPr="003A2C5F" w:rsidRDefault="003A2C5F" w:rsidP="003A2C5F">
      <w:r w:rsidRPr="003A2C5F">
        <w:rPr>
          <w:rStyle w:val="HTML"/>
          <w:rFonts w:ascii="Consolas" w:hAnsi="Consolas"/>
          <w:color w:val="C7254E"/>
          <w:sz w:val="21"/>
          <w:szCs w:val="21"/>
          <w:shd w:val="clear" w:color="auto" w:fill="F9F2F4"/>
        </w:rPr>
        <w:t>equal?</w:t>
      </w:r>
      <w:r>
        <w:rPr>
          <w:rFonts w:hint="eastAsia"/>
        </w:rPr>
        <w:t>该函数用于比较类似于表或者字符串一类的序列。</w:t>
      </w:r>
      <w:r>
        <w:t>(equal? "hello" "hello");Value: #t</w:t>
      </w:r>
    </w:p>
    <w:p w14:paraId="7AB3665D" w14:textId="77777777" w:rsidR="009404B8" w:rsidRPr="003A2C5F" w:rsidRDefault="009404B8" w:rsidP="009404B8"/>
    <w:p w14:paraId="4F6AFAFD" w14:textId="77777777" w:rsidR="009404B8" w:rsidRDefault="009404B8" w:rsidP="009404B8">
      <w:pPr>
        <w:rPr>
          <w:rStyle w:val="HTML"/>
          <w:rFonts w:ascii="Consolas" w:hAnsi="Consolas"/>
          <w:color w:val="C7254E"/>
          <w:sz w:val="21"/>
          <w:szCs w:val="21"/>
          <w:shd w:val="clear" w:color="auto" w:fill="F9F2F4"/>
        </w:rPr>
      </w:pPr>
    </w:p>
    <w:p w14:paraId="562BA9D4" w14:textId="77777777" w:rsidR="009404B8" w:rsidRPr="003A2C5F" w:rsidRDefault="009404B8" w:rsidP="009404B8">
      <w:pPr>
        <w:rPr>
          <w:rStyle w:val="HTML"/>
          <w:rFonts w:ascii="Consolas" w:hAnsi="Consolas"/>
          <w:color w:val="C7254E"/>
          <w:sz w:val="21"/>
          <w:szCs w:val="21"/>
          <w:shd w:val="clear" w:color="auto" w:fill="F9F2F4"/>
        </w:rPr>
      </w:pPr>
    </w:p>
    <w:p w14:paraId="641F15C3" w14:textId="77777777" w:rsidR="009404B8" w:rsidRDefault="009404B8" w:rsidP="009404B8">
      <w:pPr>
        <w:rPr>
          <w:rStyle w:val="HTML"/>
          <w:rFonts w:ascii="Consolas" w:hAnsi="Consolas"/>
          <w:color w:val="C7254E"/>
          <w:sz w:val="21"/>
          <w:szCs w:val="21"/>
          <w:shd w:val="clear" w:color="auto" w:fill="F9F2F4"/>
        </w:rPr>
      </w:pPr>
    </w:p>
    <w:p w14:paraId="1792BB53" w14:textId="77777777" w:rsidR="009404B8" w:rsidRDefault="009404B8" w:rsidP="009404B8">
      <w:pPr>
        <w:rPr>
          <w:rStyle w:val="HTML"/>
          <w:rFonts w:ascii="Consolas" w:hAnsi="Consolas"/>
          <w:color w:val="C7254E"/>
          <w:sz w:val="21"/>
          <w:szCs w:val="21"/>
          <w:shd w:val="clear" w:color="auto" w:fill="F9F2F4"/>
        </w:rPr>
      </w:pPr>
    </w:p>
    <w:p w14:paraId="73291EB0" w14:textId="77777777" w:rsidR="009404B8" w:rsidRDefault="009404B8" w:rsidP="009404B8">
      <w:pPr>
        <w:rPr>
          <w:rStyle w:val="HTML"/>
          <w:rFonts w:ascii="Consolas" w:hAnsi="Consolas"/>
          <w:color w:val="C7254E"/>
          <w:sz w:val="21"/>
          <w:szCs w:val="21"/>
          <w:shd w:val="clear" w:color="auto" w:fill="F9F2F4"/>
        </w:rPr>
      </w:pPr>
    </w:p>
    <w:p w14:paraId="0B8B4758" w14:textId="77777777" w:rsidR="009404B8" w:rsidRDefault="009404B8" w:rsidP="009404B8">
      <w:pPr>
        <w:rPr>
          <w:rStyle w:val="HTML"/>
          <w:rFonts w:ascii="Consolas" w:hAnsi="Consolas"/>
          <w:color w:val="C7254E"/>
          <w:sz w:val="21"/>
          <w:szCs w:val="21"/>
          <w:shd w:val="clear" w:color="auto" w:fill="F9F2F4"/>
        </w:rPr>
      </w:pPr>
    </w:p>
    <w:p w14:paraId="793CA2C1" w14:textId="77777777" w:rsidR="009404B8" w:rsidRDefault="009404B8" w:rsidP="009404B8"/>
    <w:p w14:paraId="263CB143" w14:textId="77777777" w:rsidR="00C9295D" w:rsidRDefault="00C9295D" w:rsidP="00CD7B6F"/>
    <w:p w14:paraId="01692798" w14:textId="77777777" w:rsidR="00C9295D" w:rsidRPr="00C9295D" w:rsidRDefault="00C9295D" w:rsidP="00C9295D">
      <w:pPr>
        <w:rPr>
          <w:b/>
        </w:rPr>
      </w:pPr>
      <w:r w:rsidRPr="00C9295D">
        <w:rPr>
          <w:rFonts w:hint="eastAsia"/>
          <w:b/>
        </w:rPr>
        <w:t>引用</w:t>
      </w:r>
      <w:r>
        <w:rPr>
          <w:rFonts w:hint="eastAsia"/>
          <w:b/>
        </w:rPr>
        <w:t>：</w:t>
      </w:r>
    </w:p>
    <w:p w14:paraId="3A2093F0" w14:textId="77777777" w:rsidR="00C9295D" w:rsidRPr="00C9295D" w:rsidRDefault="00C9295D" w:rsidP="00C9295D">
      <w:r>
        <w:rPr>
          <w:rFonts w:hint="eastAsia"/>
        </w:rPr>
        <w:t>所有的记号都会依据</w:t>
      </w:r>
      <w:r>
        <w:t>Scheme的求值规则求值：所有记号都会从最内层的括号依次向外层括号求值，且最外层括号返回的值将作为S-表达式的值。一个被称为</w:t>
      </w:r>
      <w:r w:rsidRPr="00C9295D">
        <w:rPr>
          <w:b/>
        </w:rPr>
        <w:t>引用（quote）</w:t>
      </w:r>
      <w:r>
        <w:t>的形式可以用来阻止记号被求值。它是用来将符号或者表原封不动地传递给程序，而不是求值后变成其它的东西。</w:t>
      </w:r>
      <w:r>
        <w:rPr>
          <w:rFonts w:hint="eastAsia"/>
        </w:rPr>
        <w:t>例如，</w:t>
      </w:r>
      <w:r w:rsidRPr="00C9295D">
        <w:rPr>
          <w:rStyle w:val="HTML"/>
          <w:rFonts w:ascii="Consolas" w:hAnsi="Consolas"/>
          <w:color w:val="C7254E"/>
          <w:sz w:val="21"/>
          <w:szCs w:val="21"/>
          <w:shd w:val="clear" w:color="auto" w:fill="F9F2F4"/>
        </w:rPr>
        <w:t>(+ 2 3)</w:t>
      </w:r>
      <w:r>
        <w:t>会被求值为</w:t>
      </w:r>
      <w:r w:rsidRPr="00C9295D">
        <w:rPr>
          <w:rStyle w:val="HTML"/>
          <w:rFonts w:ascii="Consolas" w:hAnsi="Consolas"/>
          <w:color w:val="C7254E"/>
          <w:sz w:val="21"/>
          <w:szCs w:val="21"/>
          <w:shd w:val="clear" w:color="auto" w:fill="F9F2F4"/>
        </w:rPr>
        <w:t>5</w:t>
      </w:r>
      <w:r>
        <w:t>，然而</w:t>
      </w:r>
      <w:r w:rsidRPr="00C9295D">
        <w:rPr>
          <w:rStyle w:val="HTML"/>
          <w:rFonts w:ascii="Consolas" w:hAnsi="Consolas"/>
          <w:color w:val="C7254E"/>
          <w:sz w:val="21"/>
          <w:szCs w:val="21"/>
          <w:shd w:val="clear" w:color="auto" w:fill="F9F2F4"/>
        </w:rPr>
        <w:t>(quote (+ 2 3))</w:t>
      </w:r>
      <w:r>
        <w:t>则向程序返回</w:t>
      </w:r>
      <w:r w:rsidRPr="00C9295D">
        <w:rPr>
          <w:rStyle w:val="HTML"/>
          <w:rFonts w:ascii="Consolas" w:hAnsi="Consolas"/>
          <w:color w:val="C7254E"/>
          <w:sz w:val="21"/>
          <w:szCs w:val="21"/>
          <w:shd w:val="clear" w:color="auto" w:fill="F9F2F4"/>
        </w:rPr>
        <w:t>(+ 2 3)</w:t>
      </w:r>
      <w:r>
        <w:t>本身。因为quote的使用频率很高，他被简写为</w:t>
      </w:r>
      <w:r w:rsidRPr="00C9295D">
        <w:rPr>
          <w:rStyle w:val="HTML"/>
          <w:rFonts w:ascii="Consolas" w:hAnsi="Consolas"/>
          <w:color w:val="C7254E"/>
          <w:sz w:val="21"/>
          <w:szCs w:val="21"/>
          <w:shd w:val="clear" w:color="auto" w:fill="F9F2F4"/>
        </w:rPr>
        <w:t>’</w:t>
      </w:r>
    </w:p>
    <w:p w14:paraId="0ED82DFE" w14:textId="77777777" w:rsidR="00C9295D" w:rsidRDefault="003F04EE" w:rsidP="00CD7B6F">
      <w:r w:rsidRPr="003F04EE">
        <w:rPr>
          <w:rStyle w:val="HTML"/>
          <w:rFonts w:ascii="Consolas" w:hAnsi="Consolas"/>
          <w:color w:val="C7254E"/>
          <w:sz w:val="21"/>
          <w:szCs w:val="21"/>
          <w:shd w:val="clear" w:color="auto" w:fill="F9F2F4"/>
        </w:rPr>
        <w:t>list</w:t>
      </w:r>
      <w:r w:rsidRPr="003F04EE">
        <w:t>函数使得我们可以构建包含数个元素的表。函数</w:t>
      </w:r>
      <w:r w:rsidRPr="003F04EE">
        <w:rPr>
          <w:rStyle w:val="HTML"/>
          <w:rFonts w:ascii="Consolas" w:hAnsi="Consolas"/>
          <w:color w:val="C7254E"/>
          <w:sz w:val="21"/>
          <w:szCs w:val="21"/>
          <w:shd w:val="clear" w:color="auto" w:fill="F9F2F4"/>
        </w:rPr>
        <w:t>list</w:t>
      </w:r>
      <w:r w:rsidRPr="003F04EE">
        <w:t>有任意个数的参数，且返回由这些参数构成的表。</w:t>
      </w:r>
    </w:p>
    <w:p w14:paraId="16691303" w14:textId="77777777" w:rsidR="00C9295D" w:rsidRDefault="00C9295D" w:rsidP="00CD7B6F"/>
    <w:p w14:paraId="580B143C" w14:textId="77777777" w:rsidR="00C9295D" w:rsidRDefault="00C9295D" w:rsidP="00CD7B6F"/>
    <w:p w14:paraId="3C1419D7" w14:textId="77777777" w:rsidR="00C9295D" w:rsidRDefault="00C9295D" w:rsidP="00CD7B6F"/>
    <w:p w14:paraId="6A3010FD" w14:textId="77777777" w:rsidR="00C9295D" w:rsidRDefault="00C9295D" w:rsidP="00CD7B6F"/>
    <w:p w14:paraId="5108A97A" w14:textId="77777777" w:rsidR="00C9295D" w:rsidRDefault="00C9295D" w:rsidP="00CD7B6F"/>
    <w:p w14:paraId="545A98EB" w14:textId="77777777" w:rsidR="00C9295D" w:rsidRDefault="00C9295D" w:rsidP="00CD7B6F"/>
    <w:p w14:paraId="32A942EB" w14:textId="77777777" w:rsidR="00C9295D" w:rsidRDefault="00C9295D" w:rsidP="00CD7B6F"/>
    <w:p w14:paraId="2278F928" w14:textId="77777777" w:rsidR="00B721A3" w:rsidRDefault="00B721A3" w:rsidP="00557747"/>
    <w:p w14:paraId="15FB2776" w14:textId="77777777" w:rsidR="00930352" w:rsidRDefault="00930352" w:rsidP="00557747">
      <w:r>
        <w:rPr>
          <w:rFonts w:hint="eastAsia"/>
        </w:rPr>
        <w:t>参考资料：</w:t>
      </w:r>
    </w:p>
    <w:p w14:paraId="5F25889F" w14:textId="77777777" w:rsidR="00930352" w:rsidRPr="00557747" w:rsidRDefault="009D7CB0" w:rsidP="00557747">
      <w:hyperlink r:id="rId94" w:history="1">
        <w:r w:rsidR="00930352">
          <w:rPr>
            <w:rStyle w:val="a8"/>
          </w:rPr>
          <w:t>https://blog.csdn.net/lmdyyh/article/details/20579493?depth_1-utm_source=distribute.pc_relevant.none-task-blog-BlogCommendFromBaidu-11&amp;utm_source=distribute.pc_relevant.none-task-blog-BlogCommendFromBaidu-11</w:t>
        </w:r>
      </w:hyperlink>
    </w:p>
    <w:p w14:paraId="3DF722CA" w14:textId="77777777" w:rsidR="00557747" w:rsidRDefault="00557747" w:rsidP="00557747"/>
    <w:p w14:paraId="4CFE6FDB" w14:textId="77777777" w:rsidR="009F28DA" w:rsidRDefault="009F28DA" w:rsidP="00557747"/>
    <w:p w14:paraId="5816018B" w14:textId="77777777" w:rsidR="009F28DA" w:rsidRDefault="009F28DA" w:rsidP="009F28DA">
      <w:pPr>
        <w:pStyle w:val="1"/>
      </w:pPr>
      <w:r w:rsidRPr="009F28DA">
        <w:t>LISP</w:t>
      </w:r>
    </w:p>
    <w:p w14:paraId="5F461B4B" w14:textId="77777777" w:rsidR="009F28DA" w:rsidRDefault="009F28DA" w:rsidP="009F28DA">
      <w:r>
        <w:t>P</w:t>
      </w:r>
      <w:r>
        <w:rPr>
          <w:rFonts w:hint="eastAsia"/>
        </w:rPr>
        <w:t>rimitive</w:t>
      </w:r>
      <w:r>
        <w:t xml:space="preserve"> elements (</w:t>
      </w:r>
      <w:r>
        <w:rPr>
          <w:rFonts w:hint="eastAsia"/>
        </w:rPr>
        <w:t>构成语言的基本元素是什么？</w:t>
      </w:r>
      <w:r>
        <w:t>)</w:t>
      </w:r>
    </w:p>
    <w:p w14:paraId="1F91F85F" w14:textId="77777777" w:rsidR="009F28DA" w:rsidRDefault="009F28DA" w:rsidP="009F28DA">
      <w:r>
        <w:t>Means of combination</w:t>
      </w:r>
    </w:p>
    <w:p w14:paraId="3DF20C1C" w14:textId="77777777" w:rsidR="009F28DA" w:rsidRDefault="008F61BA" w:rsidP="009F28DA">
      <w:r>
        <w:rPr>
          <w:noProof/>
        </w:rPr>
        <mc:AlternateContent>
          <mc:Choice Requires="wps">
            <w:drawing>
              <wp:anchor distT="0" distB="0" distL="114300" distR="114300" simplePos="0" relativeHeight="251678720" behindDoc="0" locked="0" layoutInCell="1" allowOverlap="1" wp14:anchorId="2881783E" wp14:editId="09EEBDF1">
                <wp:simplePos x="0" y="0"/>
                <wp:positionH relativeFrom="column">
                  <wp:posOffset>1524000</wp:posOffset>
                </wp:positionH>
                <wp:positionV relativeFrom="paragraph">
                  <wp:posOffset>96578</wp:posOffset>
                </wp:positionV>
                <wp:extent cx="3255818" cy="1383030"/>
                <wp:effectExtent l="0" t="0" r="20955" b="2667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5818" cy="1383030"/>
                        </a:xfrm>
                        <a:prstGeom prst="rect">
                          <a:avLst/>
                        </a:prstGeom>
                        <a:solidFill>
                          <a:schemeClr val="bg1">
                            <a:lumMod val="95000"/>
                          </a:schemeClr>
                        </a:solidFill>
                        <a:ln w="9525">
                          <a:solidFill>
                            <a:srgbClr val="000000"/>
                          </a:solidFill>
                          <a:miter lim="800000"/>
                          <a:headEnd/>
                          <a:tailEnd/>
                        </a:ln>
                      </wps:spPr>
                      <wps:txbx>
                        <w:txbxContent>
                          <w:p w14:paraId="48C6EE7B" w14:textId="77777777" w:rsidR="009D7CB0" w:rsidRDefault="009D7CB0"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9D7CB0" w:rsidRDefault="009D7CB0" w:rsidP="00844830">
                            <w:pPr>
                              <w:ind w:firstLineChars="50" w:firstLine="105"/>
                              <w:rPr>
                                <w:b/>
                              </w:rPr>
                            </w:pPr>
                            <w:r>
                              <w:rPr>
                                <w:rFonts w:hint="eastAsia"/>
                                <w:b/>
                              </w:rPr>
                              <w:t>A</w:t>
                            </w:r>
                            <w:r w:rsidRPr="00844830">
                              <w:rPr>
                                <w:b/>
                              </w:rPr>
                              <w:sym w:font="Wingdings" w:char="F0E0"/>
                            </w:r>
                            <w:r>
                              <w:rPr>
                                <w:b/>
                              </w:rPr>
                              <w:t>25</w:t>
                            </w:r>
                          </w:p>
                          <w:p w14:paraId="2C3AA1B1" w14:textId="77777777" w:rsidR="009D7CB0" w:rsidRDefault="009D7CB0"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9D7CB0" w:rsidRDefault="009D7CB0" w:rsidP="00844830">
                            <w:pPr>
                              <w:ind w:firstLineChars="50" w:firstLine="105"/>
                              <w:rPr>
                                <w:b/>
                              </w:rPr>
                            </w:pPr>
                            <w:r>
                              <w:rPr>
                                <w:b/>
                              </w:rPr>
                              <w:t>(D)</w:t>
                            </w:r>
                            <w:r w:rsidRPr="00844830">
                              <w:rPr>
                                <w:b/>
                              </w:rPr>
                              <w:sym w:font="Wingdings" w:char="F0E0"/>
                            </w:r>
                            <w:r>
                              <w:rPr>
                                <w:b/>
                              </w:rPr>
                              <w:t>25</w:t>
                            </w:r>
                          </w:p>
                          <w:p w14:paraId="70DEF2C2" w14:textId="77777777" w:rsidR="009D7CB0" w:rsidRPr="00844830" w:rsidRDefault="009D7CB0" w:rsidP="00844830">
                            <w:pPr>
                              <w:ind w:firstLineChars="50" w:firstLine="105"/>
                              <w:rPr>
                                <w:b/>
                              </w:rPr>
                            </w:pPr>
                            <w:r>
                              <w:rPr>
                                <w:b/>
                              </w:rPr>
                              <w:t>(A)</w:t>
                            </w:r>
                            <w:r w:rsidRPr="00844830">
                              <w:rPr>
                                <w:b/>
                              </w:rPr>
                              <w:sym w:font="Wingdings" w:char="F0E0"/>
                            </w:r>
                            <w:r>
                              <w:rPr>
                                <w:b/>
                              </w:rPr>
                              <w:t>error</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881783E" id="_x0000_s1039" type="#_x0000_t202" style="position:absolute;left:0;text-align:left;margin-left:120pt;margin-top:7.6pt;width:256.35pt;height:108.9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" fillcolor="#f2f2f2 [3052]">
                <v:textbox>
                  <w:txbxContent>
                    <w:p w14:paraId="48C6EE7B" w14:textId="77777777" w:rsidR="009D7CB0" w:rsidRDefault="009D7CB0" w:rsidP="00844830">
                      <w:pPr>
                        <w:rPr>
                          <w:sz w:val="24"/>
                        </w:rPr>
                      </w:pPr>
                      <w:r w:rsidRPr="00345986">
                        <w:rPr>
                          <w:sz w:val="24"/>
                          <w:highlight w:val="lightGray"/>
                        </w:rPr>
                        <w:t>(</w:t>
                      </w:r>
                      <w:r w:rsidRPr="00345986">
                        <w:rPr>
                          <w:rFonts w:hint="eastAsia"/>
                          <w:sz w:val="24"/>
                          <w:highlight w:val="lightGray"/>
                        </w:rPr>
                        <w:t>D</w:t>
                      </w:r>
                      <w:r w:rsidRPr="00345986">
                        <w:rPr>
                          <w:sz w:val="24"/>
                          <w:highlight w:val="lightGray"/>
                        </w:rPr>
                        <w:t>EFININE</w:t>
                      </w:r>
                      <w:r w:rsidRPr="008F61BA">
                        <w:rPr>
                          <w:color w:val="FF0000"/>
                          <w:sz w:val="24"/>
                          <w:highlight w:val="lightGray"/>
                        </w:rPr>
                        <w:t xml:space="preserve"> (D) </w:t>
                      </w:r>
                      <w:r w:rsidRPr="00345986">
                        <w:rPr>
                          <w:sz w:val="24"/>
                          <w:highlight w:val="lightGray"/>
                        </w:rPr>
                        <w:t>(* 5 5)</w:t>
                      </w:r>
                      <w:r w:rsidRPr="00345986">
                        <w:rPr>
                          <w:rFonts w:hint="eastAsia"/>
                          <w:sz w:val="24"/>
                          <w:highlight w:val="lightGray"/>
                        </w:rPr>
                        <w:t>)</w:t>
                      </w:r>
                      <w:r w:rsidRPr="00844830">
                        <w:rPr>
                          <w:noProof/>
                        </w:rPr>
                        <w:t xml:space="preserve"> </w:t>
                      </w:r>
                    </w:p>
                    <w:p w14:paraId="12B7B22A" w14:textId="77777777" w:rsidR="009D7CB0" w:rsidRDefault="009D7CB0" w:rsidP="00844830">
                      <w:pPr>
                        <w:ind w:firstLineChars="50" w:firstLine="105"/>
                        <w:rPr>
                          <w:b/>
                        </w:rPr>
                      </w:pPr>
                      <w:r>
                        <w:rPr>
                          <w:rFonts w:hint="eastAsia"/>
                          <w:b/>
                        </w:rPr>
                        <w:t>A</w:t>
                      </w:r>
                      <w:r w:rsidRPr="00844830">
                        <w:rPr>
                          <w:b/>
                        </w:rPr>
                        <w:sym w:font="Wingdings" w:char="F0E0"/>
                      </w:r>
                      <w:r>
                        <w:rPr>
                          <w:b/>
                        </w:rPr>
                        <w:t>25</w:t>
                      </w:r>
                    </w:p>
                    <w:p w14:paraId="2C3AA1B1" w14:textId="77777777" w:rsidR="009D7CB0" w:rsidRDefault="009D7CB0" w:rsidP="00844830">
                      <w:pPr>
                        <w:ind w:firstLineChars="50" w:firstLine="105"/>
                        <w:rPr>
                          <w:b/>
                        </w:rPr>
                      </w:pPr>
                      <w:r>
                        <w:rPr>
                          <w:rFonts w:hint="eastAsia"/>
                          <w:b/>
                        </w:rPr>
                        <w:t>D</w:t>
                      </w:r>
                      <w:r w:rsidRPr="00844830">
                        <w:rPr>
                          <w:b/>
                        </w:rPr>
                        <w:sym w:font="Wingdings" w:char="F0E0"/>
                      </w:r>
                      <w:r>
                        <w:rPr>
                          <w:b/>
                        </w:rPr>
                        <w:t>compound procedure D,D就是一个</w:t>
                      </w:r>
                      <w:r>
                        <w:rPr>
                          <w:rFonts w:hint="eastAsia"/>
                          <w:b/>
                        </w:rPr>
                        <w:t>过程</w:t>
                      </w:r>
                    </w:p>
                    <w:p w14:paraId="6059D220" w14:textId="77777777" w:rsidR="009D7CB0" w:rsidRDefault="009D7CB0" w:rsidP="00844830">
                      <w:pPr>
                        <w:ind w:firstLineChars="50" w:firstLine="105"/>
                        <w:rPr>
                          <w:b/>
                        </w:rPr>
                      </w:pPr>
                      <w:r>
                        <w:rPr>
                          <w:b/>
                        </w:rPr>
                        <w:t>(D)</w:t>
                      </w:r>
                      <w:r w:rsidRPr="00844830">
                        <w:rPr>
                          <w:b/>
                        </w:rPr>
                        <w:sym w:font="Wingdings" w:char="F0E0"/>
                      </w:r>
                      <w:r>
                        <w:rPr>
                          <w:b/>
                        </w:rPr>
                        <w:t>25</w:t>
                      </w:r>
                    </w:p>
                    <w:p w14:paraId="70DEF2C2" w14:textId="77777777" w:rsidR="009D7CB0" w:rsidRPr="00844830" w:rsidRDefault="009D7CB0" w:rsidP="00844830">
                      <w:pPr>
                        <w:ind w:firstLineChars="50" w:firstLine="105"/>
                        <w:rPr>
                          <w:b/>
                        </w:rPr>
                      </w:pPr>
                      <w:r>
                        <w:rPr>
                          <w:b/>
                        </w:rPr>
                        <w:t>(A)</w:t>
                      </w:r>
                      <w:r w:rsidRPr="00844830">
                        <w:rPr>
                          <w:b/>
                        </w:rPr>
                        <w:sym w:font="Wingdings" w:char="F0E0"/>
                      </w:r>
                      <w:r>
                        <w:rPr>
                          <w:b/>
                        </w:rPr>
                        <w:t>error</w:t>
                      </w:r>
                    </w:p>
                  </w:txbxContent>
                </v:textbox>
              </v:shape>
            </w:pict>
          </mc:Fallback>
        </mc:AlternateContent>
      </w:r>
      <w:r w:rsidR="00844830">
        <w:rPr>
          <w:noProof/>
        </w:rPr>
        <mc:AlternateContent>
          <mc:Choice Requires="wps">
            <w:drawing>
              <wp:anchor distT="0" distB="0" distL="114300" distR="114300" simplePos="0" relativeHeight="251679744" behindDoc="0" locked="0" layoutInCell="1" allowOverlap="1" wp14:anchorId="26F96ABE" wp14:editId="4980CA99">
                <wp:simplePos x="0" y="0"/>
                <wp:positionH relativeFrom="column">
                  <wp:posOffset>3809250</wp:posOffset>
                </wp:positionH>
                <wp:positionV relativeFrom="paragraph">
                  <wp:posOffset>186113</wp:posOffset>
                </wp:positionV>
                <wp:extent cx="471055" cy="297872"/>
                <wp:effectExtent l="0" t="0" r="24765" b="26035"/>
                <wp:wrapNone/>
                <wp:docPr id="239" name="矩形 239"/>
                <wp:cNvGraphicFramePr/>
                <a:graphic xmlns:a="http://schemas.openxmlformats.org/drawingml/2006/main">
                  <a:graphicData uri="http://schemas.microsoft.com/office/word/2010/wordprocessingShape">
                    <wps:wsp>
                      <wps:cNvSpPr/>
                      <wps:spPr>
                        <a:xfrm>
                          <a:off x="0" y="0"/>
                          <a:ext cx="471055" cy="29787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7C8C9FA5" w14:textId="77777777" w:rsidR="009D7CB0" w:rsidRPr="00844830" w:rsidRDefault="009D7CB0" w:rsidP="00844830">
                            <w:pPr>
                              <w:jc w:val="center"/>
                              <w:rPr>
                                <w:b/>
                                <w:color w:val="FF0000"/>
                              </w:rPr>
                            </w:pPr>
                            <w:r w:rsidRPr="00844830">
                              <w:rPr>
                                <w:b/>
                                <w:color w:val="FF0000"/>
                              </w:rPr>
                              <w:t>对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F96ABE" id="矩形 239" o:spid="_x0000_s1040" style="position:absolute;left:0;text-align:left;margin-left:299.95pt;margin-top:14.65pt;width:37.1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" filled="f" strokecolor="#1f4d78 [1604]" strokeweight="1pt">
                <v:textbox>
                  <w:txbxContent>
                    <w:p w14:paraId="7C8C9FA5" w14:textId="77777777" w:rsidR="009D7CB0" w:rsidRPr="00844830" w:rsidRDefault="009D7CB0" w:rsidP="00844830">
                      <w:pPr>
                        <w:jc w:val="center"/>
                        <w:rPr>
                          <w:b/>
                          <w:color w:val="FF0000"/>
                        </w:rPr>
                      </w:pPr>
                      <w:r w:rsidRPr="00844830">
                        <w:rPr>
                          <w:b/>
                          <w:color w:val="FF0000"/>
                        </w:rPr>
                        <w:t>对比</w:t>
                      </w:r>
                    </w:p>
                  </w:txbxContent>
                </v:textbox>
              </v:rect>
            </w:pict>
          </mc:Fallback>
        </mc:AlternateContent>
      </w:r>
      <w:r w:rsidR="009F28DA">
        <w:t>Means of Abstraction</w:t>
      </w:r>
    </w:p>
    <w:p w14:paraId="09C75F79" w14:textId="77777777" w:rsidR="009F28DA" w:rsidRDefault="009F28DA" w:rsidP="009F28DA"/>
    <w:p w14:paraId="40A65B81" w14:textId="77777777" w:rsidR="005E40CE" w:rsidRDefault="005E40CE" w:rsidP="009F28DA"/>
    <w:p w14:paraId="491146B2" w14:textId="77777777" w:rsidR="005E40CE" w:rsidRDefault="005E40CE" w:rsidP="009F28DA"/>
    <w:p w14:paraId="36D1E48B" w14:textId="77777777" w:rsidR="005E40CE" w:rsidRDefault="00345986" w:rsidP="009F28DA">
      <w:pPr>
        <w:rPr>
          <w:sz w:val="24"/>
        </w:rPr>
      </w:pPr>
      <w:r w:rsidRPr="00345986">
        <w:rPr>
          <w:sz w:val="24"/>
          <w:highlight w:val="lightGray"/>
        </w:rPr>
        <w:t>(</w:t>
      </w:r>
      <w:r w:rsidR="005E40CE" w:rsidRPr="00345986">
        <w:rPr>
          <w:rFonts w:hint="eastAsia"/>
          <w:sz w:val="24"/>
          <w:highlight w:val="lightGray"/>
        </w:rPr>
        <w:t>D</w:t>
      </w:r>
      <w:r w:rsidR="005E40CE" w:rsidRPr="00345986">
        <w:rPr>
          <w:sz w:val="24"/>
          <w:highlight w:val="lightGray"/>
        </w:rPr>
        <w:t xml:space="preserve">EFININE </w:t>
      </w:r>
      <w:r w:rsidRPr="008F61BA">
        <w:rPr>
          <w:color w:val="FF0000"/>
          <w:sz w:val="24"/>
          <w:highlight w:val="lightGray"/>
        </w:rPr>
        <w:t>A</w:t>
      </w:r>
      <w:r w:rsidRPr="00345986">
        <w:rPr>
          <w:sz w:val="24"/>
          <w:highlight w:val="lightGray"/>
        </w:rPr>
        <w:t xml:space="preserve"> (* 5 5)</w:t>
      </w:r>
      <w:r w:rsidRPr="00345986">
        <w:rPr>
          <w:rFonts w:hint="eastAsia"/>
          <w:sz w:val="24"/>
          <w:highlight w:val="lightGray"/>
        </w:rPr>
        <w:t>)</w:t>
      </w:r>
      <w:r w:rsidR="00844830" w:rsidRPr="00844830">
        <w:rPr>
          <w:noProof/>
        </w:rPr>
        <w:t xml:space="preserve"> </w:t>
      </w:r>
    </w:p>
    <w:p w14:paraId="2D398615" w14:textId="77777777" w:rsidR="00345986" w:rsidRDefault="00345986" w:rsidP="009F28DA">
      <w:pPr>
        <w:rPr>
          <w:sz w:val="24"/>
        </w:rPr>
      </w:pPr>
      <w:r>
        <w:rPr>
          <w:sz w:val="24"/>
        </w:rPr>
        <w:t>(* A A)</w:t>
      </w:r>
      <w:r w:rsidRPr="00345986">
        <w:rPr>
          <w:sz w:val="24"/>
        </w:rPr>
        <w:sym w:font="Wingdings" w:char="F0E0"/>
      </w:r>
      <w:r>
        <w:rPr>
          <w:sz w:val="24"/>
        </w:rPr>
        <w:t>625</w:t>
      </w:r>
    </w:p>
    <w:p w14:paraId="12D9A873" w14:textId="77777777" w:rsidR="00345986" w:rsidRPr="00675BF3" w:rsidRDefault="00345986" w:rsidP="009F28DA">
      <w:pPr>
        <w:rPr>
          <w:b/>
          <w:sz w:val="24"/>
        </w:rPr>
      </w:pPr>
      <w:r w:rsidRPr="00345986">
        <w:rPr>
          <w:sz w:val="24"/>
          <w:highlight w:val="lightGray"/>
        </w:rPr>
        <w:t xml:space="preserve">(DEFINE </w:t>
      </w:r>
      <w:r w:rsidRPr="00675BF3">
        <w:rPr>
          <w:sz w:val="24"/>
          <w:highlight w:val="green"/>
        </w:rPr>
        <w:t>(SQOURE X)</w:t>
      </w:r>
      <w:r w:rsidRPr="00345986">
        <w:rPr>
          <w:sz w:val="24"/>
          <w:highlight w:val="lightGray"/>
        </w:rPr>
        <w:t xml:space="preserve"> </w:t>
      </w:r>
      <w:r w:rsidRPr="00675BF3">
        <w:rPr>
          <w:sz w:val="24"/>
          <w:highlight w:val="cyan"/>
        </w:rPr>
        <w:t>(* X X)</w:t>
      </w:r>
      <w:r w:rsidRPr="00345986">
        <w:rPr>
          <w:sz w:val="24"/>
          <w:highlight w:val="lightGray"/>
        </w:rPr>
        <w:t>)</w:t>
      </w:r>
      <w:r w:rsidR="00675BF3">
        <w:rPr>
          <w:sz w:val="24"/>
        </w:rPr>
        <w:t xml:space="preserve">    </w:t>
      </w:r>
      <w:r w:rsidR="00675BF3" w:rsidRPr="00675BF3">
        <w:rPr>
          <w:rFonts w:hint="eastAsia"/>
          <w:b/>
          <w:sz w:val="24"/>
        </w:rPr>
        <w:t>这种只是下面的语法糖，这是对（*</w:t>
      </w:r>
      <w:r w:rsidR="00675BF3" w:rsidRPr="00675BF3">
        <w:rPr>
          <w:b/>
          <w:sz w:val="24"/>
        </w:rPr>
        <w:t xml:space="preserve"> X X</w:t>
      </w:r>
      <w:r w:rsidR="00675BF3" w:rsidRPr="00675BF3">
        <w:rPr>
          <w:rFonts w:hint="eastAsia"/>
          <w:b/>
          <w:sz w:val="24"/>
        </w:rPr>
        <w:t>）过程进行命名</w:t>
      </w:r>
    </w:p>
    <w:p w14:paraId="43200EEE" w14:textId="77777777" w:rsidR="00345986" w:rsidRDefault="00345986" w:rsidP="009F28DA">
      <w:pPr>
        <w:rPr>
          <w:sz w:val="24"/>
        </w:rPr>
      </w:pPr>
      <w:r>
        <w:rPr>
          <w:sz w:val="24"/>
        </w:rPr>
        <w:t>(SQUORE 10)</w:t>
      </w:r>
      <w:r w:rsidRPr="00345986">
        <w:rPr>
          <w:sz w:val="24"/>
        </w:rPr>
        <w:sym w:font="Wingdings" w:char="F0E0"/>
      </w:r>
      <w:r>
        <w:rPr>
          <w:sz w:val="24"/>
        </w:rPr>
        <w:t>100</w:t>
      </w:r>
    </w:p>
    <w:p w14:paraId="3FE9A16B" w14:textId="77777777" w:rsidR="00345986" w:rsidRPr="00675BF3" w:rsidRDefault="00345986" w:rsidP="009F28DA">
      <w:pPr>
        <w:rPr>
          <w:sz w:val="24"/>
        </w:rPr>
      </w:pPr>
      <w:r w:rsidRPr="00345986">
        <w:rPr>
          <w:sz w:val="24"/>
          <w:highlight w:val="lightGray"/>
        </w:rPr>
        <w:t>(DEFINE SQOURE (</w:t>
      </w:r>
      <w:r w:rsidRPr="00675BF3">
        <w:rPr>
          <w:sz w:val="24"/>
          <w:highlight w:val="cyan"/>
        </w:rPr>
        <w:t>LAMBDA (X) (* X X))</w:t>
      </w:r>
      <w:r w:rsidRPr="00345986">
        <w:rPr>
          <w:sz w:val="24"/>
          <w:highlight w:val="lightGray"/>
        </w:rPr>
        <w:t>)</w:t>
      </w:r>
      <w:r w:rsidR="00675BF3">
        <w:rPr>
          <w:sz w:val="24"/>
        </w:rPr>
        <w:t xml:space="preserve">    </w:t>
      </w:r>
      <w:r w:rsidR="00675BF3" w:rsidRPr="00675BF3">
        <w:rPr>
          <w:rFonts w:hint="eastAsia"/>
          <w:b/>
          <w:sz w:val="24"/>
        </w:rPr>
        <w:t>定义了一个过程</w:t>
      </w:r>
      <w:r w:rsidR="00675BF3">
        <w:rPr>
          <w:rFonts w:hint="eastAsia"/>
          <w:b/>
          <w:sz w:val="24"/>
        </w:rPr>
        <w:t xml:space="preserve">， </w:t>
      </w:r>
      <w:r w:rsidR="00675BF3" w:rsidRPr="00675BF3">
        <w:rPr>
          <w:b/>
          <w:sz w:val="24"/>
        </w:rPr>
        <w:t>SQOURE</w:t>
      </w:r>
      <w:r w:rsidR="00675BF3">
        <w:rPr>
          <w:rFonts w:hint="eastAsia"/>
          <w:b/>
          <w:sz w:val="24"/>
        </w:rPr>
        <w:t>代表</w:t>
      </w:r>
      <w:r w:rsidR="00675BF3" w:rsidRPr="00675BF3">
        <w:rPr>
          <w:rFonts w:hint="eastAsia"/>
          <w:b/>
          <w:color w:val="FF0000"/>
          <w:sz w:val="24"/>
        </w:rPr>
        <w:t>构建好</w:t>
      </w:r>
      <w:r w:rsidR="00675BF3">
        <w:rPr>
          <w:rFonts w:hint="eastAsia"/>
          <w:b/>
          <w:sz w:val="24"/>
        </w:rPr>
        <w:t>的一个过程</w:t>
      </w:r>
    </w:p>
    <w:p w14:paraId="00E2615D" w14:textId="77777777" w:rsidR="00345986" w:rsidRDefault="00345986" w:rsidP="009F28DA">
      <w:pPr>
        <w:rPr>
          <w:noProof/>
        </w:rPr>
      </w:pPr>
      <w:r>
        <w:rPr>
          <w:noProof/>
        </w:rPr>
        <w:drawing>
          <wp:inline distT="0" distB="0" distL="0" distR="0" wp14:anchorId="6CE925AC" wp14:editId="47572C5F">
            <wp:extent cx="3488420" cy="2299854"/>
            <wp:effectExtent l="0" t="0" r="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498244" cy="2306330"/>
                    </a:xfrm>
                    <a:prstGeom prst="rect">
                      <a:avLst/>
                    </a:prstGeom>
                  </pic:spPr>
                </pic:pic>
              </a:graphicData>
            </a:graphic>
          </wp:inline>
        </w:drawing>
      </w:r>
      <w:r w:rsidR="00844830" w:rsidRPr="00844830">
        <w:rPr>
          <w:noProof/>
        </w:rPr>
        <w:t xml:space="preserve"> </w:t>
      </w:r>
      <w:r w:rsidR="00844830">
        <w:rPr>
          <w:noProof/>
        </w:rPr>
        <w:lastRenderedPageBreak/>
        <w:drawing>
          <wp:inline distT="0" distB="0" distL="0" distR="0" wp14:anchorId="764E2022" wp14:editId="2E33C093">
            <wp:extent cx="4526257" cy="3768436"/>
            <wp:effectExtent l="0" t="0" r="8255" b="381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532331" cy="3773493"/>
                    </a:xfrm>
                    <a:prstGeom prst="rect">
                      <a:avLst/>
                    </a:prstGeom>
                  </pic:spPr>
                </pic:pic>
              </a:graphicData>
            </a:graphic>
          </wp:inline>
        </w:drawing>
      </w:r>
    </w:p>
    <w:p w14:paraId="07BDD7F3" w14:textId="77777777" w:rsidR="00F54C22" w:rsidRDefault="00F54C22" w:rsidP="009F28DA">
      <w:pPr>
        <w:rPr>
          <w:noProof/>
        </w:rPr>
      </w:pPr>
      <w:r>
        <w:rPr>
          <w:rFonts w:hint="eastAsia"/>
          <w:noProof/>
        </w:rPr>
        <w:t>编程的本质就是表达大脑中的概念</w:t>
      </w:r>
    </w:p>
    <w:p w14:paraId="19122A5F" w14:textId="77777777" w:rsidR="009705A0" w:rsidRDefault="009705A0" w:rsidP="009F28DA">
      <w:r>
        <w:rPr>
          <w:rFonts w:hint="eastAsia"/>
          <w:noProof/>
        </w:rPr>
        <w:t>数据由过程表示，过程</w:t>
      </w:r>
      <w:r w:rsidR="006661BC">
        <w:rPr>
          <w:rFonts w:hint="eastAsia"/>
          <w:noProof/>
        </w:rPr>
        <w:t>亦是对象</w:t>
      </w:r>
    </w:p>
    <w:p w14:paraId="68F03A1D" w14:textId="77777777" w:rsidR="00345986" w:rsidRDefault="00345986" w:rsidP="009F28DA"/>
    <w:p w14:paraId="62F26A8C" w14:textId="77777777" w:rsidR="0092293F" w:rsidRDefault="0092293F" w:rsidP="009F28DA">
      <w:r>
        <w:rPr>
          <w:noProof/>
        </w:rPr>
        <w:drawing>
          <wp:inline distT="0" distB="0" distL="0" distR="0" wp14:anchorId="126F8393" wp14:editId="5B174C68">
            <wp:extent cx="3844636" cy="2345848"/>
            <wp:effectExtent l="0" t="0" r="381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848941" cy="2348475"/>
                    </a:xfrm>
                    <a:prstGeom prst="rect">
                      <a:avLst/>
                    </a:prstGeom>
                  </pic:spPr>
                </pic:pic>
              </a:graphicData>
            </a:graphic>
          </wp:inline>
        </w:drawing>
      </w:r>
    </w:p>
    <w:p w14:paraId="08EE76B2" w14:textId="77777777" w:rsidR="0092293F" w:rsidRDefault="0092293F" w:rsidP="009F28DA">
      <w:r w:rsidRPr="0092293F">
        <w:rPr>
          <w:sz w:val="28"/>
        </w:rPr>
        <w:t>(</w:t>
      </w:r>
      <w:r w:rsidRPr="0092293F">
        <w:rPr>
          <w:rFonts w:hint="eastAsia"/>
          <w:sz w:val="28"/>
        </w:rPr>
        <w:t>LIST</w:t>
      </w:r>
      <w:r w:rsidRPr="0092293F">
        <w:rPr>
          <w:sz w:val="28"/>
        </w:rPr>
        <w:t xml:space="preserve"> 1 2 3 4)</w:t>
      </w:r>
      <w:r>
        <w:rPr>
          <w:rFonts w:hint="eastAsia"/>
        </w:rPr>
        <w:t>只是一种语法糖，是cons嵌套的简写</w:t>
      </w:r>
    </w:p>
    <w:p w14:paraId="3F4C4B7A" w14:textId="77777777" w:rsidR="00593F17" w:rsidRDefault="00593F17" w:rsidP="009F28DA">
      <w:r>
        <w:rPr>
          <w:rFonts w:hint="eastAsia"/>
        </w:rPr>
        <w:t>(</w:t>
      </w:r>
      <w:r>
        <w:t>define (scale-list s l))</w:t>
      </w:r>
      <w:r>
        <w:rPr>
          <w:rFonts w:hint="eastAsia"/>
        </w:rPr>
        <w:t>对表L缩放S倍</w:t>
      </w:r>
    </w:p>
    <w:p w14:paraId="6CF865BA" w14:textId="77777777" w:rsidR="0092293F" w:rsidRDefault="00593F17" w:rsidP="009F28DA">
      <w:r>
        <w:rPr>
          <w:noProof/>
        </w:rPr>
        <w:lastRenderedPageBreak/>
        <w:drawing>
          <wp:inline distT="0" distB="0" distL="0" distR="0" wp14:anchorId="27DB1FDA" wp14:editId="1C61C185">
            <wp:extent cx="3694892" cy="2088997"/>
            <wp:effectExtent l="0" t="0" r="1270" b="698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12224" cy="2098796"/>
                    </a:xfrm>
                    <a:prstGeom prst="rect">
                      <a:avLst/>
                    </a:prstGeom>
                  </pic:spPr>
                </pic:pic>
              </a:graphicData>
            </a:graphic>
          </wp:inline>
        </w:drawing>
      </w:r>
    </w:p>
    <w:p w14:paraId="10638BAE" w14:textId="77777777" w:rsidR="00593F17" w:rsidRDefault="00593F17" w:rsidP="009F28DA">
      <w:r>
        <w:rPr>
          <w:rFonts w:hint="eastAsia"/>
        </w:rPr>
        <w:t>MAP以表L和过程P为参数</w:t>
      </w:r>
    </w:p>
    <w:p w14:paraId="55F25678" w14:textId="77777777" w:rsidR="00593F17" w:rsidRDefault="00593F17" w:rsidP="009F28DA">
      <w:r>
        <w:rPr>
          <w:noProof/>
        </w:rPr>
        <w:drawing>
          <wp:inline distT="0" distB="0" distL="0" distR="0" wp14:anchorId="6D49BE31" wp14:editId="41124474">
            <wp:extent cx="4740678" cy="3446780"/>
            <wp:effectExtent l="0" t="0" r="3175" b="127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759018" cy="3460114"/>
                    </a:xfrm>
                    <a:prstGeom prst="rect">
                      <a:avLst/>
                    </a:prstGeom>
                  </pic:spPr>
                </pic:pic>
              </a:graphicData>
            </a:graphic>
          </wp:inline>
        </w:drawing>
      </w:r>
    </w:p>
    <w:p w14:paraId="4CEC25A4" w14:textId="77777777" w:rsidR="00593F17" w:rsidRDefault="00973348" w:rsidP="009F28DA">
      <w:r>
        <w:rPr>
          <w:noProof/>
        </w:rPr>
        <w:drawing>
          <wp:inline distT="0" distB="0" distL="0" distR="0" wp14:anchorId="74D8EA48" wp14:editId="40A0CBAF">
            <wp:extent cx="4585855" cy="986075"/>
            <wp:effectExtent l="0" t="0" r="5715" b="508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607683" cy="990769"/>
                    </a:xfrm>
                    <a:prstGeom prst="rect">
                      <a:avLst/>
                    </a:prstGeom>
                  </pic:spPr>
                </pic:pic>
              </a:graphicData>
            </a:graphic>
          </wp:inline>
        </w:drawing>
      </w:r>
    </w:p>
    <w:p w14:paraId="1A6CDB93" w14:textId="77777777" w:rsidR="00593F17" w:rsidRDefault="00593F17" w:rsidP="009F28DA"/>
    <w:p w14:paraId="5D304575" w14:textId="77777777" w:rsidR="00973348" w:rsidRDefault="00973348" w:rsidP="009F28DA">
      <w:r w:rsidRPr="00973348">
        <w:rPr>
          <w:sz w:val="24"/>
        </w:rPr>
        <w:t>For-each</w:t>
      </w:r>
      <w:r>
        <w:rPr>
          <w:rFonts w:hint="eastAsia"/>
        </w:rPr>
        <w:t>过程和表为参数</w:t>
      </w:r>
    </w:p>
    <w:p w14:paraId="1FE5760B" w14:textId="77777777" w:rsidR="00973348" w:rsidRDefault="00973348" w:rsidP="009F28DA">
      <w:r>
        <w:rPr>
          <w:noProof/>
        </w:rPr>
        <w:lastRenderedPageBreak/>
        <w:drawing>
          <wp:inline distT="0" distB="0" distL="0" distR="0" wp14:anchorId="73B2D868" wp14:editId="2F24F3D6">
            <wp:extent cx="4647092" cy="2240742"/>
            <wp:effectExtent l="0" t="0" r="1270" b="762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656794" cy="2245420"/>
                    </a:xfrm>
                    <a:prstGeom prst="rect">
                      <a:avLst/>
                    </a:prstGeom>
                  </pic:spPr>
                </pic:pic>
              </a:graphicData>
            </a:graphic>
          </wp:inline>
        </w:drawing>
      </w:r>
    </w:p>
    <w:p w14:paraId="40EE43FC" w14:textId="77777777" w:rsidR="00973348" w:rsidRDefault="00973348" w:rsidP="009F28DA"/>
    <w:p w14:paraId="0FB2F909" w14:textId="77777777" w:rsidR="00973348" w:rsidRDefault="00973348" w:rsidP="009F28DA"/>
    <w:p w14:paraId="6008839E" w14:textId="77777777" w:rsidR="00973348" w:rsidRDefault="00973348" w:rsidP="009F28DA"/>
    <w:p w14:paraId="41AE2AD3" w14:textId="77777777" w:rsidR="00973348" w:rsidRDefault="00973348" w:rsidP="009F28DA"/>
    <w:p w14:paraId="51ADC61B" w14:textId="77777777" w:rsidR="00973348" w:rsidRPr="009F28DA" w:rsidRDefault="00973348" w:rsidP="009F28DA"/>
    <w:p w14:paraId="1295D167" w14:textId="77777777" w:rsidR="00E30DF9" w:rsidRDefault="00E30DF9" w:rsidP="00EF512F">
      <w:pPr>
        <w:pStyle w:val="2"/>
      </w:pPr>
      <w:r>
        <w:rPr>
          <w:rFonts w:hint="eastAsia"/>
        </w:rPr>
        <w:t>总结</w:t>
      </w:r>
    </w:p>
    <w:p w14:paraId="188F1CDC" w14:textId="77777777" w:rsidR="00FA2F29" w:rsidRPr="00FA2F29" w:rsidRDefault="00FA2F29" w:rsidP="00FA2F29"/>
    <w:p w14:paraId="4552DF7D" w14:textId="77777777" w:rsidR="00FA2F29" w:rsidRPr="00FA2F29" w:rsidRDefault="00FA2F29" w:rsidP="00FA2F29">
      <w:pPr>
        <w:rPr>
          <w:sz w:val="28"/>
        </w:rPr>
      </w:pPr>
      <w:r w:rsidRPr="00FA2F29">
        <w:rPr>
          <w:rFonts w:hint="eastAsia"/>
          <w:sz w:val="28"/>
        </w:rPr>
        <w:t>一个语言特性的</w:t>
      </w:r>
      <w:r w:rsidRPr="00FA2F29">
        <w:rPr>
          <w:rFonts w:hint="eastAsia"/>
          <w:b/>
          <w:sz w:val="28"/>
        </w:rPr>
        <w:t>使用方式</w:t>
      </w:r>
      <w:r w:rsidRPr="00FA2F29">
        <w:rPr>
          <w:rFonts w:hint="eastAsia"/>
          <w:sz w:val="28"/>
        </w:rPr>
        <w:t>，是否符合它设计出来要</w:t>
      </w:r>
      <w:r w:rsidRPr="00FA2F29">
        <w:rPr>
          <w:rFonts w:hint="eastAsia"/>
          <w:b/>
          <w:sz w:val="28"/>
        </w:rPr>
        <w:t>解决的场景</w:t>
      </w:r>
      <w:r w:rsidRPr="00FA2F29">
        <w:rPr>
          <w:rFonts w:hint="eastAsia"/>
          <w:sz w:val="28"/>
        </w:rPr>
        <w:t>。</w:t>
      </w:r>
    </w:p>
    <w:p w14:paraId="1754A7C3" w14:textId="77777777" w:rsidR="00EF512F" w:rsidRPr="00FA2F29" w:rsidRDefault="00FA2F29" w:rsidP="00EF512F">
      <w:pPr>
        <w:rPr>
          <w:sz w:val="28"/>
        </w:rPr>
      </w:pPr>
      <w:r w:rsidRPr="00FA2F29">
        <w:rPr>
          <w:rFonts w:hint="eastAsia"/>
          <w:sz w:val="28"/>
        </w:rPr>
        <w:t>一个具体需求的</w:t>
      </w:r>
      <w:r w:rsidRPr="00FA2F29">
        <w:rPr>
          <w:rFonts w:hint="eastAsia"/>
          <w:b/>
          <w:sz w:val="28"/>
        </w:rPr>
        <w:t>实现方式</w:t>
      </w:r>
      <w:r w:rsidRPr="00FA2F29">
        <w:rPr>
          <w:rFonts w:hint="eastAsia"/>
          <w:sz w:val="28"/>
        </w:rPr>
        <w:t>，是否符合对其</w:t>
      </w:r>
      <w:r w:rsidRPr="00FA2F29">
        <w:rPr>
          <w:rFonts w:hint="eastAsia"/>
          <w:b/>
          <w:sz w:val="28"/>
        </w:rPr>
        <w:t>最为简单直接的抽象</w:t>
      </w:r>
      <w:r w:rsidRPr="00FA2F29">
        <w:rPr>
          <w:rFonts w:hint="eastAsia"/>
          <w:sz w:val="28"/>
        </w:rPr>
        <w:t>。</w:t>
      </w:r>
    </w:p>
    <w:p w14:paraId="25B4A627" w14:textId="77777777" w:rsidR="00FA2F29" w:rsidRDefault="00FA2F29" w:rsidP="00EF512F"/>
    <w:p w14:paraId="1E56F67E" w14:textId="77777777" w:rsidR="00FA2F29" w:rsidRDefault="00FA2F29" w:rsidP="00EF512F"/>
    <w:p w14:paraId="093B0ED4" w14:textId="77777777" w:rsidR="00FA2F29" w:rsidRPr="00FA2F29" w:rsidRDefault="00FA2F29" w:rsidP="00EF512F"/>
    <w:p w14:paraId="39B48055" w14:textId="77777777" w:rsidR="00EF512F" w:rsidRDefault="00EF512F" w:rsidP="00EF512F">
      <w:r>
        <w:rPr>
          <w:rFonts w:hint="eastAsia"/>
        </w:rPr>
        <w:t>参考资料：</w:t>
      </w:r>
    </w:p>
    <w:p w14:paraId="5CAC01E3" w14:textId="77777777" w:rsidR="00EF512F" w:rsidRDefault="009D7CB0" w:rsidP="00EF512F">
      <w:hyperlink r:id="rId102" w:history="1">
        <w:r w:rsidR="00EF512F" w:rsidRPr="00F0245A">
          <w:rPr>
            <w:rStyle w:val="a8"/>
          </w:rPr>
          <w:t>https://zhuanlan.zhihu.com/p/88198966?utm_source=qq&amp;utm_medium=social&amp;utm_oi=1031845646180978688</w:t>
        </w:r>
      </w:hyperlink>
    </w:p>
    <w:p w14:paraId="4DD14678" w14:textId="77777777" w:rsidR="00692449" w:rsidRDefault="009D7CB0" w:rsidP="00EF512F">
      <w:hyperlink r:id="rId103" w:history="1">
        <w:r w:rsidR="00692449" w:rsidRPr="00F0245A">
          <w:rPr>
            <w:rStyle w:val="a8"/>
          </w:rPr>
          <w:t>https://www.zhihu.com/question/28292740/answer/40336090</w:t>
        </w:r>
      </w:hyperlink>
    </w:p>
    <w:p w14:paraId="70893DBC" w14:textId="77777777" w:rsidR="004D0979" w:rsidRDefault="009D7CB0" w:rsidP="00EF512F">
      <w:hyperlink r:id="rId104" w:history="1">
        <w:r w:rsidR="004D0979" w:rsidRPr="00F0245A">
          <w:rPr>
            <w:rStyle w:val="a8"/>
          </w:rPr>
          <w:t>https://www.zhihu.com/question/305042684/answer/550196442</w:t>
        </w:r>
      </w:hyperlink>
      <w:r w:rsidR="004D0979">
        <w:rPr>
          <w:rFonts w:hint="eastAsia"/>
        </w:rPr>
        <w:t>（i</w:t>
      </w:r>
      <w:r w:rsidR="004D0979">
        <w:t>mportant</w:t>
      </w:r>
      <w:r w:rsidR="004D0979">
        <w:rPr>
          <w:rFonts w:hint="eastAsia"/>
        </w:rPr>
        <w:t>）</w:t>
      </w:r>
    </w:p>
    <w:p w14:paraId="5C1254D3" w14:textId="77777777" w:rsidR="00692449" w:rsidRDefault="00692449" w:rsidP="00EF512F"/>
    <w:p w14:paraId="464D027C" w14:textId="77777777" w:rsidR="00EF512F" w:rsidRPr="00EF512F" w:rsidRDefault="00EF512F" w:rsidP="00EF512F"/>
    <w:p w14:paraId="1365351A" w14:textId="77777777" w:rsidR="003A5095" w:rsidRDefault="003A5095" w:rsidP="003A5095">
      <w:pPr>
        <w:pStyle w:val="1"/>
      </w:pPr>
      <w:r>
        <w:rPr>
          <w:rFonts w:hint="eastAsia"/>
        </w:rPr>
        <w:t>汇编语言</w:t>
      </w:r>
    </w:p>
    <w:p w14:paraId="2CB2E90F" w14:textId="77777777" w:rsidR="00C21B58" w:rsidRDefault="00C21B58" w:rsidP="00C21B58">
      <w:pPr>
        <w:rPr>
          <w:color w:val="FF0000"/>
        </w:rPr>
      </w:pPr>
      <w:commentRangeStart w:id="0"/>
      <w:r w:rsidRPr="00C21B58">
        <w:rPr>
          <w:rFonts w:hint="eastAsia"/>
          <w:color w:val="FF0000"/>
        </w:rPr>
        <w:t>待复习</w:t>
      </w:r>
      <w:commentRangeEnd w:id="0"/>
      <w:r w:rsidR="00281E7B">
        <w:rPr>
          <w:rStyle w:val="af1"/>
        </w:rPr>
        <w:commentReference w:id="0"/>
      </w:r>
    </w:p>
    <w:p w14:paraId="66A3AA48" w14:textId="77777777" w:rsidR="00C21B58" w:rsidRDefault="00C21B58" w:rsidP="00C21B58">
      <w:pPr>
        <w:rPr>
          <w:color w:val="FF0000"/>
        </w:rPr>
      </w:pPr>
      <w:r>
        <w:rPr>
          <w:noProof/>
        </w:rPr>
        <w:lastRenderedPageBreak/>
        <w:drawing>
          <wp:inline distT="0" distB="0" distL="0" distR="0" wp14:anchorId="37AB1B81" wp14:editId="3A4AF7A2">
            <wp:extent cx="1461600" cy="1420586"/>
            <wp:effectExtent l="0" t="0" r="5715" b="825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467875" cy="1426685"/>
                    </a:xfrm>
                    <a:prstGeom prst="rect">
                      <a:avLst/>
                    </a:prstGeom>
                  </pic:spPr>
                </pic:pic>
              </a:graphicData>
            </a:graphic>
          </wp:inline>
        </w:drawing>
      </w:r>
    </w:p>
    <w:p w14:paraId="2FC87116" w14:textId="77777777" w:rsidR="00C21B58" w:rsidRDefault="00C21B58" w:rsidP="00C21B58">
      <w:pPr>
        <w:rPr>
          <w:color w:val="FF0000"/>
        </w:rPr>
      </w:pPr>
      <w:hyperlink r:id="rId108" w:history="1">
        <w:r w:rsidRPr="00C67B9A">
          <w:rPr>
            <w:rStyle w:val="a8"/>
          </w:rPr>
          <w:t>http://www.ruanyifeng.com/blog/2018/01/assembly-language-primer.html</w:t>
        </w:r>
      </w:hyperlink>
    </w:p>
    <w:p w14:paraId="37A7262B" w14:textId="77777777" w:rsidR="00C21B58" w:rsidRPr="00C21B58" w:rsidRDefault="00C21B58" w:rsidP="00C21B58">
      <w:pPr>
        <w:rPr>
          <w:rFonts w:hint="eastAsia"/>
          <w:color w:val="000000" w:themeColor="text1"/>
        </w:rPr>
      </w:pPr>
    </w:p>
    <w:p w14:paraId="22701CE9" w14:textId="77777777" w:rsidR="00CD62B8" w:rsidRDefault="00CD62B8" w:rsidP="00CD62B8">
      <w:pPr>
        <w:pStyle w:val="2"/>
      </w:pPr>
      <w:r>
        <w:t>寄存器</w:t>
      </w:r>
    </w:p>
    <w:p w14:paraId="4211CF97" w14:textId="77777777" w:rsidR="00CD62B8" w:rsidRPr="00CD62B8" w:rsidRDefault="00CD62B8" w:rsidP="00CD62B8">
      <w:r w:rsidRPr="00CD62B8">
        <w:rPr>
          <w:rFonts w:hint="eastAsia"/>
        </w:rPr>
        <w:t>链接：</w:t>
      </w:r>
      <w:r w:rsidRPr="00CD62B8">
        <w:t>https://www.jianshu.com/p/6d7a57794122</w:t>
      </w:r>
    </w:p>
    <w:p w14:paraId="4055AF7E" w14:textId="77777777" w:rsidR="00CD62B8" w:rsidRPr="00CD62B8" w:rsidRDefault="00CD62B8" w:rsidP="00CD62B8">
      <w:pPr>
        <w:pStyle w:val="3"/>
      </w:pPr>
      <w:r w:rsidRPr="00CD62B8">
        <w:t>数据地址寄存器</w:t>
      </w:r>
    </w:p>
    <w:p w14:paraId="323A543C" w14:textId="77777777" w:rsidR="00CD62B8" w:rsidRPr="00CD62B8" w:rsidRDefault="00CD62B8" w:rsidP="00CD62B8">
      <w:r w:rsidRPr="00CD62B8">
        <w:rPr>
          <w:rFonts w:hint="eastAsia"/>
        </w:rPr>
        <w:t>数据地址寄存器通常用来做数据计算的临时存储、做累加、计数、地址保存等功能</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9"/>
        <w:gridCol w:w="562"/>
        <w:gridCol w:w="4045"/>
      </w:tblGrid>
      <w:tr w:rsidR="00CD62B8" w:rsidRPr="00CD62B8" w14:paraId="62CED78D" w14:textId="77777777" w:rsidTr="00CD62B8">
        <w:trPr>
          <w:tblHeader/>
          <w:tblCellSpacing w:w="15" w:type="dxa"/>
        </w:trPr>
        <w:tc>
          <w:tcPr>
            <w:tcW w:w="0" w:type="auto"/>
            <w:vAlign w:val="center"/>
            <w:hideMark/>
          </w:tcPr>
          <w:p w14:paraId="02BE4503"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体系结构</w:t>
            </w:r>
          </w:p>
        </w:tc>
        <w:tc>
          <w:tcPr>
            <w:tcW w:w="0" w:type="auto"/>
            <w:vAlign w:val="center"/>
            <w:hideMark/>
          </w:tcPr>
          <w:p w14:paraId="586A34F1" w14:textId="77777777" w:rsidR="00CD62B8" w:rsidRPr="00CD62B8" w:rsidRDefault="00CD62B8" w:rsidP="00CD62B8">
            <w:pPr>
              <w:widowControl/>
              <w:jc w:val="center"/>
              <w:rPr>
                <w:rFonts w:ascii="宋体" w:eastAsia="宋体" w:hAnsi="宋体" w:cs="宋体"/>
                <w:b/>
                <w:bCs/>
                <w:kern w:val="0"/>
                <w:sz w:val="24"/>
                <w:szCs w:val="24"/>
              </w:rPr>
            </w:pPr>
            <w:r w:rsidRPr="00CD62B8">
              <w:rPr>
                <w:rFonts w:ascii="宋体" w:eastAsia="宋体" w:hAnsi="宋体" w:cs="宋体"/>
                <w:b/>
                <w:bCs/>
                <w:kern w:val="0"/>
                <w:sz w:val="24"/>
                <w:szCs w:val="24"/>
              </w:rPr>
              <w:t>长度</w:t>
            </w:r>
          </w:p>
        </w:tc>
        <w:tc>
          <w:tcPr>
            <w:tcW w:w="0" w:type="auto"/>
            <w:vAlign w:val="center"/>
            <w:hideMark/>
          </w:tcPr>
          <w:p w14:paraId="7D7DEBDF" w14:textId="77777777" w:rsidR="00CD62B8" w:rsidRPr="00CD62B8" w:rsidRDefault="00CD62B8" w:rsidP="00CD62B8">
            <w:pPr>
              <w:widowControl/>
              <w:jc w:val="left"/>
              <w:rPr>
                <w:rFonts w:ascii="宋体" w:eastAsia="宋体" w:hAnsi="宋体" w:cs="宋体"/>
                <w:b/>
                <w:bCs/>
                <w:kern w:val="0"/>
                <w:sz w:val="24"/>
                <w:szCs w:val="24"/>
              </w:rPr>
            </w:pPr>
            <w:r w:rsidRPr="00CD62B8">
              <w:rPr>
                <w:rFonts w:ascii="宋体" w:eastAsia="宋体" w:hAnsi="宋体" w:cs="宋体"/>
                <w:b/>
                <w:bCs/>
                <w:kern w:val="0"/>
                <w:sz w:val="24"/>
                <w:szCs w:val="24"/>
              </w:rPr>
              <w:t>名称</w:t>
            </w:r>
          </w:p>
        </w:tc>
      </w:tr>
      <w:tr w:rsidR="00CD62B8" w:rsidRPr="00CD62B8" w14:paraId="2805967C" w14:textId="77777777" w:rsidTr="00CD62B8">
        <w:trPr>
          <w:tblCellSpacing w:w="15" w:type="dxa"/>
        </w:trPr>
        <w:tc>
          <w:tcPr>
            <w:tcW w:w="0" w:type="auto"/>
            <w:vAlign w:val="center"/>
            <w:hideMark/>
          </w:tcPr>
          <w:p w14:paraId="34301AB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347D6D78"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4ADD54A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RAX,RBX,RCX,RDX,RDI,RSI, R8-R15</w:t>
            </w:r>
          </w:p>
        </w:tc>
      </w:tr>
      <w:tr w:rsidR="00CD62B8" w:rsidRPr="00CD62B8" w14:paraId="3E7CCDF3" w14:textId="77777777" w:rsidTr="00CD62B8">
        <w:trPr>
          <w:tblCellSpacing w:w="15" w:type="dxa"/>
        </w:trPr>
        <w:tc>
          <w:tcPr>
            <w:tcW w:w="0" w:type="auto"/>
            <w:vAlign w:val="center"/>
            <w:hideMark/>
          </w:tcPr>
          <w:p w14:paraId="796AEAA3"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5B856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5BC8B962"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EAX,EBX,ECX,EDX,EDI,ESI, R8D-R15D</w:t>
            </w:r>
          </w:p>
        </w:tc>
      </w:tr>
      <w:tr w:rsidR="00CD62B8" w:rsidRPr="00CD62B8" w14:paraId="4F796568" w14:textId="77777777" w:rsidTr="00CD62B8">
        <w:trPr>
          <w:tblCellSpacing w:w="15" w:type="dxa"/>
        </w:trPr>
        <w:tc>
          <w:tcPr>
            <w:tcW w:w="0" w:type="auto"/>
            <w:vAlign w:val="center"/>
            <w:hideMark/>
          </w:tcPr>
          <w:p w14:paraId="54F5CBF4"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749E1FF6"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16</w:t>
            </w:r>
          </w:p>
        </w:tc>
        <w:tc>
          <w:tcPr>
            <w:tcW w:w="0" w:type="auto"/>
            <w:vAlign w:val="center"/>
            <w:hideMark/>
          </w:tcPr>
          <w:p w14:paraId="713D15C7"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X,BX,CX,DX,DI,SI, R8W-R15W</w:t>
            </w:r>
          </w:p>
        </w:tc>
      </w:tr>
      <w:tr w:rsidR="00CD62B8" w:rsidRPr="00CD62B8" w14:paraId="1C8798F5" w14:textId="77777777" w:rsidTr="00CD62B8">
        <w:trPr>
          <w:tblCellSpacing w:w="15" w:type="dxa"/>
        </w:trPr>
        <w:tc>
          <w:tcPr>
            <w:tcW w:w="0" w:type="auto"/>
            <w:vAlign w:val="center"/>
            <w:hideMark/>
          </w:tcPr>
          <w:p w14:paraId="7F343931"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86_64</w:t>
            </w:r>
          </w:p>
        </w:tc>
        <w:tc>
          <w:tcPr>
            <w:tcW w:w="0" w:type="auto"/>
            <w:vAlign w:val="center"/>
            <w:hideMark/>
          </w:tcPr>
          <w:p w14:paraId="11831B05"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8</w:t>
            </w:r>
          </w:p>
        </w:tc>
        <w:tc>
          <w:tcPr>
            <w:tcW w:w="0" w:type="auto"/>
            <w:vAlign w:val="center"/>
            <w:hideMark/>
          </w:tcPr>
          <w:p w14:paraId="6DB03900"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L,BL,CL,DL,DIL,SIL, R8L-R15L</w:t>
            </w:r>
          </w:p>
        </w:tc>
      </w:tr>
      <w:tr w:rsidR="00CD62B8" w:rsidRPr="00CD62B8" w14:paraId="6942A071" w14:textId="77777777" w:rsidTr="00CD62B8">
        <w:trPr>
          <w:tblCellSpacing w:w="15" w:type="dxa"/>
        </w:trPr>
        <w:tc>
          <w:tcPr>
            <w:tcW w:w="0" w:type="auto"/>
            <w:vAlign w:val="center"/>
            <w:hideMark/>
          </w:tcPr>
          <w:p w14:paraId="1903AE79"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3D4905AA"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64</w:t>
            </w:r>
          </w:p>
        </w:tc>
        <w:tc>
          <w:tcPr>
            <w:tcW w:w="0" w:type="auto"/>
            <w:vAlign w:val="center"/>
            <w:hideMark/>
          </w:tcPr>
          <w:p w14:paraId="356B1CF5"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X0-X30, XZR</w:t>
            </w:r>
          </w:p>
        </w:tc>
      </w:tr>
      <w:tr w:rsidR="00CD62B8" w:rsidRPr="00CD62B8" w14:paraId="60AC8A31" w14:textId="77777777" w:rsidTr="00CD62B8">
        <w:trPr>
          <w:tblCellSpacing w:w="15" w:type="dxa"/>
        </w:trPr>
        <w:tc>
          <w:tcPr>
            <w:tcW w:w="0" w:type="auto"/>
            <w:vAlign w:val="center"/>
            <w:hideMark/>
          </w:tcPr>
          <w:p w14:paraId="3C120D2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arm64</w:t>
            </w:r>
          </w:p>
        </w:tc>
        <w:tc>
          <w:tcPr>
            <w:tcW w:w="0" w:type="auto"/>
            <w:vAlign w:val="center"/>
            <w:hideMark/>
          </w:tcPr>
          <w:p w14:paraId="1B8F85E9" w14:textId="77777777" w:rsidR="00CD62B8" w:rsidRPr="00CD62B8" w:rsidRDefault="00CD62B8" w:rsidP="00CD62B8">
            <w:pPr>
              <w:widowControl/>
              <w:jc w:val="center"/>
              <w:rPr>
                <w:rFonts w:ascii="宋体" w:eastAsia="宋体" w:hAnsi="宋体" w:cs="宋体"/>
                <w:kern w:val="0"/>
                <w:sz w:val="24"/>
                <w:szCs w:val="24"/>
              </w:rPr>
            </w:pPr>
            <w:r w:rsidRPr="00CD62B8">
              <w:rPr>
                <w:rFonts w:ascii="宋体" w:eastAsia="宋体" w:hAnsi="宋体" w:cs="宋体"/>
                <w:kern w:val="0"/>
                <w:sz w:val="24"/>
                <w:szCs w:val="24"/>
              </w:rPr>
              <w:t>32</w:t>
            </w:r>
          </w:p>
        </w:tc>
        <w:tc>
          <w:tcPr>
            <w:tcW w:w="0" w:type="auto"/>
            <w:vAlign w:val="center"/>
            <w:hideMark/>
          </w:tcPr>
          <w:p w14:paraId="6C10EEF8" w14:textId="77777777" w:rsidR="00CD62B8" w:rsidRPr="00CD62B8" w:rsidRDefault="00CD62B8" w:rsidP="00CD62B8">
            <w:pPr>
              <w:widowControl/>
              <w:jc w:val="left"/>
              <w:rPr>
                <w:rFonts w:ascii="宋体" w:eastAsia="宋体" w:hAnsi="宋体" w:cs="宋体"/>
                <w:kern w:val="0"/>
                <w:sz w:val="24"/>
                <w:szCs w:val="24"/>
              </w:rPr>
            </w:pPr>
            <w:r w:rsidRPr="00CD62B8">
              <w:rPr>
                <w:rFonts w:ascii="宋体" w:eastAsia="宋体" w:hAnsi="宋体" w:cs="宋体"/>
                <w:kern w:val="0"/>
                <w:sz w:val="24"/>
                <w:szCs w:val="24"/>
              </w:rPr>
              <w:t>W0-W30, WZR</w:t>
            </w:r>
          </w:p>
        </w:tc>
      </w:tr>
    </w:tbl>
    <w:p w14:paraId="563E5B6E" w14:textId="77777777" w:rsid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x86_64体系中RAX以及arm64体系中的X0一般都用来保存函数的返回值。</w:t>
      </w:r>
    </w:p>
    <w:p w14:paraId="31467ECD"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hint="eastAsia"/>
          <w:kern w:val="0"/>
          <w:sz w:val="24"/>
          <w:szCs w:val="24"/>
        </w:rPr>
        <w:t>在函数调用时的非浮点参数传递在</w:t>
      </w:r>
      <w:r w:rsidRPr="00CD62B8">
        <w:rPr>
          <w:rFonts w:ascii="宋体" w:eastAsia="宋体" w:hAnsi="宋体" w:cs="宋体"/>
          <w:kern w:val="0"/>
          <w:sz w:val="24"/>
          <w:szCs w:val="24"/>
        </w:rPr>
        <w:t>x86_64体系中分别保存在RDI,RSI,RDX,RCX,R8,R9；而在arm64体系中则分别保存在X0-X7中。对于超出的数量都保存到栈内存中。</w:t>
      </w:r>
    </w:p>
    <w:p w14:paraId="787B514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ZR,WZR表示为一个特殊的寄存器，就是用来表示0</w:t>
      </w:r>
    </w:p>
    <w:p w14:paraId="2DE992E4"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体系中的X8一般用来表示全局变量或者常量的偏移地址。而 X16,X17则有特殊的用途一般用来保存间接调用时的函数地址。</w:t>
      </w:r>
    </w:p>
    <w:p w14:paraId="74B511F6" w14:textId="77777777" w:rsidR="00CD62B8" w:rsidRPr="00CD62B8" w:rsidRDefault="00CD62B8" w:rsidP="00CD62B8">
      <w:pPr>
        <w:pStyle w:val="a7"/>
        <w:numPr>
          <w:ilvl w:val="0"/>
          <w:numId w:val="5"/>
        </w:numPr>
        <w:ind w:firstLineChars="0"/>
        <w:rPr>
          <w:rFonts w:ascii="宋体" w:eastAsia="宋体" w:hAnsi="宋体" w:cs="宋体"/>
          <w:kern w:val="0"/>
          <w:sz w:val="24"/>
          <w:szCs w:val="24"/>
        </w:rPr>
      </w:pPr>
      <w:r w:rsidRPr="00CD62B8">
        <w:rPr>
          <w:rFonts w:ascii="宋体" w:eastAsia="宋体" w:hAnsi="宋体" w:cs="宋体"/>
          <w:kern w:val="0"/>
          <w:sz w:val="24"/>
          <w:szCs w:val="24"/>
        </w:rPr>
        <w:t>arm64中的X29寄存器特殊用于保存函数栈的基址寄存器(X29也叫FP)，所以一般不能用于其他用途。</w:t>
      </w:r>
    </w:p>
    <w:p w14:paraId="617F021A" w14:textId="77777777" w:rsidR="00CD62B8" w:rsidRPr="00CD62B8" w:rsidRDefault="00CD62B8" w:rsidP="00CD62B8">
      <w:pPr>
        <w:pStyle w:val="3"/>
      </w:pPr>
      <w:r w:rsidRPr="00CD62B8">
        <w:t>Intel架构CPU的段寄存器</w:t>
      </w:r>
    </w:p>
    <w:tbl>
      <w:tblPr>
        <w:tblStyle w:val="ab"/>
        <w:tblW w:w="0" w:type="auto"/>
        <w:tblLook w:val="04A0" w:firstRow="1" w:lastRow="0" w:firstColumn="1" w:lastColumn="0" w:noHBand="0" w:noVBand="1"/>
      </w:tblPr>
      <w:tblGrid>
        <w:gridCol w:w="2765"/>
        <w:gridCol w:w="2765"/>
        <w:gridCol w:w="2766"/>
      </w:tblGrid>
      <w:tr w:rsidR="00CD62B8" w14:paraId="3B263D9A" w14:textId="77777777" w:rsidTr="00CD62B8">
        <w:tc>
          <w:tcPr>
            <w:tcW w:w="2765" w:type="dxa"/>
          </w:tcPr>
          <w:p w14:paraId="60808379"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3D40A59B"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741DED51"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CD62B8" w14:paraId="1FBB8503" w14:textId="77777777" w:rsidTr="00CD62B8">
        <w:tc>
          <w:tcPr>
            <w:tcW w:w="2765" w:type="dxa"/>
          </w:tcPr>
          <w:p w14:paraId="45161C7B"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x86_64</w:t>
            </w:r>
          </w:p>
        </w:tc>
        <w:tc>
          <w:tcPr>
            <w:tcW w:w="2765" w:type="dxa"/>
          </w:tcPr>
          <w:p w14:paraId="7C4F64DC" w14:textId="77777777" w:rsidR="00CD62B8" w:rsidRDefault="00CD62B8" w:rsidP="00CD62B8">
            <w:pPr>
              <w:rPr>
                <w:rFonts w:ascii="宋体" w:eastAsia="宋体" w:hAnsi="宋体" w:cs="宋体"/>
                <w:kern w:val="0"/>
                <w:sz w:val="24"/>
                <w:szCs w:val="24"/>
              </w:rPr>
            </w:pPr>
            <w:r>
              <w:rPr>
                <w:rFonts w:ascii="宋体" w:eastAsia="宋体" w:hAnsi="宋体" w:cs="宋体"/>
                <w:kern w:val="0"/>
                <w:sz w:val="24"/>
                <w:szCs w:val="24"/>
              </w:rPr>
              <w:t>16</w:t>
            </w:r>
          </w:p>
        </w:tc>
        <w:tc>
          <w:tcPr>
            <w:tcW w:w="2766" w:type="dxa"/>
          </w:tcPr>
          <w:p w14:paraId="0CDD4562" w14:textId="77777777" w:rsidR="00CD62B8" w:rsidRPr="00CD62B8" w:rsidRDefault="00CD62B8" w:rsidP="00CD62B8">
            <w:pPr>
              <w:rPr>
                <w:rFonts w:ascii="宋体" w:eastAsia="宋体" w:hAnsi="宋体" w:cs="宋体"/>
                <w:kern w:val="0"/>
                <w:sz w:val="24"/>
                <w:szCs w:val="24"/>
              </w:rPr>
            </w:pPr>
            <w:r w:rsidRPr="00CD62B8">
              <w:rPr>
                <w:rFonts w:ascii="宋体" w:eastAsia="宋体" w:hAnsi="宋体" w:cs="宋体"/>
                <w:kern w:val="0"/>
                <w:sz w:val="24"/>
                <w:szCs w:val="24"/>
              </w:rPr>
              <w:t>CS,DS,SS,ES,FS,GS</w:t>
            </w:r>
          </w:p>
        </w:tc>
      </w:tr>
    </w:tbl>
    <w:p w14:paraId="77EA97B5" w14:textId="77777777" w:rsidR="00CD62B8" w:rsidRDefault="00CD62B8" w:rsidP="00CD62B8">
      <w:pPr>
        <w:rPr>
          <w:rFonts w:ascii="宋体" w:eastAsia="宋体" w:hAnsi="宋体" w:cs="宋体"/>
          <w:kern w:val="0"/>
          <w:sz w:val="24"/>
          <w:szCs w:val="24"/>
        </w:rPr>
      </w:pPr>
      <w:r w:rsidRPr="00CD62B8">
        <w:rPr>
          <w:rFonts w:ascii="宋体" w:eastAsia="宋体" w:hAnsi="宋体" w:cs="宋体" w:hint="eastAsia"/>
          <w:kern w:val="0"/>
          <w:sz w:val="24"/>
          <w:szCs w:val="24"/>
        </w:rPr>
        <w:t>在</w:t>
      </w:r>
      <w:r w:rsidRPr="00CD62B8">
        <w:rPr>
          <w:rFonts w:ascii="宋体" w:eastAsia="宋体" w:hAnsi="宋体" w:cs="宋体"/>
          <w:kern w:val="0"/>
          <w:sz w:val="24"/>
          <w:szCs w:val="24"/>
        </w:rPr>
        <w:t>arm体系的CPU中则没有专门提供这些所谓的段寄存器</w:t>
      </w:r>
    </w:p>
    <w:p w14:paraId="7DCAEFDD" w14:textId="77777777" w:rsidR="00494DE4" w:rsidRPr="00494DE4" w:rsidRDefault="00CD62B8" w:rsidP="00494DE4">
      <w:pPr>
        <w:pStyle w:val="3"/>
      </w:pPr>
      <w:r w:rsidRPr="00CD62B8">
        <w:lastRenderedPageBreak/>
        <w:t>栈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3993"/>
      </w:tblGrid>
      <w:tr w:rsidR="00CD62B8" w14:paraId="6BBCDB11" w14:textId="77777777" w:rsidTr="00CD62B8">
        <w:trPr>
          <w:tblHeader/>
          <w:tblCellSpacing w:w="15" w:type="dxa"/>
        </w:trPr>
        <w:tc>
          <w:tcPr>
            <w:tcW w:w="0" w:type="auto"/>
            <w:vAlign w:val="center"/>
            <w:hideMark/>
          </w:tcPr>
          <w:p w14:paraId="6D60EDE3" w14:textId="77777777" w:rsidR="00CD62B8" w:rsidRDefault="00CD62B8">
            <w:pPr>
              <w:jc w:val="center"/>
              <w:rPr>
                <w:b/>
                <w:bCs/>
              </w:rPr>
            </w:pPr>
            <w:r>
              <w:rPr>
                <w:b/>
                <w:bCs/>
              </w:rPr>
              <w:t>体系结构</w:t>
            </w:r>
          </w:p>
        </w:tc>
        <w:tc>
          <w:tcPr>
            <w:tcW w:w="0" w:type="auto"/>
            <w:vAlign w:val="center"/>
            <w:hideMark/>
          </w:tcPr>
          <w:p w14:paraId="3A93205D" w14:textId="77777777" w:rsidR="00CD62B8" w:rsidRDefault="00CD62B8">
            <w:pPr>
              <w:jc w:val="center"/>
              <w:rPr>
                <w:b/>
                <w:bCs/>
              </w:rPr>
            </w:pPr>
            <w:r>
              <w:rPr>
                <w:b/>
                <w:bCs/>
              </w:rPr>
              <w:t>长度</w:t>
            </w:r>
          </w:p>
        </w:tc>
        <w:tc>
          <w:tcPr>
            <w:tcW w:w="0" w:type="auto"/>
            <w:vAlign w:val="center"/>
            <w:hideMark/>
          </w:tcPr>
          <w:p w14:paraId="394D7636" w14:textId="77777777" w:rsidR="00CD62B8" w:rsidRDefault="00CD62B8">
            <w:pPr>
              <w:jc w:val="left"/>
              <w:rPr>
                <w:b/>
                <w:bCs/>
              </w:rPr>
            </w:pPr>
            <w:r>
              <w:rPr>
                <w:b/>
                <w:bCs/>
              </w:rPr>
              <w:t>名称</w:t>
            </w:r>
          </w:p>
        </w:tc>
      </w:tr>
      <w:tr w:rsidR="00CD62B8" w14:paraId="1FBA904E" w14:textId="77777777" w:rsidTr="00CD62B8">
        <w:trPr>
          <w:tblCellSpacing w:w="15" w:type="dxa"/>
        </w:trPr>
        <w:tc>
          <w:tcPr>
            <w:tcW w:w="0" w:type="auto"/>
            <w:vAlign w:val="center"/>
            <w:hideMark/>
          </w:tcPr>
          <w:p w14:paraId="472D1921" w14:textId="77777777" w:rsidR="00CD62B8" w:rsidRDefault="00CD62B8">
            <w:r>
              <w:t>x86_64</w:t>
            </w:r>
          </w:p>
        </w:tc>
        <w:tc>
          <w:tcPr>
            <w:tcW w:w="0" w:type="auto"/>
            <w:vAlign w:val="center"/>
            <w:hideMark/>
          </w:tcPr>
          <w:p w14:paraId="2829EDDE" w14:textId="77777777" w:rsidR="00CD62B8" w:rsidRDefault="00CD62B8">
            <w:pPr>
              <w:jc w:val="center"/>
            </w:pPr>
            <w:r>
              <w:t>64</w:t>
            </w:r>
          </w:p>
        </w:tc>
        <w:tc>
          <w:tcPr>
            <w:tcW w:w="0" w:type="auto"/>
            <w:vAlign w:val="center"/>
            <w:hideMark/>
          </w:tcPr>
          <w:p w14:paraId="6B97202F" w14:textId="77777777" w:rsidR="00CD62B8" w:rsidRDefault="00CD62B8">
            <w:pPr>
              <w:jc w:val="left"/>
            </w:pPr>
            <w:r>
              <w:t>RBP为栈基址寄存器，RSP为栈顶寄存器</w:t>
            </w:r>
          </w:p>
        </w:tc>
      </w:tr>
      <w:tr w:rsidR="00CD62B8" w14:paraId="08212808" w14:textId="77777777" w:rsidTr="00CD62B8">
        <w:trPr>
          <w:tblCellSpacing w:w="15" w:type="dxa"/>
        </w:trPr>
        <w:tc>
          <w:tcPr>
            <w:tcW w:w="0" w:type="auto"/>
            <w:vAlign w:val="center"/>
            <w:hideMark/>
          </w:tcPr>
          <w:p w14:paraId="533EC319" w14:textId="77777777" w:rsidR="00CD62B8" w:rsidRDefault="00CD62B8">
            <w:r>
              <w:t>x86_64</w:t>
            </w:r>
          </w:p>
        </w:tc>
        <w:tc>
          <w:tcPr>
            <w:tcW w:w="0" w:type="auto"/>
            <w:vAlign w:val="center"/>
            <w:hideMark/>
          </w:tcPr>
          <w:p w14:paraId="29CF69DB" w14:textId="77777777" w:rsidR="00CD62B8" w:rsidRDefault="00CD62B8">
            <w:pPr>
              <w:jc w:val="center"/>
            </w:pPr>
            <w:r>
              <w:t>32</w:t>
            </w:r>
          </w:p>
        </w:tc>
        <w:tc>
          <w:tcPr>
            <w:tcW w:w="0" w:type="auto"/>
            <w:vAlign w:val="center"/>
            <w:hideMark/>
          </w:tcPr>
          <w:p w14:paraId="151CACE2" w14:textId="77777777" w:rsidR="00CD62B8" w:rsidRDefault="00CD62B8">
            <w:pPr>
              <w:jc w:val="left"/>
            </w:pPr>
            <w:r>
              <w:t>EBP为栈基址寄存器，ESP为栈顶寄存器</w:t>
            </w:r>
          </w:p>
        </w:tc>
      </w:tr>
      <w:tr w:rsidR="00CD62B8" w14:paraId="1015A987" w14:textId="77777777" w:rsidTr="00CD62B8">
        <w:trPr>
          <w:tblCellSpacing w:w="15" w:type="dxa"/>
        </w:trPr>
        <w:tc>
          <w:tcPr>
            <w:tcW w:w="0" w:type="auto"/>
            <w:vAlign w:val="center"/>
            <w:hideMark/>
          </w:tcPr>
          <w:p w14:paraId="7B096AC8" w14:textId="77777777" w:rsidR="00CD62B8" w:rsidRDefault="00CD62B8">
            <w:r>
              <w:t>x86_64</w:t>
            </w:r>
          </w:p>
        </w:tc>
        <w:tc>
          <w:tcPr>
            <w:tcW w:w="0" w:type="auto"/>
            <w:vAlign w:val="center"/>
            <w:hideMark/>
          </w:tcPr>
          <w:p w14:paraId="33527D7B" w14:textId="77777777" w:rsidR="00CD62B8" w:rsidRDefault="00CD62B8">
            <w:pPr>
              <w:jc w:val="center"/>
            </w:pPr>
            <w:r>
              <w:t>16</w:t>
            </w:r>
          </w:p>
        </w:tc>
        <w:tc>
          <w:tcPr>
            <w:tcW w:w="0" w:type="auto"/>
            <w:vAlign w:val="center"/>
            <w:hideMark/>
          </w:tcPr>
          <w:p w14:paraId="7EA4B737" w14:textId="77777777" w:rsidR="00CD62B8" w:rsidRDefault="00CD62B8">
            <w:pPr>
              <w:jc w:val="left"/>
            </w:pPr>
            <w:r>
              <w:t>BP为栈基址寄存器，SP为栈顶寄存器</w:t>
            </w:r>
          </w:p>
        </w:tc>
      </w:tr>
      <w:tr w:rsidR="00CD62B8" w14:paraId="423B335B" w14:textId="77777777" w:rsidTr="00CD62B8">
        <w:trPr>
          <w:tblCellSpacing w:w="15" w:type="dxa"/>
        </w:trPr>
        <w:tc>
          <w:tcPr>
            <w:tcW w:w="0" w:type="auto"/>
            <w:vAlign w:val="center"/>
            <w:hideMark/>
          </w:tcPr>
          <w:p w14:paraId="2A154CED" w14:textId="77777777" w:rsidR="00CD62B8" w:rsidRDefault="00CD62B8">
            <w:r>
              <w:t>arm64</w:t>
            </w:r>
          </w:p>
        </w:tc>
        <w:tc>
          <w:tcPr>
            <w:tcW w:w="0" w:type="auto"/>
            <w:vAlign w:val="center"/>
            <w:hideMark/>
          </w:tcPr>
          <w:p w14:paraId="0E34F25F" w14:textId="77777777" w:rsidR="00CD62B8" w:rsidRDefault="00CD62B8">
            <w:pPr>
              <w:jc w:val="center"/>
            </w:pPr>
            <w:r>
              <w:t>64</w:t>
            </w:r>
          </w:p>
        </w:tc>
        <w:tc>
          <w:tcPr>
            <w:tcW w:w="0" w:type="auto"/>
            <w:vAlign w:val="center"/>
            <w:hideMark/>
          </w:tcPr>
          <w:p w14:paraId="2042EAEC" w14:textId="77777777" w:rsidR="00CD62B8" w:rsidRDefault="00CD62B8">
            <w:pPr>
              <w:jc w:val="left"/>
            </w:pPr>
            <w:r>
              <w:t>X29(FP)为栈基址寄存器，SP为栈顶寄存器</w:t>
            </w:r>
          </w:p>
        </w:tc>
      </w:tr>
    </w:tbl>
    <w:p w14:paraId="742DF8CE" w14:textId="77777777" w:rsidR="00CD62B8" w:rsidRPr="00CD62B8" w:rsidRDefault="00CD62B8" w:rsidP="00CD62B8">
      <w:pPr>
        <w:ind w:firstLineChars="200" w:firstLine="420"/>
      </w:pPr>
      <w:r w:rsidRPr="00CD62B8">
        <w:rPr>
          <w:rFonts w:hint="eastAsia"/>
        </w:rPr>
        <w:t>在</w:t>
      </w:r>
      <w:r w:rsidRPr="00CD62B8">
        <w:t>x86_64体系的CPU中，提供了一个专门的RBP寄存用来保存栈的基地址， 同时提供一个专门的RSP寄存器来保存栈的栈顶地址；而arm64体系的CPU中则用X29(FP)寄存器来保存栈的基地址，同时提供一个SP寄存器来保存栈的栈顶地址。</w:t>
      </w:r>
    </w:p>
    <w:p w14:paraId="22AEF35E" w14:textId="77777777" w:rsidR="00CD62B8" w:rsidRDefault="00CD62B8" w:rsidP="00CD62B8">
      <w:pPr>
        <w:pStyle w:val="3"/>
      </w:pPr>
      <w:r w:rsidRPr="00CD62B8">
        <w:t>浮点和向量寄存器</w:t>
      </w:r>
    </w:p>
    <w:p w14:paraId="2CBB32CB" w14:textId="77777777" w:rsidR="00494DE4" w:rsidRPr="00494DE4" w:rsidRDefault="00494DE4" w:rsidP="00494DE4">
      <w:r w:rsidRPr="00494DE4">
        <w:rPr>
          <w:rFonts w:hint="eastAsia"/>
        </w:rPr>
        <w:t>因为浮点数的存储以及其运算的特殊性，所以</w:t>
      </w:r>
      <w:r w:rsidRPr="00494DE4">
        <w:t>CPU中专门提供FPU以及相应的浮点数寄存器来处理浮点数，除了一些浮点数状态和控制寄存器(比如四舍五入的处理方式等)外主要就是一些保存浮点数的寄存器</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59"/>
        <w:gridCol w:w="562"/>
        <w:gridCol w:w="1775"/>
      </w:tblGrid>
      <w:tr w:rsidR="00494DE4" w:rsidRPr="00494DE4" w14:paraId="1B3CE196" w14:textId="77777777" w:rsidTr="00494DE4">
        <w:trPr>
          <w:tblHeader/>
          <w:tblCellSpacing w:w="15" w:type="dxa"/>
        </w:trPr>
        <w:tc>
          <w:tcPr>
            <w:tcW w:w="0" w:type="auto"/>
            <w:vAlign w:val="center"/>
            <w:hideMark/>
          </w:tcPr>
          <w:p w14:paraId="249860D4"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体系结构</w:t>
            </w:r>
          </w:p>
        </w:tc>
        <w:tc>
          <w:tcPr>
            <w:tcW w:w="0" w:type="auto"/>
            <w:vAlign w:val="center"/>
            <w:hideMark/>
          </w:tcPr>
          <w:p w14:paraId="04C758A5" w14:textId="77777777" w:rsidR="00494DE4" w:rsidRPr="00494DE4" w:rsidRDefault="00494DE4" w:rsidP="00494DE4">
            <w:pPr>
              <w:widowControl/>
              <w:jc w:val="center"/>
              <w:rPr>
                <w:rFonts w:ascii="宋体" w:eastAsia="宋体" w:hAnsi="宋体" w:cs="宋体"/>
                <w:b/>
                <w:bCs/>
                <w:kern w:val="0"/>
                <w:sz w:val="24"/>
                <w:szCs w:val="24"/>
              </w:rPr>
            </w:pPr>
            <w:r w:rsidRPr="00494DE4">
              <w:rPr>
                <w:rFonts w:ascii="宋体" w:eastAsia="宋体" w:hAnsi="宋体" w:cs="宋体"/>
                <w:b/>
                <w:bCs/>
                <w:kern w:val="0"/>
                <w:sz w:val="24"/>
                <w:szCs w:val="24"/>
              </w:rPr>
              <w:t>长度</w:t>
            </w:r>
          </w:p>
        </w:tc>
        <w:tc>
          <w:tcPr>
            <w:tcW w:w="0" w:type="auto"/>
            <w:vAlign w:val="center"/>
            <w:hideMark/>
          </w:tcPr>
          <w:p w14:paraId="6EA06B2F" w14:textId="77777777" w:rsidR="00494DE4" w:rsidRPr="00494DE4" w:rsidRDefault="00494DE4" w:rsidP="00494DE4">
            <w:pPr>
              <w:widowControl/>
              <w:jc w:val="left"/>
              <w:rPr>
                <w:rFonts w:ascii="宋体" w:eastAsia="宋体" w:hAnsi="宋体" w:cs="宋体"/>
                <w:b/>
                <w:bCs/>
                <w:kern w:val="0"/>
                <w:sz w:val="24"/>
                <w:szCs w:val="24"/>
              </w:rPr>
            </w:pPr>
            <w:r w:rsidRPr="00494DE4">
              <w:rPr>
                <w:rFonts w:ascii="宋体" w:eastAsia="宋体" w:hAnsi="宋体" w:cs="宋体"/>
                <w:b/>
                <w:bCs/>
                <w:kern w:val="0"/>
                <w:sz w:val="24"/>
                <w:szCs w:val="24"/>
              </w:rPr>
              <w:t>名称</w:t>
            </w:r>
          </w:p>
        </w:tc>
      </w:tr>
      <w:tr w:rsidR="00494DE4" w:rsidRPr="00494DE4" w14:paraId="761CDD0F" w14:textId="77777777" w:rsidTr="00494DE4">
        <w:trPr>
          <w:tblCellSpacing w:w="15" w:type="dxa"/>
        </w:trPr>
        <w:tc>
          <w:tcPr>
            <w:tcW w:w="0" w:type="auto"/>
            <w:vAlign w:val="center"/>
            <w:hideMark/>
          </w:tcPr>
          <w:p w14:paraId="09A7068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67B2CE2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256</w:t>
            </w:r>
          </w:p>
        </w:tc>
        <w:tc>
          <w:tcPr>
            <w:tcW w:w="0" w:type="auto"/>
            <w:vAlign w:val="center"/>
            <w:hideMark/>
          </w:tcPr>
          <w:p w14:paraId="519C595B"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YMM0-YMM15</w:t>
            </w:r>
          </w:p>
        </w:tc>
      </w:tr>
      <w:tr w:rsidR="00494DE4" w:rsidRPr="00494DE4" w14:paraId="2FF2F958" w14:textId="77777777" w:rsidTr="00494DE4">
        <w:trPr>
          <w:tblCellSpacing w:w="15" w:type="dxa"/>
        </w:trPr>
        <w:tc>
          <w:tcPr>
            <w:tcW w:w="0" w:type="auto"/>
            <w:vAlign w:val="center"/>
            <w:hideMark/>
          </w:tcPr>
          <w:p w14:paraId="4C5982F5"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2101CA3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5CB8932C"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MM0 - XMM15</w:t>
            </w:r>
          </w:p>
        </w:tc>
      </w:tr>
      <w:tr w:rsidR="00494DE4" w:rsidRPr="00494DE4" w14:paraId="0361561C" w14:textId="77777777" w:rsidTr="00494DE4">
        <w:trPr>
          <w:tblCellSpacing w:w="15" w:type="dxa"/>
        </w:trPr>
        <w:tc>
          <w:tcPr>
            <w:tcW w:w="0" w:type="auto"/>
            <w:vAlign w:val="center"/>
            <w:hideMark/>
          </w:tcPr>
          <w:p w14:paraId="17547033"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x86_64</w:t>
            </w:r>
          </w:p>
        </w:tc>
        <w:tc>
          <w:tcPr>
            <w:tcW w:w="0" w:type="auto"/>
            <w:vAlign w:val="center"/>
            <w:hideMark/>
          </w:tcPr>
          <w:p w14:paraId="1D611618"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80</w:t>
            </w:r>
          </w:p>
        </w:tc>
        <w:tc>
          <w:tcPr>
            <w:tcW w:w="0" w:type="auto"/>
            <w:vAlign w:val="center"/>
            <w:hideMark/>
          </w:tcPr>
          <w:p w14:paraId="309947B9"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TMM0-STMM15</w:t>
            </w:r>
          </w:p>
        </w:tc>
      </w:tr>
      <w:tr w:rsidR="00494DE4" w:rsidRPr="00494DE4" w14:paraId="388FBD62" w14:textId="77777777" w:rsidTr="00494DE4">
        <w:trPr>
          <w:tblCellSpacing w:w="15" w:type="dxa"/>
        </w:trPr>
        <w:tc>
          <w:tcPr>
            <w:tcW w:w="0" w:type="auto"/>
            <w:vAlign w:val="center"/>
            <w:hideMark/>
          </w:tcPr>
          <w:p w14:paraId="483111BD"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D8267E3"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128</w:t>
            </w:r>
          </w:p>
        </w:tc>
        <w:tc>
          <w:tcPr>
            <w:tcW w:w="0" w:type="auto"/>
            <w:vAlign w:val="center"/>
            <w:hideMark/>
          </w:tcPr>
          <w:p w14:paraId="2ED83C58"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Q0-Q31(V0-V31)</w:t>
            </w:r>
          </w:p>
        </w:tc>
      </w:tr>
      <w:tr w:rsidR="00494DE4" w:rsidRPr="00494DE4" w14:paraId="4558C346" w14:textId="77777777" w:rsidTr="00494DE4">
        <w:trPr>
          <w:tblCellSpacing w:w="15" w:type="dxa"/>
        </w:trPr>
        <w:tc>
          <w:tcPr>
            <w:tcW w:w="0" w:type="auto"/>
            <w:vAlign w:val="center"/>
            <w:hideMark/>
          </w:tcPr>
          <w:p w14:paraId="7D6122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1263670C"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64</w:t>
            </w:r>
          </w:p>
        </w:tc>
        <w:tc>
          <w:tcPr>
            <w:tcW w:w="0" w:type="auto"/>
            <w:vAlign w:val="center"/>
            <w:hideMark/>
          </w:tcPr>
          <w:p w14:paraId="0A74FE9F"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D0 - D31</w:t>
            </w:r>
          </w:p>
        </w:tc>
      </w:tr>
      <w:tr w:rsidR="00494DE4" w:rsidRPr="00494DE4" w14:paraId="04F7846D" w14:textId="77777777" w:rsidTr="00494DE4">
        <w:trPr>
          <w:tblCellSpacing w:w="15" w:type="dxa"/>
        </w:trPr>
        <w:tc>
          <w:tcPr>
            <w:tcW w:w="0" w:type="auto"/>
            <w:vAlign w:val="center"/>
            <w:hideMark/>
          </w:tcPr>
          <w:p w14:paraId="79482007"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arm64</w:t>
            </w:r>
          </w:p>
        </w:tc>
        <w:tc>
          <w:tcPr>
            <w:tcW w:w="0" w:type="auto"/>
            <w:vAlign w:val="center"/>
            <w:hideMark/>
          </w:tcPr>
          <w:p w14:paraId="5F01B74F" w14:textId="77777777" w:rsidR="00494DE4" w:rsidRPr="00494DE4" w:rsidRDefault="00494DE4" w:rsidP="00494DE4">
            <w:pPr>
              <w:widowControl/>
              <w:jc w:val="center"/>
              <w:rPr>
                <w:rFonts w:ascii="宋体" w:eastAsia="宋体" w:hAnsi="宋体" w:cs="宋体"/>
                <w:kern w:val="0"/>
                <w:sz w:val="24"/>
                <w:szCs w:val="24"/>
              </w:rPr>
            </w:pPr>
            <w:r w:rsidRPr="00494DE4">
              <w:rPr>
                <w:rFonts w:ascii="宋体" w:eastAsia="宋体" w:hAnsi="宋体" w:cs="宋体"/>
                <w:kern w:val="0"/>
                <w:sz w:val="24"/>
                <w:szCs w:val="24"/>
              </w:rPr>
              <w:t>32</w:t>
            </w:r>
          </w:p>
        </w:tc>
        <w:tc>
          <w:tcPr>
            <w:tcW w:w="0" w:type="auto"/>
            <w:vAlign w:val="center"/>
            <w:hideMark/>
          </w:tcPr>
          <w:p w14:paraId="5FE23AD2" w14:textId="77777777" w:rsidR="00494DE4" w:rsidRPr="00494DE4" w:rsidRDefault="00494DE4" w:rsidP="00494DE4">
            <w:pPr>
              <w:widowControl/>
              <w:jc w:val="left"/>
              <w:rPr>
                <w:rFonts w:ascii="宋体" w:eastAsia="宋体" w:hAnsi="宋体" w:cs="宋体"/>
                <w:kern w:val="0"/>
                <w:sz w:val="24"/>
                <w:szCs w:val="24"/>
              </w:rPr>
            </w:pPr>
            <w:r w:rsidRPr="00494DE4">
              <w:rPr>
                <w:rFonts w:ascii="宋体" w:eastAsia="宋体" w:hAnsi="宋体" w:cs="宋体"/>
                <w:kern w:val="0"/>
                <w:sz w:val="24"/>
                <w:szCs w:val="24"/>
              </w:rPr>
              <w:t>S0 - S31</w:t>
            </w:r>
          </w:p>
        </w:tc>
      </w:tr>
    </w:tbl>
    <w:p w14:paraId="269FFFEC" w14:textId="77777777" w:rsidR="00494DE4" w:rsidRPr="00494DE4" w:rsidRDefault="00494DE4" w:rsidP="00494DE4">
      <w:pPr>
        <w:pStyle w:val="ac"/>
        <w:rPr>
          <w:rFonts w:asciiTheme="minorHAnsi" w:eastAsiaTheme="minorEastAsia" w:hAnsiTheme="minorHAnsi" w:cstheme="minorBidi"/>
          <w:kern w:val="2"/>
          <w:sz w:val="21"/>
          <w:szCs w:val="22"/>
        </w:rPr>
      </w:pPr>
      <w:r w:rsidRPr="00494DE4">
        <w:rPr>
          <w:rFonts w:asciiTheme="minorHAnsi" w:eastAsiaTheme="minorEastAsia" w:hAnsiTheme="minorHAnsi" w:cstheme="minorBidi"/>
          <w:kern w:val="2"/>
          <w:sz w:val="21"/>
          <w:szCs w:val="22"/>
        </w:rPr>
        <w:t>现在的CPU除了支持标量运算外，还支持</w:t>
      </w:r>
      <w:r w:rsidRPr="00494DE4">
        <w:rPr>
          <w:rFonts w:asciiTheme="minorHAnsi" w:eastAsiaTheme="minorEastAsia" w:hAnsiTheme="minorHAnsi" w:cstheme="minorBidi"/>
          <w:b/>
          <w:kern w:val="2"/>
          <w:sz w:val="21"/>
          <w:szCs w:val="22"/>
        </w:rPr>
        <w:t>向量运算</w:t>
      </w:r>
      <w:r w:rsidRPr="00494DE4">
        <w:rPr>
          <w:rFonts w:asciiTheme="minorHAnsi" w:eastAsiaTheme="minorEastAsia" w:hAnsiTheme="minorHAnsi" w:cstheme="minorBidi"/>
          <w:kern w:val="2"/>
          <w:sz w:val="21"/>
          <w:szCs w:val="22"/>
        </w:rPr>
        <w:t>。向量运算在图形处理相关的领域用得非常的多。为了支持向量计算系统了也提供了众多的向量寄存器，以及SSE和SIMD指令集：</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35"/>
        <w:gridCol w:w="500"/>
        <w:gridCol w:w="4703"/>
      </w:tblGrid>
      <w:tr w:rsidR="00494DE4" w14:paraId="7784883A" w14:textId="77777777" w:rsidTr="00494DE4">
        <w:trPr>
          <w:tblHeader/>
          <w:tblCellSpacing w:w="15" w:type="dxa"/>
        </w:trPr>
        <w:tc>
          <w:tcPr>
            <w:tcW w:w="0" w:type="auto"/>
            <w:vAlign w:val="center"/>
            <w:hideMark/>
          </w:tcPr>
          <w:p w14:paraId="6329CEA8" w14:textId="77777777" w:rsidR="00494DE4" w:rsidRDefault="00494DE4">
            <w:pPr>
              <w:jc w:val="center"/>
              <w:rPr>
                <w:b/>
                <w:bCs/>
              </w:rPr>
            </w:pPr>
            <w:r>
              <w:rPr>
                <w:b/>
                <w:bCs/>
              </w:rPr>
              <w:t>体系结构</w:t>
            </w:r>
          </w:p>
        </w:tc>
        <w:tc>
          <w:tcPr>
            <w:tcW w:w="0" w:type="auto"/>
            <w:vAlign w:val="center"/>
            <w:hideMark/>
          </w:tcPr>
          <w:p w14:paraId="55E9FFA3" w14:textId="77777777" w:rsidR="00494DE4" w:rsidRDefault="00494DE4">
            <w:pPr>
              <w:jc w:val="center"/>
              <w:rPr>
                <w:b/>
                <w:bCs/>
              </w:rPr>
            </w:pPr>
            <w:r>
              <w:rPr>
                <w:b/>
                <w:bCs/>
              </w:rPr>
              <w:t>长度</w:t>
            </w:r>
          </w:p>
        </w:tc>
        <w:tc>
          <w:tcPr>
            <w:tcW w:w="0" w:type="auto"/>
            <w:vAlign w:val="center"/>
            <w:hideMark/>
          </w:tcPr>
          <w:p w14:paraId="0D00ECAE" w14:textId="77777777" w:rsidR="00494DE4" w:rsidRDefault="00494DE4">
            <w:pPr>
              <w:jc w:val="left"/>
              <w:rPr>
                <w:b/>
                <w:bCs/>
              </w:rPr>
            </w:pPr>
            <w:r>
              <w:rPr>
                <w:b/>
                <w:bCs/>
              </w:rPr>
              <w:t>名称</w:t>
            </w:r>
          </w:p>
        </w:tc>
      </w:tr>
      <w:tr w:rsidR="00494DE4" w14:paraId="1C9611B2" w14:textId="77777777" w:rsidTr="00494DE4">
        <w:trPr>
          <w:tblCellSpacing w:w="15" w:type="dxa"/>
        </w:trPr>
        <w:tc>
          <w:tcPr>
            <w:tcW w:w="0" w:type="auto"/>
            <w:vAlign w:val="center"/>
            <w:hideMark/>
          </w:tcPr>
          <w:p w14:paraId="326B220A" w14:textId="77777777" w:rsidR="00494DE4" w:rsidRDefault="00494DE4">
            <w:r>
              <w:t>x64</w:t>
            </w:r>
          </w:p>
        </w:tc>
        <w:tc>
          <w:tcPr>
            <w:tcW w:w="0" w:type="auto"/>
            <w:vAlign w:val="center"/>
            <w:hideMark/>
          </w:tcPr>
          <w:p w14:paraId="5305B4F8" w14:textId="77777777" w:rsidR="00494DE4" w:rsidRDefault="00494DE4">
            <w:pPr>
              <w:jc w:val="center"/>
            </w:pPr>
            <w:r>
              <w:t>128</w:t>
            </w:r>
          </w:p>
        </w:tc>
        <w:tc>
          <w:tcPr>
            <w:tcW w:w="0" w:type="auto"/>
            <w:vAlign w:val="center"/>
            <w:hideMark/>
          </w:tcPr>
          <w:p w14:paraId="1CFC780B" w14:textId="77777777" w:rsidR="00494DE4" w:rsidRDefault="00494DE4">
            <w:pPr>
              <w:jc w:val="left"/>
            </w:pPr>
            <w:r>
              <w:t>XMM0 - XMM15, YMM0-YMM15, STMM0-STMM7</w:t>
            </w:r>
          </w:p>
        </w:tc>
      </w:tr>
      <w:tr w:rsidR="00494DE4" w14:paraId="30AFE227" w14:textId="77777777" w:rsidTr="00494DE4">
        <w:trPr>
          <w:tblCellSpacing w:w="15" w:type="dxa"/>
        </w:trPr>
        <w:tc>
          <w:tcPr>
            <w:tcW w:w="0" w:type="auto"/>
            <w:vAlign w:val="center"/>
            <w:hideMark/>
          </w:tcPr>
          <w:p w14:paraId="44318905" w14:textId="77777777" w:rsidR="00494DE4" w:rsidRDefault="00494DE4">
            <w:r>
              <w:t>arm64</w:t>
            </w:r>
          </w:p>
        </w:tc>
        <w:tc>
          <w:tcPr>
            <w:tcW w:w="0" w:type="auto"/>
            <w:vAlign w:val="center"/>
            <w:hideMark/>
          </w:tcPr>
          <w:p w14:paraId="3B6256DD" w14:textId="77777777" w:rsidR="00494DE4" w:rsidRDefault="00494DE4">
            <w:pPr>
              <w:jc w:val="center"/>
            </w:pPr>
            <w:r>
              <w:t>128</w:t>
            </w:r>
          </w:p>
        </w:tc>
        <w:tc>
          <w:tcPr>
            <w:tcW w:w="0" w:type="auto"/>
            <w:vAlign w:val="center"/>
            <w:hideMark/>
          </w:tcPr>
          <w:p w14:paraId="46AB3227" w14:textId="77777777" w:rsidR="00494DE4" w:rsidRDefault="00494DE4">
            <w:pPr>
              <w:jc w:val="left"/>
            </w:pPr>
            <w:r>
              <w:t>V0-V31</w:t>
            </w:r>
          </w:p>
        </w:tc>
      </w:tr>
    </w:tbl>
    <w:p w14:paraId="6683BFCB" w14:textId="77777777" w:rsidR="00494DE4" w:rsidRDefault="00CD62B8" w:rsidP="00494DE4">
      <w:pPr>
        <w:pStyle w:val="3"/>
      </w:pPr>
      <w:r>
        <w:t>状态寄存器</w:t>
      </w:r>
    </w:p>
    <w:p w14:paraId="6761AF7A" w14:textId="77777777" w:rsidR="00494DE4" w:rsidRPr="00494DE4" w:rsidRDefault="00494DE4" w:rsidP="00494DE4"/>
    <w:tbl>
      <w:tblPr>
        <w:tblStyle w:val="ab"/>
        <w:tblW w:w="0" w:type="auto"/>
        <w:tblLook w:val="04A0" w:firstRow="1" w:lastRow="0" w:firstColumn="1" w:lastColumn="0" w:noHBand="0" w:noVBand="1"/>
      </w:tblPr>
      <w:tblGrid>
        <w:gridCol w:w="2765"/>
        <w:gridCol w:w="2765"/>
        <w:gridCol w:w="2766"/>
      </w:tblGrid>
      <w:tr w:rsidR="00494DE4" w14:paraId="2170B11C" w14:textId="77777777" w:rsidTr="00F96D88">
        <w:tc>
          <w:tcPr>
            <w:tcW w:w="2765" w:type="dxa"/>
          </w:tcPr>
          <w:p w14:paraId="2995C845"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230B696"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1D9892F" w14:textId="77777777" w:rsidR="00494DE4" w:rsidRDefault="00494DE4"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494DE4" w14:paraId="603FD01B" w14:textId="77777777" w:rsidTr="00F96D88">
        <w:tc>
          <w:tcPr>
            <w:tcW w:w="2765" w:type="dxa"/>
          </w:tcPr>
          <w:p w14:paraId="7B473B43" w14:textId="77777777" w:rsidR="00494DE4" w:rsidRDefault="00935CCC" w:rsidP="00F96D88">
            <w:pPr>
              <w:rPr>
                <w:rFonts w:ascii="宋体" w:eastAsia="宋体" w:hAnsi="宋体" w:cs="宋体"/>
                <w:kern w:val="0"/>
                <w:sz w:val="24"/>
                <w:szCs w:val="24"/>
              </w:rPr>
            </w:pPr>
            <w:r>
              <w:rPr>
                <w:rFonts w:ascii="宋体" w:eastAsia="宋体" w:hAnsi="宋体" w:cs="宋体"/>
                <w:kern w:val="0"/>
                <w:sz w:val="24"/>
                <w:szCs w:val="24"/>
              </w:rPr>
              <w:t>x</w:t>
            </w:r>
            <w:r w:rsidR="00494DE4">
              <w:rPr>
                <w:rFonts w:ascii="宋体" w:eastAsia="宋体" w:hAnsi="宋体" w:cs="宋体"/>
                <w:kern w:val="0"/>
                <w:sz w:val="24"/>
                <w:szCs w:val="24"/>
              </w:rPr>
              <w:t>64</w:t>
            </w:r>
          </w:p>
        </w:tc>
        <w:tc>
          <w:tcPr>
            <w:tcW w:w="2765" w:type="dxa"/>
          </w:tcPr>
          <w:p w14:paraId="76B96D1A" w14:textId="77777777" w:rsidR="00494DE4" w:rsidRDefault="00494DE4"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429B70B6" w14:textId="77777777" w:rsidR="00494DE4" w:rsidRPr="00CD62B8" w:rsidRDefault="00494DE4" w:rsidP="00F96D88">
            <w:pPr>
              <w:rPr>
                <w:rFonts w:ascii="宋体" w:eastAsia="宋体" w:hAnsi="宋体" w:cs="宋体"/>
                <w:kern w:val="0"/>
                <w:sz w:val="24"/>
                <w:szCs w:val="24"/>
              </w:rPr>
            </w:pPr>
            <w:r w:rsidRPr="00494DE4">
              <w:rPr>
                <w:rFonts w:ascii="宋体" w:eastAsia="宋体" w:hAnsi="宋体" w:cs="宋体"/>
                <w:kern w:val="0"/>
                <w:sz w:val="24"/>
                <w:szCs w:val="24"/>
              </w:rPr>
              <w:t>RFLAGS</w:t>
            </w:r>
          </w:p>
        </w:tc>
      </w:tr>
      <w:tr w:rsidR="00494DE4" w14:paraId="5F7A5774" w14:textId="77777777" w:rsidTr="00F96D88">
        <w:tc>
          <w:tcPr>
            <w:tcW w:w="2765" w:type="dxa"/>
          </w:tcPr>
          <w:p w14:paraId="0B1F7B6C" w14:textId="77777777" w:rsidR="00494DE4" w:rsidRPr="00494DE4" w:rsidRDefault="00494DE4" w:rsidP="00F96D88">
            <w:r>
              <w:t>arm64</w:t>
            </w:r>
          </w:p>
        </w:tc>
        <w:tc>
          <w:tcPr>
            <w:tcW w:w="2765" w:type="dxa"/>
          </w:tcPr>
          <w:p w14:paraId="51CE8905" w14:textId="77777777" w:rsidR="00494DE4" w:rsidRPr="00494DE4" w:rsidRDefault="00494DE4" w:rsidP="00F96D88">
            <w:r>
              <w:t>32</w:t>
            </w:r>
          </w:p>
        </w:tc>
        <w:tc>
          <w:tcPr>
            <w:tcW w:w="2766" w:type="dxa"/>
          </w:tcPr>
          <w:p w14:paraId="7B6B53CA" w14:textId="77777777" w:rsidR="00494DE4" w:rsidRPr="00494DE4" w:rsidRDefault="00494DE4" w:rsidP="00F96D88">
            <w:r>
              <w:t>CPSR</w:t>
            </w:r>
          </w:p>
        </w:tc>
      </w:tr>
    </w:tbl>
    <w:p w14:paraId="7379ECB5" w14:textId="77777777" w:rsidR="00494DE4" w:rsidRDefault="00494DE4" w:rsidP="00494DE4"/>
    <w:p w14:paraId="277AC75A" w14:textId="77777777" w:rsidR="00CD62B8" w:rsidRDefault="00CD62B8" w:rsidP="00494DE4">
      <w:pPr>
        <w:pStyle w:val="3"/>
      </w:pPr>
      <w:r w:rsidRPr="00CD62B8">
        <w:t>指令寄存器(程序计数器)</w:t>
      </w:r>
    </w:p>
    <w:tbl>
      <w:tblPr>
        <w:tblStyle w:val="ab"/>
        <w:tblW w:w="0" w:type="auto"/>
        <w:tblLook w:val="04A0" w:firstRow="1" w:lastRow="0" w:firstColumn="1" w:lastColumn="0" w:noHBand="0" w:noVBand="1"/>
      </w:tblPr>
      <w:tblGrid>
        <w:gridCol w:w="2765"/>
        <w:gridCol w:w="2765"/>
        <w:gridCol w:w="2766"/>
      </w:tblGrid>
      <w:tr w:rsidR="00935CCC" w14:paraId="1C7A1A52" w14:textId="77777777" w:rsidTr="00F96D88">
        <w:tc>
          <w:tcPr>
            <w:tcW w:w="2765" w:type="dxa"/>
          </w:tcPr>
          <w:p w14:paraId="2C3E9B3E"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体系结构</w:t>
            </w:r>
          </w:p>
        </w:tc>
        <w:tc>
          <w:tcPr>
            <w:tcW w:w="2765" w:type="dxa"/>
          </w:tcPr>
          <w:p w14:paraId="78D6614D"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长度</w:t>
            </w:r>
          </w:p>
        </w:tc>
        <w:tc>
          <w:tcPr>
            <w:tcW w:w="2766" w:type="dxa"/>
          </w:tcPr>
          <w:p w14:paraId="535FC7A0" w14:textId="77777777" w:rsidR="00935CCC" w:rsidRDefault="00935CCC" w:rsidP="00F96D88">
            <w:pPr>
              <w:rPr>
                <w:rFonts w:ascii="宋体" w:eastAsia="宋体" w:hAnsi="宋体" w:cs="宋体"/>
                <w:kern w:val="0"/>
                <w:sz w:val="24"/>
                <w:szCs w:val="24"/>
              </w:rPr>
            </w:pPr>
            <w:r w:rsidRPr="00CD62B8">
              <w:rPr>
                <w:rFonts w:ascii="宋体" w:eastAsia="宋体" w:hAnsi="宋体" w:cs="宋体" w:hint="eastAsia"/>
                <w:kern w:val="0"/>
                <w:sz w:val="24"/>
                <w:szCs w:val="24"/>
              </w:rPr>
              <w:t>名称</w:t>
            </w:r>
          </w:p>
        </w:tc>
      </w:tr>
      <w:tr w:rsidR="00935CCC" w14:paraId="69E8CE78" w14:textId="77777777" w:rsidTr="00F96D88">
        <w:tc>
          <w:tcPr>
            <w:tcW w:w="2765" w:type="dxa"/>
          </w:tcPr>
          <w:p w14:paraId="1350836C"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12CE9297" w14:textId="77777777" w:rsidR="00935CCC" w:rsidRDefault="00935CCC" w:rsidP="00F96D88">
            <w:pPr>
              <w:rPr>
                <w:rFonts w:ascii="宋体" w:eastAsia="宋体" w:hAnsi="宋体" w:cs="宋体"/>
                <w:kern w:val="0"/>
                <w:sz w:val="24"/>
                <w:szCs w:val="24"/>
              </w:rPr>
            </w:pPr>
            <w:r>
              <w:rPr>
                <w:rFonts w:ascii="宋体" w:eastAsia="宋体" w:hAnsi="宋体" w:cs="宋体"/>
                <w:kern w:val="0"/>
                <w:sz w:val="24"/>
                <w:szCs w:val="24"/>
              </w:rPr>
              <w:t>64</w:t>
            </w:r>
          </w:p>
        </w:tc>
        <w:tc>
          <w:tcPr>
            <w:tcW w:w="2766" w:type="dxa"/>
          </w:tcPr>
          <w:p w14:paraId="19DA61DB" w14:textId="77777777" w:rsidR="00935CCC" w:rsidRPr="00CD62B8" w:rsidRDefault="00935CCC" w:rsidP="00935CCC">
            <w:pPr>
              <w:rPr>
                <w:rFonts w:ascii="宋体" w:eastAsia="宋体" w:hAnsi="宋体" w:cs="宋体"/>
                <w:kern w:val="0"/>
                <w:sz w:val="24"/>
                <w:szCs w:val="24"/>
              </w:rPr>
            </w:pPr>
            <w:r w:rsidRPr="00494DE4">
              <w:rPr>
                <w:rFonts w:ascii="宋体" w:eastAsia="宋体" w:hAnsi="宋体" w:cs="宋体"/>
                <w:kern w:val="0"/>
                <w:sz w:val="24"/>
                <w:szCs w:val="24"/>
              </w:rPr>
              <w:t>R</w:t>
            </w:r>
            <w:r>
              <w:rPr>
                <w:rFonts w:ascii="宋体" w:eastAsia="宋体" w:hAnsi="宋体" w:cs="宋体"/>
                <w:kern w:val="0"/>
                <w:sz w:val="24"/>
                <w:szCs w:val="24"/>
              </w:rPr>
              <w:t>IP</w:t>
            </w:r>
          </w:p>
        </w:tc>
      </w:tr>
      <w:tr w:rsidR="00935CCC" w14:paraId="2757FE4D" w14:textId="77777777" w:rsidTr="00F96D88">
        <w:tc>
          <w:tcPr>
            <w:tcW w:w="2765" w:type="dxa"/>
          </w:tcPr>
          <w:p w14:paraId="2345CF7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x64</w:t>
            </w:r>
          </w:p>
        </w:tc>
        <w:tc>
          <w:tcPr>
            <w:tcW w:w="2765" w:type="dxa"/>
          </w:tcPr>
          <w:p w14:paraId="483534CA" w14:textId="77777777" w:rsidR="00935CCC" w:rsidRDefault="00935CCC" w:rsidP="00935CCC">
            <w:pPr>
              <w:rPr>
                <w:rFonts w:ascii="宋体" w:eastAsia="宋体" w:hAnsi="宋体" w:cs="宋体"/>
                <w:kern w:val="0"/>
                <w:sz w:val="24"/>
                <w:szCs w:val="24"/>
              </w:rPr>
            </w:pPr>
            <w:r>
              <w:rPr>
                <w:rFonts w:ascii="宋体" w:eastAsia="宋体" w:hAnsi="宋体" w:cs="宋体"/>
                <w:kern w:val="0"/>
                <w:sz w:val="24"/>
                <w:szCs w:val="24"/>
              </w:rPr>
              <w:t>32</w:t>
            </w:r>
          </w:p>
        </w:tc>
        <w:tc>
          <w:tcPr>
            <w:tcW w:w="2766" w:type="dxa"/>
          </w:tcPr>
          <w:p w14:paraId="3C370F70" w14:textId="77777777" w:rsidR="00935CCC" w:rsidRPr="00CD62B8" w:rsidRDefault="00935CCC" w:rsidP="00935CCC">
            <w:pPr>
              <w:rPr>
                <w:rFonts w:ascii="宋体" w:eastAsia="宋体" w:hAnsi="宋体" w:cs="宋体"/>
                <w:kern w:val="0"/>
                <w:sz w:val="24"/>
                <w:szCs w:val="24"/>
              </w:rPr>
            </w:pPr>
            <w:r>
              <w:rPr>
                <w:rFonts w:ascii="宋体" w:eastAsia="宋体" w:hAnsi="宋体" w:cs="宋体"/>
                <w:kern w:val="0"/>
                <w:sz w:val="24"/>
                <w:szCs w:val="24"/>
              </w:rPr>
              <w:t>EIP</w:t>
            </w:r>
          </w:p>
        </w:tc>
      </w:tr>
      <w:tr w:rsidR="00935CCC" w14:paraId="45854678" w14:textId="77777777" w:rsidTr="00F96D88">
        <w:tc>
          <w:tcPr>
            <w:tcW w:w="2765" w:type="dxa"/>
          </w:tcPr>
          <w:p w14:paraId="75C395CE" w14:textId="77777777" w:rsidR="00935CCC" w:rsidRPr="00494DE4" w:rsidRDefault="00935CCC" w:rsidP="00F96D88">
            <w:r>
              <w:t>arm64</w:t>
            </w:r>
          </w:p>
        </w:tc>
        <w:tc>
          <w:tcPr>
            <w:tcW w:w="2765" w:type="dxa"/>
          </w:tcPr>
          <w:p w14:paraId="6B56E4C3" w14:textId="77777777" w:rsidR="00935CCC" w:rsidRPr="00494DE4" w:rsidRDefault="00935CCC" w:rsidP="00F96D88">
            <w:r>
              <w:t>64</w:t>
            </w:r>
          </w:p>
        </w:tc>
        <w:tc>
          <w:tcPr>
            <w:tcW w:w="2766" w:type="dxa"/>
          </w:tcPr>
          <w:p w14:paraId="7F930073" w14:textId="77777777" w:rsidR="00935CCC" w:rsidRPr="00494DE4" w:rsidRDefault="00935CCC" w:rsidP="00F96D88">
            <w:r>
              <w:t>PC,LR</w:t>
            </w:r>
          </w:p>
        </w:tc>
      </w:tr>
    </w:tbl>
    <w:p w14:paraId="24ED4BD4" w14:textId="77777777" w:rsidR="00494DE4" w:rsidRPr="00935CCC" w:rsidRDefault="00494DE4" w:rsidP="00494DE4"/>
    <w:p w14:paraId="3E82BC83" w14:textId="77777777" w:rsidR="00494DE4" w:rsidRDefault="00935CCC" w:rsidP="00494DE4">
      <w:r w:rsidRPr="00935CCC">
        <w:rPr>
          <w:rFonts w:hint="eastAsia"/>
        </w:rPr>
        <w:t>指令寄存器保存的是</w:t>
      </w:r>
      <w:r w:rsidRPr="00935CCC">
        <w:rPr>
          <w:rFonts w:hint="eastAsia"/>
          <w:b/>
        </w:rPr>
        <w:t>下一条</w:t>
      </w:r>
      <w:r w:rsidRPr="00935CCC">
        <w:rPr>
          <w:rFonts w:hint="eastAsia"/>
        </w:rPr>
        <w:t>将要执行的指令的内存地址，而不是当前</w:t>
      </w:r>
      <w:r w:rsidRPr="00935CCC">
        <w:rPr>
          <w:rFonts w:hint="eastAsia"/>
          <w:b/>
        </w:rPr>
        <w:t>正在执行</w:t>
      </w:r>
      <w:r w:rsidRPr="00935CCC">
        <w:rPr>
          <w:rFonts w:hint="eastAsia"/>
        </w:rPr>
        <w:t>的指令的内存地址。</w:t>
      </w:r>
    </w:p>
    <w:p w14:paraId="3886C5C8" w14:textId="77777777" w:rsidR="00935CCC" w:rsidRDefault="00935CCC" w:rsidP="00494DE4"/>
    <w:p w14:paraId="255E5B7B" w14:textId="77777777" w:rsidR="00935CCC" w:rsidRDefault="00935CCC" w:rsidP="00935CCC">
      <w:pPr>
        <w:pStyle w:val="3"/>
      </w:pPr>
      <w:r>
        <w:rPr>
          <w:rFonts w:hint="eastAsia"/>
        </w:rPr>
        <w:t>其他寄存器</w:t>
      </w:r>
    </w:p>
    <w:p w14:paraId="2FE83EA6" w14:textId="77777777" w:rsidR="00935CCC" w:rsidRPr="00935CCC" w:rsidRDefault="00935CCC" w:rsidP="00935CCC">
      <w:r>
        <w:rPr>
          <w:rFonts w:hint="eastAsia"/>
        </w:rPr>
        <w:t>上面列出的都是我们在编程时会用到的寄存器，其实</w:t>
      </w:r>
      <w:r>
        <w:t>CPU内部还有很多专门用于控制的寄存器以及用于调试的寄存器，这些寄存器一般都提供给操作系统使用或者用于CPU内部调试使用</w:t>
      </w:r>
    </w:p>
    <w:p w14:paraId="7BB82C49" w14:textId="77777777" w:rsidR="003A5095" w:rsidRDefault="003A5095" w:rsidP="003A5095">
      <w:pPr>
        <w:pStyle w:val="2"/>
      </w:pPr>
      <w:r>
        <w:t>通用寄存器</w:t>
      </w:r>
    </w:p>
    <w:p w14:paraId="6387DF62" w14:textId="77777777" w:rsidR="003A5095" w:rsidRPr="003A5095" w:rsidRDefault="003A5095" w:rsidP="003A5095">
      <w:r>
        <w:t xml:space="preserve">https://blog.csdn.net/Gibbs_p/article/details/72257840 </w:t>
      </w:r>
    </w:p>
    <w:p w14:paraId="6E919DF9" w14:textId="77777777" w:rsidR="003A5095" w:rsidRDefault="003A5095" w:rsidP="003A5095">
      <w:r>
        <w:t xml:space="preserve">8086有14个寄存器： </w:t>
      </w:r>
    </w:p>
    <w:p w14:paraId="63663E75" w14:textId="77777777" w:rsidR="003A5095" w:rsidRDefault="003A5095" w:rsidP="003A5095">
      <w:pPr>
        <w:rPr>
          <w:b/>
        </w:rPr>
      </w:pPr>
      <w:r w:rsidRPr="00877360">
        <w:rPr>
          <w:b/>
          <w:highlight w:val="darkGray"/>
        </w:rPr>
        <w:t>AX、BX、CX、DX</w:t>
      </w:r>
      <w:r w:rsidRPr="003A5095">
        <w:rPr>
          <w:b/>
        </w:rPr>
        <w:t>、SI、DI、SP、BP、IP、</w:t>
      </w:r>
      <w:r w:rsidRPr="00877360">
        <w:rPr>
          <w:b/>
          <w:highlight w:val="darkGray"/>
        </w:rPr>
        <w:t>CS、SS、CS、ES</w:t>
      </w:r>
      <w:r w:rsidRPr="003A5095">
        <w:rPr>
          <w:b/>
        </w:rPr>
        <w:t>、PSW</w:t>
      </w:r>
    </w:p>
    <w:p w14:paraId="64770902" w14:textId="77777777" w:rsidR="00877360" w:rsidRDefault="00877360" w:rsidP="003A5095">
      <w:r w:rsidRPr="00877360">
        <w:t>8086 CPU有4个</w:t>
      </w:r>
      <w:r w:rsidRPr="00877360">
        <w:rPr>
          <w:b/>
        </w:rPr>
        <w:t>段寄存器</w:t>
      </w:r>
      <w:r w:rsidRPr="00877360">
        <w:t>:CS(代码段)、DS(数据段)、SS(堆栈段)、ES(附加段)</w:t>
      </w:r>
    </w:p>
    <w:p w14:paraId="45A19141" w14:textId="77777777" w:rsidR="00B07E34" w:rsidRDefault="00B07E34" w:rsidP="003A5095">
      <w:r w:rsidRPr="00B07E34">
        <w:rPr>
          <w:b/>
          <w:highlight w:val="darkGray"/>
        </w:rPr>
        <w:t>bx、si、di、bp</w:t>
      </w:r>
      <w:r w:rsidRPr="00B07E34">
        <w:t>这四个寄存器用在[ ]中进行内存单元寻址。在[]中，组合只能以这四种形式：bx和si、bx和di、bp和si、bp和di</w:t>
      </w:r>
    </w:p>
    <w:p w14:paraId="624E4A4C" w14:textId="77777777" w:rsidR="00877360" w:rsidRDefault="00877360" w:rsidP="00877360">
      <w:pPr>
        <w:pStyle w:val="2"/>
      </w:pPr>
      <w:r>
        <w:t>CS和IP</w:t>
      </w:r>
    </w:p>
    <w:p w14:paraId="70851DB9" w14:textId="77777777" w:rsidR="00877360" w:rsidRDefault="00877360" w:rsidP="00877360">
      <w:r>
        <w:t>CS(代码段寄存器) 和IP(指令指针寄存器) 是8086CPU中最关键的寄存器，它们指示了CPU当前要读取指令的地址。在任意时刻CPU将</w:t>
      </w:r>
      <w:r w:rsidRPr="00877360">
        <w:rPr>
          <w:b/>
        </w:rPr>
        <w:t>CS:IP指向的内容当作指令执行</w:t>
      </w:r>
      <w:r>
        <w:t>。</w:t>
      </w:r>
    </w:p>
    <w:p w14:paraId="3DD2336D" w14:textId="77777777" w:rsidR="00877360" w:rsidRDefault="00877360" w:rsidP="00877360">
      <w:r>
        <w:t>8086CPU工作过程的简要概述：</w:t>
      </w:r>
    </w:p>
    <w:p w14:paraId="440BA1C2" w14:textId="77777777" w:rsidR="00877360" w:rsidRDefault="00877360" w:rsidP="00877360"/>
    <w:p w14:paraId="0D495C0F" w14:textId="77777777" w:rsidR="00877360" w:rsidRDefault="00877360" w:rsidP="00877360">
      <w:r>
        <w:t>1、从CS:IP指向内存单元读取指令，读取的指令进入指令缓冲器；</w:t>
      </w:r>
    </w:p>
    <w:p w14:paraId="525D50FD" w14:textId="77777777" w:rsidR="00877360" w:rsidRDefault="00877360" w:rsidP="00877360">
      <w:r>
        <w:t>2、</w:t>
      </w:r>
      <w:r w:rsidRPr="00877360">
        <w:rPr>
          <w:b/>
        </w:rPr>
        <w:t>IP=IP+所读取指令的长度</w:t>
      </w:r>
      <w:r>
        <w:t>，从而正确的指向下一条指令；</w:t>
      </w:r>
    </w:p>
    <w:p w14:paraId="60F8D3D3" w14:textId="77777777" w:rsidR="00877360" w:rsidRDefault="00877360" w:rsidP="00877360">
      <w:r>
        <w:t>3、执行指令。转到步骤1，周而复始。</w:t>
      </w:r>
    </w:p>
    <w:p w14:paraId="44E31E4B" w14:textId="77777777" w:rsidR="00527EA4" w:rsidRDefault="00527EA4" w:rsidP="00527EA4">
      <w:pPr>
        <w:pStyle w:val="1"/>
      </w:pPr>
      <w:r>
        <w:rPr>
          <w:rFonts w:hint="eastAsia"/>
        </w:rPr>
        <w:lastRenderedPageBreak/>
        <w:t>并行计算</w:t>
      </w:r>
    </w:p>
    <w:p w14:paraId="580DF883" w14:textId="77777777" w:rsidR="00666060" w:rsidRPr="00666060" w:rsidRDefault="00666060" w:rsidP="00666060">
      <w:pPr>
        <w:jc w:val="center"/>
      </w:pPr>
      <w:r>
        <w:rPr>
          <w:noProof/>
        </w:rPr>
        <w:drawing>
          <wp:inline distT="0" distB="0" distL="0" distR="0" wp14:anchorId="690ADE89" wp14:editId="6108220E">
            <wp:extent cx="5556895" cy="2814762"/>
            <wp:effectExtent l="0" t="0" r="5715" b="5080"/>
            <wp:docPr id="24" name="图片 24" descr="并行计算机分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并行计算机分类"/>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60423" cy="2816549"/>
                    </a:xfrm>
                    <a:prstGeom prst="rect">
                      <a:avLst/>
                    </a:prstGeom>
                    <a:noFill/>
                    <a:ln>
                      <a:noFill/>
                    </a:ln>
                  </pic:spPr>
                </pic:pic>
              </a:graphicData>
            </a:graphic>
          </wp:inline>
        </w:drawing>
      </w:r>
    </w:p>
    <w:p w14:paraId="2B03AE8E" w14:textId="77777777" w:rsidR="00527EA4" w:rsidRPr="00527EA4" w:rsidRDefault="00527EA4" w:rsidP="00085553">
      <w:pPr>
        <w:pStyle w:val="2"/>
      </w:pPr>
      <w:r w:rsidRPr="00527EA4">
        <w:rPr>
          <w:rFonts w:hint="eastAsia"/>
        </w:rPr>
        <w:t>分类</w:t>
      </w:r>
    </w:p>
    <w:p w14:paraId="474C45D1" w14:textId="77777777" w:rsidR="00527EA4" w:rsidRDefault="00A0765D" w:rsidP="00527EA4">
      <w:r>
        <w:rPr>
          <w:rFonts w:hint="eastAsia"/>
        </w:rPr>
        <w:t>时间并行：流水线技术</w:t>
      </w:r>
    </w:p>
    <w:p w14:paraId="541F40A9" w14:textId="77777777" w:rsidR="00527EA4" w:rsidRDefault="00A0765D" w:rsidP="00527EA4">
      <w:r>
        <w:rPr>
          <w:rFonts w:hint="eastAsia"/>
        </w:rPr>
        <w:t>空间并行：使用多处理器执行并发计算</w:t>
      </w:r>
    </w:p>
    <w:p w14:paraId="4E007626" w14:textId="77777777" w:rsidR="00527EA4" w:rsidRPr="00527EA4" w:rsidRDefault="00527EA4" w:rsidP="00527EA4">
      <w:r>
        <w:rPr>
          <w:rFonts w:hint="eastAsia"/>
        </w:rPr>
        <w:t>数据并行：化大为小</w:t>
      </w:r>
      <w:r w:rsidR="00D02940">
        <w:rPr>
          <w:rFonts w:hint="eastAsia"/>
        </w:rPr>
        <w:t xml:space="preserve"> </w:t>
      </w:r>
    </w:p>
    <w:p w14:paraId="02C17915" w14:textId="77777777" w:rsidR="003A5095" w:rsidRDefault="003A5095" w:rsidP="00877360"/>
    <w:p w14:paraId="534ED5F9" w14:textId="77777777" w:rsidR="00527EA4" w:rsidRPr="00085553" w:rsidRDefault="00527EA4" w:rsidP="00085553">
      <w:pPr>
        <w:pStyle w:val="2"/>
      </w:pPr>
      <w:r w:rsidRPr="00085553">
        <w:rPr>
          <w:rFonts w:hint="eastAsia"/>
        </w:rPr>
        <w:t>并行算法</w:t>
      </w:r>
    </w:p>
    <w:p w14:paraId="127385E8" w14:textId="77777777" w:rsidR="00527EA4" w:rsidRDefault="00527EA4" w:rsidP="00527EA4">
      <w:r>
        <w:rPr>
          <w:rFonts w:hint="eastAsia"/>
        </w:rPr>
        <w:t>算法设计的最常用方法：</w:t>
      </w:r>
      <w:r>
        <w:t>PCAM（</w:t>
      </w:r>
      <w:r w:rsidRPr="00085553">
        <w:rPr>
          <w:b/>
          <w:color w:val="FF0000"/>
          <w:sz w:val="24"/>
        </w:rPr>
        <w:t>划分-通信-组合-映射</w:t>
      </w:r>
      <w:r>
        <w:t>）</w:t>
      </w:r>
    </w:p>
    <w:p w14:paraId="74E4D498" w14:textId="77777777" w:rsidR="00527EA4" w:rsidRDefault="00527EA4" w:rsidP="00527EA4">
      <w:r>
        <w:rPr>
          <w:rFonts w:hint="eastAsia"/>
        </w:rPr>
        <w:t>划分：化一为多，让各处理器去同时执行</w:t>
      </w:r>
    </w:p>
    <w:p w14:paraId="09BCB7B8" w14:textId="77777777" w:rsidR="00527EA4" w:rsidRDefault="00527EA4" w:rsidP="00527EA4">
      <w:r>
        <w:rPr>
          <w:rFonts w:hint="eastAsia"/>
        </w:rPr>
        <w:t>通信：分析执行过程中要交换的数据和任务的协调情况</w:t>
      </w:r>
    </w:p>
    <w:p w14:paraId="27E0C1EC" w14:textId="77777777" w:rsidR="00527EA4" w:rsidRDefault="00527EA4" w:rsidP="00527EA4">
      <w:r>
        <w:rPr>
          <w:rFonts w:hint="eastAsia"/>
        </w:rPr>
        <w:t>组合：将小问题组合解决以提高性能和减少任务开销</w:t>
      </w:r>
    </w:p>
    <w:p w14:paraId="747C376C" w14:textId="77777777" w:rsidR="00527EA4" w:rsidRDefault="00527EA4" w:rsidP="00527EA4">
      <w:r>
        <w:rPr>
          <w:rFonts w:hint="eastAsia"/>
        </w:rPr>
        <w:t>映射：将任务分配到每个处理器上</w:t>
      </w:r>
    </w:p>
    <w:p w14:paraId="5C672F61" w14:textId="77777777" w:rsidR="00666060" w:rsidRDefault="00666060" w:rsidP="00666060">
      <w:r>
        <w:rPr>
          <w:rFonts w:hint="eastAsia"/>
        </w:rPr>
        <w:t>原文连接：</w:t>
      </w:r>
      <w:hyperlink r:id="rId110" w:history="1">
        <w:r w:rsidR="00440764" w:rsidRPr="00F14F41">
          <w:rPr>
            <w:rStyle w:val="a8"/>
          </w:rPr>
          <w:t>https://blog.csdn.net/ScarlettYellow/article/details/80458834</w:t>
        </w:r>
      </w:hyperlink>
    </w:p>
    <w:p w14:paraId="7D9193E5" w14:textId="77777777" w:rsidR="00440764" w:rsidRDefault="00440764" w:rsidP="00666060"/>
    <w:p w14:paraId="54E3BB77" w14:textId="77777777" w:rsidR="00440764" w:rsidRDefault="00440764" w:rsidP="00440764">
      <w:pPr>
        <w:pStyle w:val="2"/>
      </w:pPr>
      <w:r>
        <w:rPr>
          <w:rFonts w:hint="eastAsia"/>
        </w:rPr>
        <w:t>问题</w:t>
      </w:r>
    </w:p>
    <w:p w14:paraId="3F9BA710" w14:textId="77777777" w:rsidR="00440764" w:rsidRDefault="00440764" w:rsidP="00440764">
      <w:pPr>
        <w:pStyle w:val="a7"/>
        <w:numPr>
          <w:ilvl w:val="0"/>
          <w:numId w:val="15"/>
        </w:numPr>
        <w:ind w:firstLineChars="0"/>
      </w:pPr>
      <w:r>
        <w:rPr>
          <w:rFonts w:hint="eastAsia"/>
        </w:rPr>
        <w:t>该问题是否可以被并行化？</w:t>
      </w:r>
    </w:p>
    <w:p w14:paraId="5164DAB1" w14:textId="77777777" w:rsidR="00440764" w:rsidRDefault="00440764" w:rsidP="00440764">
      <w:pPr>
        <w:pStyle w:val="a7"/>
        <w:numPr>
          <w:ilvl w:val="0"/>
          <w:numId w:val="15"/>
        </w:numPr>
        <w:ind w:firstLineChars="0"/>
      </w:pPr>
      <w:r>
        <w:rPr>
          <w:rFonts w:hint="eastAsia"/>
        </w:rPr>
        <w:t>如果对该问题进行分割？</w:t>
      </w:r>
    </w:p>
    <w:p w14:paraId="252695E3" w14:textId="77777777" w:rsidR="00440764" w:rsidRDefault="00440764" w:rsidP="00440764">
      <w:pPr>
        <w:pStyle w:val="a7"/>
        <w:numPr>
          <w:ilvl w:val="0"/>
          <w:numId w:val="15"/>
        </w:numPr>
        <w:ind w:firstLineChars="0"/>
      </w:pPr>
      <w:r>
        <w:rPr>
          <w:rFonts w:hint="eastAsia"/>
        </w:rPr>
        <w:t>需要数据通讯吗？</w:t>
      </w:r>
    </w:p>
    <w:p w14:paraId="5450FA48" w14:textId="77777777" w:rsidR="00440764" w:rsidRDefault="00440764" w:rsidP="00440764">
      <w:pPr>
        <w:pStyle w:val="a7"/>
        <w:numPr>
          <w:ilvl w:val="0"/>
          <w:numId w:val="15"/>
        </w:numPr>
        <w:ind w:firstLineChars="0"/>
      </w:pPr>
      <w:r>
        <w:rPr>
          <w:rFonts w:hint="eastAsia"/>
        </w:rPr>
        <w:lastRenderedPageBreak/>
        <w:t>有没有数据依赖？</w:t>
      </w:r>
    </w:p>
    <w:p w14:paraId="419E8DAC" w14:textId="77777777" w:rsidR="00440764" w:rsidRDefault="00440764" w:rsidP="00440764">
      <w:pPr>
        <w:pStyle w:val="a7"/>
        <w:numPr>
          <w:ilvl w:val="0"/>
          <w:numId w:val="15"/>
        </w:numPr>
        <w:ind w:firstLineChars="0"/>
      </w:pPr>
      <w:r>
        <w:rPr>
          <w:rFonts w:hint="eastAsia"/>
        </w:rPr>
        <w:t>有没有同步需求？</w:t>
      </w:r>
    </w:p>
    <w:p w14:paraId="7AADE070" w14:textId="77777777" w:rsidR="00440764" w:rsidRPr="00440764" w:rsidRDefault="00440764" w:rsidP="00440764">
      <w:pPr>
        <w:pStyle w:val="a7"/>
        <w:numPr>
          <w:ilvl w:val="0"/>
          <w:numId w:val="15"/>
        </w:numPr>
        <w:ind w:firstLineChars="0"/>
      </w:pPr>
      <w:r>
        <w:rPr>
          <w:rFonts w:hint="eastAsia"/>
        </w:rPr>
        <w:t>是否需要考虑负载均衡？</w:t>
      </w:r>
    </w:p>
    <w:p w14:paraId="7B882A89" w14:textId="77777777" w:rsidR="00D02940" w:rsidRDefault="00D02940" w:rsidP="00D02940">
      <w:pPr>
        <w:pStyle w:val="2"/>
      </w:pPr>
      <w:r>
        <w:rPr>
          <w:rFonts w:hint="eastAsia"/>
        </w:rPr>
        <w:t>CUDA</w:t>
      </w:r>
      <w:r>
        <w:t xml:space="preserve"> C</w:t>
      </w:r>
    </w:p>
    <w:p w14:paraId="31D4C1BB" w14:textId="77777777" w:rsidR="00D02940" w:rsidRDefault="00D02940" w:rsidP="00D02940">
      <w:r>
        <w:t>CUDA C加速步骤：</w:t>
      </w:r>
    </w:p>
    <w:p w14:paraId="4A18F56E" w14:textId="77777777" w:rsidR="00D02940" w:rsidRDefault="00D02940" w:rsidP="00D02940">
      <w:pPr>
        <w:pStyle w:val="a7"/>
        <w:numPr>
          <w:ilvl w:val="0"/>
          <w:numId w:val="17"/>
        </w:numPr>
        <w:ind w:firstLineChars="0"/>
      </w:pPr>
      <w:r>
        <w:rPr>
          <w:rFonts w:hint="eastAsia"/>
        </w:rPr>
        <w:t>在</w:t>
      </w:r>
      <w:r>
        <w:t>device (也就是GPU) 上申请内存</w:t>
      </w:r>
    </w:p>
    <w:p w14:paraId="3A8C5647" w14:textId="77777777" w:rsidR="00D02940" w:rsidRDefault="00D02940" w:rsidP="00D02940">
      <w:pPr>
        <w:pStyle w:val="a7"/>
        <w:numPr>
          <w:ilvl w:val="0"/>
          <w:numId w:val="17"/>
        </w:numPr>
        <w:ind w:firstLineChars="0"/>
      </w:pPr>
      <w:r>
        <w:rPr>
          <w:rFonts w:hint="eastAsia"/>
        </w:rPr>
        <w:t>将</w:t>
      </w:r>
      <w:r>
        <w:t>host (也就是CPU) 上的数据拷贝到device</w:t>
      </w:r>
    </w:p>
    <w:p w14:paraId="34D6A90D" w14:textId="77777777" w:rsidR="00D02940" w:rsidRDefault="00D02940" w:rsidP="00D02940">
      <w:pPr>
        <w:pStyle w:val="a7"/>
        <w:numPr>
          <w:ilvl w:val="0"/>
          <w:numId w:val="17"/>
        </w:numPr>
        <w:ind w:firstLineChars="0"/>
      </w:pPr>
      <w:r>
        <w:rPr>
          <w:rFonts w:hint="eastAsia"/>
        </w:rPr>
        <w:t>执行</w:t>
      </w:r>
      <w:r>
        <w:t>CUDA kernel function</w:t>
      </w:r>
    </w:p>
    <w:p w14:paraId="2A202799" w14:textId="77777777" w:rsidR="00D02940" w:rsidRDefault="00D02940" w:rsidP="00D02940">
      <w:pPr>
        <w:pStyle w:val="a7"/>
        <w:numPr>
          <w:ilvl w:val="0"/>
          <w:numId w:val="17"/>
        </w:numPr>
        <w:ind w:firstLineChars="0"/>
      </w:pPr>
      <w:r>
        <w:rPr>
          <w:rFonts w:hint="eastAsia"/>
        </w:rPr>
        <w:t>将</w:t>
      </w:r>
      <w:r>
        <w:t>device上的计算结果传回host</w:t>
      </w:r>
    </w:p>
    <w:p w14:paraId="2E9BE430" w14:textId="77777777" w:rsidR="00D02940" w:rsidRDefault="00D02940" w:rsidP="00D02940">
      <w:pPr>
        <w:pStyle w:val="a7"/>
        <w:numPr>
          <w:ilvl w:val="0"/>
          <w:numId w:val="17"/>
        </w:numPr>
        <w:ind w:firstLineChars="0"/>
      </w:pPr>
      <w:r>
        <w:rPr>
          <w:rFonts w:hint="eastAsia"/>
        </w:rPr>
        <w:t>释放</w:t>
      </w:r>
      <w:r>
        <w:t>device上的内存</w:t>
      </w:r>
    </w:p>
    <w:p w14:paraId="2D8DC37B" w14:textId="77777777" w:rsidR="00D02940" w:rsidRPr="00D02940" w:rsidRDefault="001A122A" w:rsidP="00D02940">
      <w:r w:rsidRPr="001A122A">
        <w:t>https://www.cnblogs.com/gr-nick/p/9379352.html</w:t>
      </w:r>
    </w:p>
    <w:p w14:paraId="32910872" w14:textId="77777777" w:rsidR="00D02940" w:rsidRDefault="00D02940" w:rsidP="00D02940">
      <w:pPr>
        <w:pStyle w:val="2"/>
      </w:pPr>
      <w:r>
        <w:t>OpenCL</w:t>
      </w:r>
    </w:p>
    <w:p w14:paraId="00FDD130" w14:textId="77777777" w:rsidR="00D02940" w:rsidRDefault="00D02940" w:rsidP="00D02940">
      <w:r>
        <w:t>OpenCL操作步骤：</w:t>
      </w:r>
    </w:p>
    <w:p w14:paraId="244ED4C3" w14:textId="77777777" w:rsidR="00D02940" w:rsidRDefault="00D02940" w:rsidP="00D02940">
      <w:pPr>
        <w:pStyle w:val="a7"/>
        <w:numPr>
          <w:ilvl w:val="0"/>
          <w:numId w:val="18"/>
        </w:numPr>
        <w:ind w:firstLineChars="0"/>
      </w:pPr>
      <w:r>
        <w:rPr>
          <w:rFonts w:hint="eastAsia"/>
        </w:rPr>
        <w:t>检测申请计算资源</w:t>
      </w:r>
      <w:r>
        <w:t xml:space="preserve"> </w:t>
      </w:r>
    </w:p>
    <w:p w14:paraId="7F450AC3" w14:textId="77777777" w:rsidR="00D02940" w:rsidRDefault="00D02940" w:rsidP="00D02940">
      <w:pPr>
        <w:pStyle w:val="a7"/>
        <w:ind w:left="360"/>
      </w:pPr>
      <w:r>
        <w:rPr>
          <w:rFonts w:hint="eastAsia"/>
        </w:rPr>
        <w:t>检测</w:t>
      </w:r>
      <w:r>
        <w:t>platform, clGetPlatformIDs</w:t>
      </w:r>
    </w:p>
    <w:p w14:paraId="16BAE2F3" w14:textId="77777777" w:rsidR="00D02940" w:rsidRDefault="00D02940" w:rsidP="00D02940">
      <w:pPr>
        <w:pStyle w:val="a7"/>
        <w:ind w:left="360"/>
      </w:pPr>
      <w:r>
        <w:rPr>
          <w:rFonts w:hint="eastAsia"/>
        </w:rPr>
        <w:t>检测</w:t>
      </w:r>
      <w:r>
        <w:t>platform对应的device, clGetDeviceInfo</w:t>
      </w:r>
    </w:p>
    <w:p w14:paraId="1AA14924" w14:textId="77777777" w:rsidR="00D02940" w:rsidRDefault="00D02940" w:rsidP="00D02940">
      <w:pPr>
        <w:pStyle w:val="a7"/>
        <w:ind w:left="360"/>
      </w:pPr>
      <w:r>
        <w:rPr>
          <w:rFonts w:hint="eastAsia"/>
        </w:rPr>
        <w:t>建立</w:t>
      </w:r>
      <w:r>
        <w:t>context, clCreateContextFromType</w:t>
      </w:r>
    </w:p>
    <w:p w14:paraId="387F9AC8" w14:textId="77777777" w:rsidR="00D02940" w:rsidRDefault="00D02940" w:rsidP="00D02940">
      <w:pPr>
        <w:pStyle w:val="a7"/>
        <w:ind w:left="360"/>
      </w:pPr>
      <w:r>
        <w:rPr>
          <w:rFonts w:hint="eastAsia"/>
        </w:rPr>
        <w:t>建立</w:t>
      </w:r>
      <w:r>
        <w:t>command queue, clCreateCommandQueue</w:t>
      </w:r>
    </w:p>
    <w:p w14:paraId="1261C70C" w14:textId="77777777" w:rsidR="00D02940" w:rsidRDefault="00D02940" w:rsidP="00D02940">
      <w:pPr>
        <w:pStyle w:val="a7"/>
        <w:ind w:left="360"/>
      </w:pPr>
      <w:r>
        <w:rPr>
          <w:rFonts w:hint="eastAsia"/>
        </w:rPr>
        <w:t>在</w:t>
      </w:r>
      <w:r>
        <w:t>context内申请存储空间, clCreateBuffer</w:t>
      </w:r>
    </w:p>
    <w:p w14:paraId="4C1DC969" w14:textId="77777777" w:rsidR="00D02940" w:rsidRDefault="00D02940" w:rsidP="00D02940">
      <w:pPr>
        <w:pStyle w:val="a7"/>
        <w:numPr>
          <w:ilvl w:val="0"/>
          <w:numId w:val="18"/>
        </w:numPr>
        <w:ind w:firstLineChars="0"/>
      </w:pPr>
      <w:r>
        <w:rPr>
          <w:rFonts w:hint="eastAsia"/>
        </w:rPr>
        <w:t>将</w:t>
      </w:r>
      <w:r>
        <w:t>host (也就是CPU) 上的数据拷贝到device, clCreateBuffer</w:t>
      </w:r>
    </w:p>
    <w:p w14:paraId="2DC4A7DF" w14:textId="77777777" w:rsidR="00D02940" w:rsidRDefault="00D02940" w:rsidP="00D02940">
      <w:pPr>
        <w:pStyle w:val="a7"/>
        <w:numPr>
          <w:ilvl w:val="0"/>
          <w:numId w:val="18"/>
        </w:numPr>
        <w:ind w:firstLineChars="0"/>
      </w:pPr>
      <w:r>
        <w:t>OpenCL代码编译</w:t>
      </w:r>
    </w:p>
    <w:p w14:paraId="6C68F0F9" w14:textId="77777777" w:rsidR="00D02940" w:rsidRDefault="00D02940" w:rsidP="00D02940">
      <w:pPr>
        <w:pStyle w:val="a7"/>
        <w:ind w:left="780" w:firstLineChars="0" w:firstLine="0"/>
      </w:pPr>
      <w:r w:rsidRPr="00D02940">
        <w:rPr>
          <w:rFonts w:hint="eastAsia"/>
        </w:rPr>
        <w:t>读入</w:t>
      </w:r>
      <w:r w:rsidRPr="00D02940">
        <w:t>OpenCL（kernel function）源代码，创立program 句柄, clCreateProgramWithSource</w:t>
      </w:r>
    </w:p>
    <w:p w14:paraId="10F16DEE" w14:textId="77777777" w:rsidR="00D02940" w:rsidRDefault="00D02940" w:rsidP="00D02940">
      <w:pPr>
        <w:pStyle w:val="a7"/>
        <w:ind w:left="360"/>
      </w:pPr>
      <w:r>
        <w:rPr>
          <w:rFonts w:hint="eastAsia"/>
        </w:rPr>
        <w:t>编译</w:t>
      </w:r>
      <w:r>
        <w:t>program, clBuildProgram</w:t>
      </w:r>
    </w:p>
    <w:p w14:paraId="1913057A" w14:textId="77777777" w:rsidR="00D02940" w:rsidRDefault="00D02940" w:rsidP="00D02940">
      <w:pPr>
        <w:pStyle w:val="a7"/>
        <w:ind w:left="360"/>
      </w:pPr>
      <w:r>
        <w:rPr>
          <w:rFonts w:hint="eastAsia"/>
        </w:rPr>
        <w:t>创立一个</w:t>
      </w:r>
      <w:r>
        <w:t xml:space="preserve"> OpenCL kernel 句柄, clCreateKernel</w:t>
      </w:r>
    </w:p>
    <w:p w14:paraId="09C5CDC6" w14:textId="77777777" w:rsidR="00D02940" w:rsidRDefault="00D02940" w:rsidP="00D02940">
      <w:pPr>
        <w:pStyle w:val="a7"/>
        <w:ind w:left="360"/>
      </w:pPr>
      <w:r>
        <w:rPr>
          <w:rFonts w:hint="eastAsia"/>
        </w:rPr>
        <w:t>申明设置</w:t>
      </w:r>
      <w:r>
        <w:t xml:space="preserve"> kernel 的 参数, clSetKernelArg</w:t>
      </w:r>
    </w:p>
    <w:p w14:paraId="0473DE1B" w14:textId="77777777" w:rsidR="00D02940" w:rsidRDefault="00D02940" w:rsidP="00D02940">
      <w:pPr>
        <w:pStyle w:val="a7"/>
        <w:ind w:left="360"/>
      </w:pPr>
      <w:r>
        <w:rPr>
          <w:rFonts w:hint="eastAsia"/>
        </w:rPr>
        <w:t>设置</w:t>
      </w:r>
      <w:r>
        <w:t>NDRange</w:t>
      </w:r>
    </w:p>
    <w:p w14:paraId="6C1C559F" w14:textId="77777777" w:rsidR="00D02940" w:rsidRDefault="00D02940" w:rsidP="00D02940">
      <w:pPr>
        <w:pStyle w:val="a7"/>
        <w:numPr>
          <w:ilvl w:val="0"/>
          <w:numId w:val="18"/>
        </w:numPr>
        <w:ind w:firstLineChars="0"/>
      </w:pPr>
      <w:r>
        <w:rPr>
          <w:rFonts w:hint="eastAsia"/>
        </w:rPr>
        <w:t>运行</w:t>
      </w:r>
      <w:r>
        <w:t>kernel , clEnqueueNDRangeKernel</w:t>
      </w:r>
    </w:p>
    <w:p w14:paraId="160DAE39" w14:textId="77777777" w:rsidR="00D02940" w:rsidRDefault="00D02940" w:rsidP="00D02940">
      <w:pPr>
        <w:pStyle w:val="a7"/>
        <w:numPr>
          <w:ilvl w:val="0"/>
          <w:numId w:val="18"/>
        </w:numPr>
        <w:ind w:firstLineChars="0"/>
      </w:pPr>
      <w:r>
        <w:rPr>
          <w:rFonts w:hint="eastAsia"/>
        </w:rPr>
        <w:t>将</w:t>
      </w:r>
      <w:r>
        <w:t>device上的计算结果传回host, clEnqueueReadBuffer</w:t>
      </w:r>
    </w:p>
    <w:p w14:paraId="25E1851E" w14:textId="77777777" w:rsidR="00D02940" w:rsidRDefault="00D02940" w:rsidP="00D02940">
      <w:pPr>
        <w:pStyle w:val="a7"/>
        <w:numPr>
          <w:ilvl w:val="0"/>
          <w:numId w:val="18"/>
        </w:numPr>
        <w:ind w:firstLineChars="0"/>
      </w:pPr>
      <w:r>
        <w:rPr>
          <w:rFonts w:hint="eastAsia"/>
        </w:rPr>
        <w:t>释放计算资源</w:t>
      </w:r>
      <w:r>
        <w:t xml:space="preserve"> </w:t>
      </w:r>
    </w:p>
    <w:p w14:paraId="57BCA384" w14:textId="77777777" w:rsidR="00D02940" w:rsidRDefault="00D02940" w:rsidP="00D02940">
      <w:pPr>
        <w:ind w:leftChars="400" w:left="840"/>
      </w:pPr>
      <w:r>
        <w:rPr>
          <w:rFonts w:hint="eastAsia"/>
        </w:rPr>
        <w:t>释放</w:t>
      </w:r>
      <w:r>
        <w:t>kernel, clReleaseKernel</w:t>
      </w:r>
    </w:p>
    <w:p w14:paraId="7AD9F410" w14:textId="77777777" w:rsidR="00D02940" w:rsidRDefault="00D02940" w:rsidP="00D02940">
      <w:pPr>
        <w:ind w:leftChars="400" w:left="840"/>
      </w:pPr>
      <w:r>
        <w:rPr>
          <w:rFonts w:hint="eastAsia"/>
        </w:rPr>
        <w:t>释放</w:t>
      </w:r>
      <w:r>
        <w:t>program, clReleaseProgram</w:t>
      </w:r>
    </w:p>
    <w:p w14:paraId="16750659" w14:textId="77777777" w:rsidR="00D02940" w:rsidRDefault="00D02940" w:rsidP="00D02940">
      <w:pPr>
        <w:ind w:leftChars="400" w:left="840"/>
      </w:pPr>
      <w:r>
        <w:rPr>
          <w:rFonts w:hint="eastAsia"/>
        </w:rPr>
        <w:t>释放</w:t>
      </w:r>
      <w:r>
        <w:t>device memory, clReleaseMemObject</w:t>
      </w:r>
    </w:p>
    <w:p w14:paraId="2281339D" w14:textId="77777777" w:rsidR="00D02940" w:rsidRDefault="00D02940" w:rsidP="00D02940">
      <w:pPr>
        <w:ind w:leftChars="400" w:left="840"/>
      </w:pPr>
      <w:r>
        <w:rPr>
          <w:rFonts w:hint="eastAsia"/>
        </w:rPr>
        <w:t>释放</w:t>
      </w:r>
      <w:r>
        <w:t>command queue, clReleaseCommandQueue</w:t>
      </w:r>
    </w:p>
    <w:p w14:paraId="51A5D91D" w14:textId="77777777" w:rsidR="00D02940" w:rsidRDefault="00D02940" w:rsidP="00D02940">
      <w:pPr>
        <w:ind w:leftChars="400" w:left="840"/>
      </w:pPr>
      <w:r>
        <w:rPr>
          <w:rFonts w:hint="eastAsia"/>
        </w:rPr>
        <w:t>释放</w:t>
      </w:r>
      <w:r>
        <w:t>context, clReleaseContext</w:t>
      </w:r>
    </w:p>
    <w:p w14:paraId="62870786" w14:textId="77777777" w:rsidR="00D02940" w:rsidRPr="00D02940" w:rsidRDefault="00D02940" w:rsidP="00D02940">
      <w:pPr>
        <w:jc w:val="center"/>
      </w:pPr>
      <w:r>
        <w:rPr>
          <w:noProof/>
        </w:rPr>
        <w:lastRenderedPageBreak/>
        <w:drawing>
          <wp:inline distT="0" distB="0" distL="0" distR="0" wp14:anchorId="100F6FB2" wp14:editId="3B3CB5C3">
            <wp:extent cx="4071068" cy="3584783"/>
            <wp:effectExtent l="0" t="0" r="5715" b="0"/>
            <wp:docPr id="26" name="图片 26" descr="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oced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080283" cy="3592897"/>
                    </a:xfrm>
                    <a:prstGeom prst="rect">
                      <a:avLst/>
                    </a:prstGeom>
                    <a:noFill/>
                    <a:ln>
                      <a:noFill/>
                    </a:ln>
                  </pic:spPr>
                </pic:pic>
              </a:graphicData>
            </a:graphic>
          </wp:inline>
        </w:drawing>
      </w:r>
    </w:p>
    <w:p w14:paraId="71387F49" w14:textId="77777777" w:rsidR="00666060" w:rsidRPr="00666060" w:rsidRDefault="00666060" w:rsidP="00527EA4"/>
    <w:p w14:paraId="1F780B08" w14:textId="77777777" w:rsidR="00D917B1" w:rsidRDefault="00D917B1" w:rsidP="00D917B1">
      <w:pPr>
        <w:pStyle w:val="2"/>
      </w:pPr>
      <w:r>
        <w:t>openMP</w:t>
      </w:r>
    </w:p>
    <w:p w14:paraId="5B4C00F4" w14:textId="77777777" w:rsidR="00E2626D" w:rsidRDefault="00E2626D" w:rsidP="00E2626D">
      <w:pPr>
        <w:jc w:val="center"/>
      </w:pPr>
      <w:r>
        <w:rPr>
          <w:noProof/>
        </w:rPr>
        <w:drawing>
          <wp:inline distT="0" distB="0" distL="0" distR="0" wp14:anchorId="2315D93A" wp14:editId="183B4251">
            <wp:extent cx="2960790" cy="2947917"/>
            <wp:effectExtent l="19050" t="19050" r="11430" b="2413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968537" cy="2955630"/>
                    </a:xfrm>
                    <a:prstGeom prst="rect">
                      <a:avLst/>
                    </a:prstGeom>
                    <a:ln>
                      <a:solidFill>
                        <a:schemeClr val="accent1"/>
                      </a:solidFill>
                    </a:ln>
                  </pic:spPr>
                </pic:pic>
              </a:graphicData>
            </a:graphic>
          </wp:inline>
        </w:drawing>
      </w:r>
    </w:p>
    <w:p w14:paraId="0DCD82AF" w14:textId="77777777" w:rsidR="00F77527" w:rsidRDefault="00F77527" w:rsidP="00E2626D">
      <w:pPr>
        <w:jc w:val="center"/>
      </w:pPr>
      <w:r w:rsidRPr="00F77527">
        <w:rPr>
          <w:rFonts w:hint="eastAsia"/>
        </w:rPr>
        <w:t>原文：</w:t>
      </w:r>
      <w:r w:rsidRPr="00F77527">
        <w:t>https://blog.csdn.net/ArrowYL/article/details/81094837</w:t>
      </w:r>
    </w:p>
    <w:p w14:paraId="201B3896" w14:textId="77777777" w:rsidR="00FE300D" w:rsidRDefault="00F77527" w:rsidP="00E2626D">
      <w:pPr>
        <w:jc w:val="center"/>
      </w:pPr>
      <w:r w:rsidRPr="00F77527">
        <w:rPr>
          <w:rFonts w:hint="eastAsia"/>
        </w:rPr>
        <w:t>三种编程要素可以实现并行化控制，他们分别是</w:t>
      </w:r>
      <w:r w:rsidRPr="00F77527">
        <w:rPr>
          <w:rFonts w:hint="eastAsia"/>
          <w:b/>
        </w:rPr>
        <w:t>编译制导</w:t>
      </w:r>
      <w:r w:rsidRPr="00F77527">
        <w:rPr>
          <w:rFonts w:hint="eastAsia"/>
        </w:rPr>
        <w:t>、</w:t>
      </w:r>
      <w:r w:rsidRPr="00F77527">
        <w:rPr>
          <w:b/>
        </w:rPr>
        <w:t>API函数集</w:t>
      </w:r>
      <w:r w:rsidRPr="00F77527">
        <w:t>和</w:t>
      </w:r>
      <w:r w:rsidRPr="00F77527">
        <w:rPr>
          <w:b/>
        </w:rPr>
        <w:t>环境变量</w:t>
      </w:r>
      <w:r w:rsidRPr="00F77527">
        <w:t>。</w:t>
      </w:r>
    </w:p>
    <w:p w14:paraId="4F569122" w14:textId="77777777" w:rsidR="00F77527" w:rsidRDefault="00F77527" w:rsidP="00F77527">
      <w:pPr>
        <w:pStyle w:val="3"/>
      </w:pPr>
      <w:r w:rsidRPr="00F77527">
        <w:rPr>
          <w:rFonts w:hint="eastAsia"/>
        </w:rPr>
        <w:lastRenderedPageBreak/>
        <w:t>编译器指令</w:t>
      </w:r>
    </w:p>
    <w:p w14:paraId="470A997F" w14:textId="77777777" w:rsidR="00F77527" w:rsidRDefault="00F77527" w:rsidP="00F77527">
      <w:r>
        <w:t>OpenMP的编译器指令的目标主要有：1）产生一个并行区域；2）划分线程中的代码块；3）在线程之间分配循环迭代；4）序列化代码段；5）同步线程间的工作。编译制导指令以#pragma omp 开始，后边跟具体的功能指令</w:t>
      </w:r>
      <w:r>
        <w:rPr>
          <w:rFonts w:hint="eastAsia"/>
        </w:rPr>
        <w:t>。</w:t>
      </w:r>
    </w:p>
    <w:p w14:paraId="7CAF764C" w14:textId="77777777" w:rsidR="00F77527" w:rsidRDefault="00F77527" w:rsidP="00F77527">
      <w:r>
        <w:t>格式：</w:t>
      </w:r>
      <w:r w:rsidRPr="00F77527">
        <w:rPr>
          <w:b/>
          <w:sz w:val="24"/>
        </w:rPr>
        <w:t>#pragma omp 指令[子句],[子句] …]</w:t>
      </w:r>
    </w:p>
    <w:p w14:paraId="725A47A7" w14:textId="77777777" w:rsidR="00F77527" w:rsidRDefault="00F77527" w:rsidP="00F77527"/>
    <w:p w14:paraId="0C7BD03A" w14:textId="77777777" w:rsidR="00F77527" w:rsidRDefault="00F77527" w:rsidP="00F77527">
      <w:r>
        <w:t>常用的</w:t>
      </w:r>
      <w:r w:rsidRPr="00F77527">
        <w:rPr>
          <w:b/>
        </w:rPr>
        <w:t>功能指令</w:t>
      </w:r>
      <w:r>
        <w:t>如下：</w:t>
      </w:r>
    </w:p>
    <w:p w14:paraId="04EFEC9C" w14:textId="77777777" w:rsidR="00F77527" w:rsidRDefault="00F77527" w:rsidP="00F77527"/>
    <w:p w14:paraId="0354BE3E" w14:textId="77777777" w:rsidR="00F77527" w:rsidRDefault="00F77527" w:rsidP="00F77527">
      <w:r w:rsidRPr="00F77527">
        <w:rPr>
          <w:b/>
        </w:rPr>
        <w:t>parallel</w:t>
      </w:r>
      <w:r>
        <w:t>：用在一个结构块之前，表示这段代码将被多个线程并行执行；</w:t>
      </w:r>
    </w:p>
    <w:p w14:paraId="65131262" w14:textId="77777777" w:rsidR="00F77527" w:rsidRDefault="00F77527" w:rsidP="00F77527">
      <w:r w:rsidRPr="00F77527">
        <w:rPr>
          <w:b/>
        </w:rPr>
        <w:t>for</w:t>
      </w:r>
      <w:r>
        <w:t>：用于for循环语句之前，表示将循环计算任务分配到多个线程中并行执行，以实现任务分担，必须由编程人员自己保证每次循环之间无数据相关性；</w:t>
      </w:r>
    </w:p>
    <w:p w14:paraId="27B52CD8" w14:textId="77777777" w:rsidR="00F77527" w:rsidRDefault="00F77527" w:rsidP="00F77527">
      <w:r w:rsidRPr="00F77527">
        <w:rPr>
          <w:b/>
        </w:rPr>
        <w:t>parallel for</w:t>
      </w:r>
      <w:r>
        <w:t xml:space="preserve"> ：parallel和for指令的结合，也是用在for循环语句之前，表示for循环体的代码将被多个线程并行执行，它同时具有并行域的产生和任务分担两个功能；</w:t>
      </w:r>
    </w:p>
    <w:p w14:paraId="6C8632E2" w14:textId="77777777" w:rsidR="00F77527" w:rsidRDefault="00F77527" w:rsidP="00F77527">
      <w:r w:rsidRPr="00F77527">
        <w:rPr>
          <w:b/>
        </w:rPr>
        <w:t>sections</w:t>
      </w:r>
      <w:r>
        <w:t xml:space="preserve"> ：用在可被并行执行的代码段之前，用于实现多个结构块语句的任务分担，可并行执行的代码段各自用section指令标出（</w:t>
      </w:r>
      <w:r w:rsidRPr="008D0720">
        <w:rPr>
          <w:b/>
        </w:rPr>
        <w:t>注意</w:t>
      </w:r>
      <w:r>
        <w:t>区分sections和section）；</w:t>
      </w:r>
    </w:p>
    <w:p w14:paraId="735AEED3" w14:textId="77777777" w:rsidR="00F77527" w:rsidRDefault="00F77527" w:rsidP="00F77527">
      <w:r w:rsidRPr="00F77527">
        <w:rPr>
          <w:b/>
        </w:rPr>
        <w:t>parallel sections</w:t>
      </w:r>
      <w:r>
        <w:t>：parallel和sections两个语句的结合，类似于parallel for；</w:t>
      </w:r>
    </w:p>
    <w:p w14:paraId="0289160F" w14:textId="77777777" w:rsidR="00F77527" w:rsidRDefault="00F77527" w:rsidP="00F77527">
      <w:r w:rsidRPr="00F77527">
        <w:rPr>
          <w:b/>
        </w:rPr>
        <w:t>single</w:t>
      </w:r>
      <w:r>
        <w:t>：用在并行域内，表示一段只被单个线程执行的代码；</w:t>
      </w:r>
    </w:p>
    <w:p w14:paraId="601FE53C" w14:textId="77777777" w:rsidR="00F77527" w:rsidRDefault="00F77527" w:rsidP="00F77527">
      <w:r w:rsidRPr="00F77527">
        <w:rPr>
          <w:b/>
        </w:rPr>
        <w:t>critical</w:t>
      </w:r>
      <w:r>
        <w:t>：用在一段代码临界区之前，保证每次只有一个OpenMP线程进入；</w:t>
      </w:r>
    </w:p>
    <w:p w14:paraId="42AA19F2" w14:textId="77777777" w:rsidR="00F77527" w:rsidRDefault="00F77527" w:rsidP="00F77527">
      <w:r w:rsidRPr="00F77527">
        <w:rPr>
          <w:b/>
        </w:rPr>
        <w:t>flush</w:t>
      </w:r>
      <w:r>
        <w:t>：保证各个OpenMP线程的数据影像的一致性；</w:t>
      </w:r>
    </w:p>
    <w:p w14:paraId="12B24005" w14:textId="77777777" w:rsidR="00F77527" w:rsidRDefault="00F77527" w:rsidP="00F77527">
      <w:r w:rsidRPr="00F77527">
        <w:rPr>
          <w:b/>
        </w:rPr>
        <w:t>barrier</w:t>
      </w:r>
      <w:r>
        <w:t>：用于并行域内代码的线程同步，线程执行到barrier时要停下等待，直到所有线程都执行到barrier时才继续往下执行；</w:t>
      </w:r>
    </w:p>
    <w:p w14:paraId="5B4EB0E5" w14:textId="77777777" w:rsidR="00F77527" w:rsidRDefault="00F77527" w:rsidP="00F77527">
      <w:r w:rsidRPr="00F77527">
        <w:rPr>
          <w:b/>
        </w:rPr>
        <w:t>atomic</w:t>
      </w:r>
      <w:r>
        <w:t>：用于指定一个数据操作需要原子性地完成；</w:t>
      </w:r>
    </w:p>
    <w:p w14:paraId="74E51A0E" w14:textId="77777777" w:rsidR="00F77527" w:rsidRDefault="00F77527" w:rsidP="00F77527">
      <w:r w:rsidRPr="00F77527">
        <w:rPr>
          <w:b/>
        </w:rPr>
        <w:t>master</w:t>
      </w:r>
      <w:r>
        <w:t>：用于指定一段代码由主线程执行；</w:t>
      </w:r>
    </w:p>
    <w:p w14:paraId="14257543" w14:textId="77777777" w:rsidR="00F77527" w:rsidRDefault="00F77527" w:rsidP="00F77527">
      <w:r w:rsidRPr="00F77527">
        <w:rPr>
          <w:b/>
        </w:rPr>
        <w:t>threadprivate</w:t>
      </w:r>
      <w:r>
        <w:t>：用于指定一个或多个变量是线程专用，后面会解释线程专有和私有的区别。</w:t>
      </w:r>
    </w:p>
    <w:p w14:paraId="7C104DA6" w14:textId="77777777" w:rsidR="00F77527" w:rsidRDefault="00F77527" w:rsidP="00F77527"/>
    <w:p w14:paraId="187FCFFE" w14:textId="77777777" w:rsidR="00F77527" w:rsidRDefault="00F77527" w:rsidP="00F77527">
      <w:r>
        <w:rPr>
          <w:rFonts w:hint="eastAsia"/>
        </w:rPr>
        <w:t>相应的</w:t>
      </w:r>
      <w:r w:rsidRPr="00F77527">
        <w:rPr>
          <w:b/>
          <w:sz w:val="22"/>
        </w:rPr>
        <w:t>OpenMP子句</w:t>
      </w:r>
      <w:r>
        <w:t xml:space="preserve">为： </w:t>
      </w:r>
    </w:p>
    <w:p w14:paraId="7A5B1252" w14:textId="77777777" w:rsidR="00F77527" w:rsidRDefault="00F77527" w:rsidP="00F77527">
      <w:r w:rsidRPr="00F77527">
        <w:rPr>
          <w:b/>
        </w:rPr>
        <w:t>private</w:t>
      </w:r>
      <w:r>
        <w:t>：指定一个或多个变量在每个线程中都有它自己的私有副本；</w:t>
      </w:r>
    </w:p>
    <w:p w14:paraId="12DAC5D5" w14:textId="77777777" w:rsidR="00F77527" w:rsidRDefault="00F77527" w:rsidP="00F77527">
      <w:r w:rsidRPr="00F77527">
        <w:rPr>
          <w:b/>
        </w:rPr>
        <w:t>firstprivate</w:t>
      </w:r>
      <w:r>
        <w:t>：指定一个或多个变量在每个线程都有它自己的私有副本，并且私有变量要在进入并行域或任务分担域时，继承主线程中的同名变量的值作为初值；</w:t>
      </w:r>
    </w:p>
    <w:p w14:paraId="6DE44189" w14:textId="77777777" w:rsidR="00F77527" w:rsidRDefault="00F77527" w:rsidP="00F77527">
      <w:r w:rsidRPr="00F77527">
        <w:rPr>
          <w:b/>
        </w:rPr>
        <w:t>lastprivate</w:t>
      </w:r>
      <w:r>
        <w:t xml:space="preserve">：是用来指定将线程中的一个或多个私有变量的值在并行处理结束后复制到主线程中的同名变量中，负责拷贝的线程是for或sections任务分担中的最后一个线程； </w:t>
      </w:r>
      <w:r w:rsidRPr="00F77527">
        <w:rPr>
          <w:b/>
        </w:rPr>
        <w:t>reduction</w:t>
      </w:r>
      <w:r>
        <w:t>：用来指定一个或多个变量是私有的，并且在并行处理结束后这些变量要执行指定的归约运算，并将结果返</w:t>
      </w:r>
      <w:r>
        <w:rPr>
          <w:rFonts w:hint="eastAsia"/>
        </w:rPr>
        <w:t>回给主线程同名变量；</w:t>
      </w:r>
    </w:p>
    <w:p w14:paraId="68B317B5" w14:textId="77777777" w:rsidR="00F77527" w:rsidRDefault="00F77527" w:rsidP="00F77527">
      <w:r w:rsidRPr="00F77527">
        <w:rPr>
          <w:b/>
        </w:rPr>
        <w:t>nowait</w:t>
      </w:r>
      <w:r>
        <w:t>：指出并发线程可以忽略其他制导指令暗含的路障同步；</w:t>
      </w:r>
    </w:p>
    <w:p w14:paraId="39A16D2C" w14:textId="77777777" w:rsidR="00F77527" w:rsidRDefault="00F77527" w:rsidP="00F77527">
      <w:r w:rsidRPr="00F77527">
        <w:rPr>
          <w:b/>
        </w:rPr>
        <w:t>num_threads</w:t>
      </w:r>
      <w:r>
        <w:t xml:space="preserve">：指定并行域内的线程的数目； </w:t>
      </w:r>
    </w:p>
    <w:p w14:paraId="00E5F27A" w14:textId="77777777" w:rsidR="00F77527" w:rsidRDefault="00F77527" w:rsidP="00F77527">
      <w:r w:rsidRPr="00F77527">
        <w:rPr>
          <w:b/>
        </w:rPr>
        <w:t>schedule</w:t>
      </w:r>
      <w:r>
        <w:t>：指定for任务分担中的任务分配调度类型；</w:t>
      </w:r>
    </w:p>
    <w:p w14:paraId="1093DC5C" w14:textId="77777777" w:rsidR="00F77527" w:rsidRDefault="00F77527" w:rsidP="00F77527">
      <w:r w:rsidRPr="00F77527">
        <w:rPr>
          <w:b/>
        </w:rPr>
        <w:t>shared</w:t>
      </w:r>
      <w:r>
        <w:t>：指定一个或多个变量为多个线程间的共享变量；</w:t>
      </w:r>
    </w:p>
    <w:p w14:paraId="13796515" w14:textId="77777777" w:rsidR="00F77527" w:rsidRDefault="00F77527" w:rsidP="00F77527">
      <w:r w:rsidRPr="00F77527">
        <w:rPr>
          <w:b/>
        </w:rPr>
        <w:t>ordered</w:t>
      </w:r>
      <w:r>
        <w:t>：用来指定for任务分担域内指定代码段需要按照串行循环次序执行；</w:t>
      </w:r>
    </w:p>
    <w:p w14:paraId="33278353" w14:textId="77777777" w:rsidR="00F77527" w:rsidRDefault="00F77527" w:rsidP="00F77527">
      <w:r w:rsidRPr="00F77527">
        <w:rPr>
          <w:b/>
        </w:rPr>
        <w:t>copyprivate</w:t>
      </w:r>
      <w:r>
        <w:t>：配合single指令，将指定线程的专有变量广播到并行域内其他线程的同名变量中；</w:t>
      </w:r>
    </w:p>
    <w:p w14:paraId="0DE5DB30" w14:textId="77777777" w:rsidR="00F77527" w:rsidRDefault="00F77527" w:rsidP="00F77527">
      <w:r w:rsidRPr="00F77527">
        <w:rPr>
          <w:b/>
        </w:rPr>
        <w:t>copyin n</w:t>
      </w:r>
      <w:r>
        <w:t>：用来指定一个threadprivate类型的变量需要用主线程同名变</w:t>
      </w:r>
      <w:r>
        <w:rPr>
          <w:rFonts w:hint="eastAsia"/>
        </w:rPr>
        <w:t>量进行初始化；</w:t>
      </w:r>
      <w:r w:rsidRPr="00F77527">
        <w:rPr>
          <w:b/>
        </w:rPr>
        <w:lastRenderedPageBreak/>
        <w:t>default</w:t>
      </w:r>
      <w:r>
        <w:t>：用来指定并行域内的变量的使用方式，缺省是shared。</w:t>
      </w:r>
    </w:p>
    <w:p w14:paraId="46167BF8" w14:textId="77777777" w:rsidR="00F77527" w:rsidRDefault="00F77527" w:rsidP="00F77527"/>
    <w:p w14:paraId="679EABC6" w14:textId="77777777" w:rsidR="00F77527" w:rsidRDefault="00F77527" w:rsidP="00F77527">
      <w:pPr>
        <w:pStyle w:val="3"/>
      </w:pPr>
      <w:r w:rsidRPr="00F77527">
        <w:t>API函数</w:t>
      </w:r>
    </w:p>
    <w:p w14:paraId="4D30C8CF" w14:textId="77777777" w:rsidR="00F77527" w:rsidRDefault="00F77527" w:rsidP="00F77527">
      <w:pPr>
        <w:jc w:val="center"/>
      </w:pPr>
      <w:r>
        <w:rPr>
          <w:noProof/>
        </w:rPr>
        <w:drawing>
          <wp:inline distT="0" distB="0" distL="0" distR="0" wp14:anchorId="346BD267" wp14:editId="27737D01">
            <wp:extent cx="3625795" cy="1970975"/>
            <wp:effectExtent l="0" t="0" r="0" b="0"/>
            <wp:docPr id="22" name="图片 22" descr="https://img-blog.csdn.net/20180718110945269?watermark/2/text/aHR0cHM6Ly9ibG9nLmNzZG4ubmV0L0Fycm93WUw=/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718110945269?watermark/2/text/aHR0cHM6Ly9ibG9nLmNzZG4ubmV0L0Fycm93WUw=/font/5a6L5L2T/fontsize/400/fill/I0JBQkFCMA==/dissolve/7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46079" cy="1982001"/>
                    </a:xfrm>
                    <a:prstGeom prst="rect">
                      <a:avLst/>
                    </a:prstGeom>
                    <a:noFill/>
                    <a:ln>
                      <a:noFill/>
                    </a:ln>
                  </pic:spPr>
                </pic:pic>
              </a:graphicData>
            </a:graphic>
          </wp:inline>
        </w:drawing>
      </w:r>
    </w:p>
    <w:p w14:paraId="63948D08" w14:textId="77777777" w:rsidR="00F77527" w:rsidRDefault="00F77527" w:rsidP="00137D7A">
      <w:pPr>
        <w:pStyle w:val="3"/>
      </w:pPr>
      <w:r>
        <w:rPr>
          <w:rFonts w:hint="eastAsia"/>
        </w:rPr>
        <w:t>环境变量</w:t>
      </w:r>
    </w:p>
    <w:p w14:paraId="54F351F5" w14:textId="77777777" w:rsidR="00137D7A" w:rsidRDefault="00F77527" w:rsidP="00F77527">
      <w:r>
        <w:t>OpenMP提供了一些环境变量，用来在运行时对并行代码的执行进行控制。这些环境变量可以控制：1）设置线程数；2）指定循环如何划分；3）将线程绑定到处理器；4）启用/禁用嵌套并行，设置最大的嵌套并行级别；5）启用/禁用动态线程；6）设置线程堆栈大小；7）设置线程等待策略。</w:t>
      </w:r>
    </w:p>
    <w:p w14:paraId="159C0CFB" w14:textId="77777777" w:rsidR="00137D7A" w:rsidRDefault="00137D7A" w:rsidP="00F77527"/>
    <w:p w14:paraId="1EAABF05" w14:textId="77777777" w:rsidR="00F77527" w:rsidRDefault="00F77527" w:rsidP="00F77527">
      <w:r>
        <w:t>常用的环境变量：</w:t>
      </w:r>
    </w:p>
    <w:p w14:paraId="176EE162" w14:textId="77777777" w:rsidR="00137D7A" w:rsidRDefault="00F77527" w:rsidP="00F77527">
      <w:r w:rsidRPr="00137D7A">
        <w:rPr>
          <w:b/>
        </w:rPr>
        <w:t>OMP_SCHEDUL</w:t>
      </w:r>
      <w:r>
        <w:t xml:space="preserve">E：用于for循环并行化后的调度，它的值就是循环调度的类型；  </w:t>
      </w:r>
      <w:r w:rsidRPr="00137D7A">
        <w:rPr>
          <w:b/>
        </w:rPr>
        <w:t>OMP_NUM_THREADS</w:t>
      </w:r>
      <w:r>
        <w:t xml:space="preserve">：用于设置并行域中的线程数；   </w:t>
      </w:r>
    </w:p>
    <w:p w14:paraId="13C939C8" w14:textId="77777777" w:rsidR="00F77527" w:rsidRDefault="00F77527" w:rsidP="00F77527">
      <w:r w:rsidRPr="00137D7A">
        <w:rPr>
          <w:b/>
        </w:rPr>
        <w:t>OMP_DYNAMIC</w:t>
      </w:r>
      <w:r>
        <w:t xml:space="preserve">：通过设定变量值，来确定是否允许动态设定并行域内的线程数；  </w:t>
      </w:r>
      <w:r w:rsidRPr="00137D7A">
        <w:rPr>
          <w:b/>
        </w:rPr>
        <w:t>OMP_NESTED</w:t>
      </w:r>
      <w:r>
        <w:t>：指出是否可以并行嵌套</w:t>
      </w:r>
    </w:p>
    <w:p w14:paraId="29BA6495" w14:textId="77777777" w:rsidR="00137D7A" w:rsidRDefault="00137D7A" w:rsidP="00F77527"/>
    <w:p w14:paraId="6EB16112" w14:textId="77777777" w:rsidR="00137D7A" w:rsidRDefault="00137D7A" w:rsidP="00F77527"/>
    <w:p w14:paraId="25E5F18B" w14:textId="77777777" w:rsidR="00527EA4" w:rsidRDefault="00527EA4" w:rsidP="00527EA4">
      <w:pPr>
        <w:pStyle w:val="2"/>
      </w:pPr>
      <w:r>
        <w:t>SIMD</w:t>
      </w:r>
    </w:p>
    <w:p w14:paraId="01701AAC" w14:textId="77777777" w:rsidR="00527EA4" w:rsidRDefault="00527EA4" w:rsidP="00527EA4">
      <w:r>
        <w:t>实现</w:t>
      </w:r>
      <w:r w:rsidRPr="00527EA4">
        <w:rPr>
          <w:b/>
        </w:rPr>
        <w:t>数据级</w:t>
      </w:r>
      <w:r>
        <w:t>并行的技术</w:t>
      </w:r>
    </w:p>
    <w:p w14:paraId="44BBDC4D" w14:textId="77777777" w:rsidR="00527EA4" w:rsidRDefault="00527EA4" w:rsidP="00527EA4">
      <w:r>
        <w:t>单指令多数据流；</w:t>
      </w:r>
    </w:p>
    <w:p w14:paraId="75FF4911" w14:textId="77777777" w:rsidR="00527EA4" w:rsidRDefault="00527EA4" w:rsidP="00527EA4">
      <w:r>
        <w:t>数据级别的并行；</w:t>
      </w:r>
    </w:p>
    <w:p w14:paraId="5DA30756" w14:textId="77777777" w:rsidR="00527EA4" w:rsidRDefault="00527EA4" w:rsidP="00527EA4">
      <w:r>
        <w:t>无需多线程配合；</w:t>
      </w:r>
    </w:p>
    <w:p w14:paraId="525D5950" w14:textId="77777777" w:rsidR="00527EA4" w:rsidRDefault="00527EA4" w:rsidP="00527EA4">
      <w:r>
        <w:t>可与多线程配合；</w:t>
      </w:r>
    </w:p>
    <w:p w14:paraId="6238418E" w14:textId="77777777" w:rsidR="00527EA4" w:rsidRDefault="00527EA4" w:rsidP="00527EA4">
      <w:r>
        <w:t>单指令流多数据流：是一种采用一个控制器来控制多个处理器，同时对一组数据（又称“数据向量”）中的每一个分别执行相同的操作从而实现空间上的并行性的技术。</w:t>
      </w:r>
    </w:p>
    <w:p w14:paraId="2337C937" w14:textId="77777777" w:rsidR="00527EA4" w:rsidRDefault="00527EA4" w:rsidP="00527EA4">
      <w:r w:rsidRPr="00527EA4">
        <w:rPr>
          <w:b/>
        </w:rPr>
        <w:t>关键</w:t>
      </w:r>
      <w:r>
        <w:t>：在1条单独的指令中同时执行多个运算操作，以增加处理器的吞吐量。</w:t>
      </w:r>
    </w:p>
    <w:p w14:paraId="2E2F1AA6" w14:textId="77777777" w:rsidR="00527EA4" w:rsidRDefault="00527EA4" w:rsidP="00527EA4">
      <w:r>
        <w:t>特别适合于多媒体应用等数据密集型运算</w:t>
      </w:r>
    </w:p>
    <w:p w14:paraId="601E19B6" w14:textId="77777777" w:rsidR="00527EA4" w:rsidRDefault="00527EA4" w:rsidP="00527EA4"/>
    <w:p w14:paraId="7DCD38ED" w14:textId="77777777" w:rsidR="00527EA4" w:rsidRPr="00527EA4" w:rsidRDefault="00527EA4" w:rsidP="00527EA4">
      <w:pPr>
        <w:rPr>
          <w:b/>
        </w:rPr>
      </w:pPr>
      <w:r w:rsidRPr="00527EA4">
        <w:rPr>
          <w:b/>
        </w:rPr>
        <w:t>PIPELINING 流水线化</w:t>
      </w:r>
    </w:p>
    <w:p w14:paraId="450DC5D2" w14:textId="77777777" w:rsidR="00527EA4" w:rsidRDefault="00527EA4" w:rsidP="00527EA4">
      <w:r>
        <w:rPr>
          <w:rFonts w:hint="eastAsia"/>
        </w:rPr>
        <w:t>延时：单条指令从开始执行到执行结束所花的时钟周期数</w:t>
      </w:r>
    </w:p>
    <w:p w14:paraId="3C6AEE85" w14:textId="77777777" w:rsidR="00527EA4" w:rsidRDefault="00527EA4" w:rsidP="00527EA4">
      <w:r>
        <w:rPr>
          <w:rFonts w:hint="eastAsia"/>
        </w:rPr>
        <w:t>吞吐量（</w:t>
      </w:r>
      <w:r>
        <w:t>CPI：cycles per instruction）：平摊到每条指令所花费的时间</w:t>
      </w:r>
    </w:p>
    <w:p w14:paraId="6D4D2700" w14:textId="77777777" w:rsidR="00527EA4" w:rsidRDefault="00527EA4" w:rsidP="00527EA4">
      <w:r>
        <w:rPr>
          <w:rFonts w:hint="eastAsia"/>
        </w:rPr>
        <w:t>优化方法：解除依赖，减少代码体积</w:t>
      </w:r>
    </w:p>
    <w:p w14:paraId="43DE1E2A" w14:textId="77777777" w:rsidR="00527EA4" w:rsidRDefault="00527EA4" w:rsidP="00527EA4"/>
    <w:p w14:paraId="3B381224" w14:textId="77777777" w:rsidR="00527EA4" w:rsidRDefault="00527EA4" w:rsidP="00527EA4">
      <w:r w:rsidRPr="00527EA4">
        <w:rPr>
          <w:b/>
        </w:rPr>
        <w:t>OPTIMIZATION</w:t>
      </w:r>
    </w:p>
    <w:p w14:paraId="711CC398" w14:textId="77777777" w:rsidR="00527EA4" w:rsidRDefault="00527EA4" w:rsidP="00527EA4">
      <w:r>
        <w:t>浮点转整型计算；尽量采用单精度浮点；（浮点数的表示方法,浮点数分离，消耗性能）</w:t>
      </w:r>
    </w:p>
    <w:p w14:paraId="77889A39" w14:textId="77777777" w:rsidR="00527EA4" w:rsidRDefault="00527EA4" w:rsidP="00527EA4">
      <w:r>
        <w:t>精简指令，减小代码体积（乱序执行-并行执行）</w:t>
      </w:r>
    </w:p>
    <w:p w14:paraId="4E916E39" w14:textId="77777777" w:rsidR="00527EA4" w:rsidRDefault="00527EA4" w:rsidP="00527EA4"/>
    <w:p w14:paraId="3C3E61BD" w14:textId="77777777" w:rsidR="00527EA4" w:rsidRDefault="00527EA4" w:rsidP="00527EA4">
      <w:r w:rsidRPr="00527EA4">
        <w:rPr>
          <w:b/>
        </w:rPr>
        <w:t>内存对齐</w:t>
      </w:r>
    </w:p>
    <w:p w14:paraId="4038721E" w14:textId="77777777" w:rsidR="00527EA4" w:rsidRDefault="00527EA4" w:rsidP="00527EA4">
      <w:r>
        <w:t>why：CPU按双字、字、字节访问存储内存，并通过总线进行传输，若未经一定规则的对齐，CPU的访址操作与总线的传输操作将会异常复杂，故编译器中都会对内存进行自动对齐。sizeof：判断数据类型或表达式长度的关键字；字节数的计算在程序编译时即进行；</w:t>
      </w:r>
    </w:p>
    <w:p w14:paraId="507EB64C" w14:textId="77777777" w:rsidR="00527EA4" w:rsidRDefault="00527EA4" w:rsidP="00527EA4">
      <w:r>
        <w:t>类型长度：如C++中使用sizeof得到的结果；</w:t>
      </w:r>
    </w:p>
    <w:p w14:paraId="282473CD" w14:textId="77777777" w:rsidR="00527EA4" w:rsidRDefault="00527EA4" w:rsidP="00527EA4">
      <w:r>
        <w:t>数据成员对齐：struct首地址是struct内第一个数据成员的</w:t>
      </w:r>
      <w:r>
        <w:rPr>
          <w:rFonts w:hint="eastAsia"/>
        </w:rPr>
        <w:t>地址；</w:t>
      </w:r>
    </w:p>
    <w:p w14:paraId="197B526C" w14:textId="77777777" w:rsidR="00527EA4" w:rsidRDefault="00527EA4" w:rsidP="00527EA4">
      <w:r>
        <w:rPr>
          <w:rFonts w:hint="eastAsia"/>
        </w:rPr>
        <w:t>数据成员对齐规则：在第一个成员之后，每个成员距离</w:t>
      </w:r>
      <w:r>
        <w:t>struct首地址的距离 offset， 都是struct内成员自身长度（sizeof） 与 #pragma pack(n)中的n的最小值的整数倍，如果未经对齐时不满足这个规则，在对齐时就会在这个成员前填充空子节以使其达到数据成员对齐。整体对齐：与数据对齐相似但不是完全相同，如果数据对齐完成时struct的大小不是 struct内成员自身长度最大值（sizeof） 与 #pragma pack(n)中的n的最小值的整数倍。就要在struct的最后添加空字</w:t>
      </w:r>
      <w:r>
        <w:rPr>
          <w:rFonts w:hint="eastAsia"/>
        </w:rPr>
        <w:t>节直到对齐。</w:t>
      </w:r>
    </w:p>
    <w:p w14:paraId="2B15AFA2" w14:textId="77777777" w:rsidR="00085553" w:rsidRDefault="00085553" w:rsidP="00527EA4"/>
    <w:p w14:paraId="79FFAEBE" w14:textId="77777777" w:rsidR="00085553" w:rsidRDefault="00085553" w:rsidP="00085553">
      <w:r>
        <w:rPr>
          <w:rFonts w:hint="eastAsia"/>
        </w:rPr>
        <w:t>不同的</w:t>
      </w:r>
      <w:r>
        <w:t>CPU体系的有不同的SIMD指令集标准，比如:</w:t>
      </w:r>
    </w:p>
    <w:p w14:paraId="60DFA782" w14:textId="77777777" w:rsidR="00085553" w:rsidRDefault="00085553" w:rsidP="00085553">
      <w:r>
        <w:t>Intel有的x86体系有SSE以及后续的升级版的AVX,AVX2,AVX512 等</w:t>
      </w:r>
    </w:p>
    <w:p w14:paraId="7F2A030F" w14:textId="77777777" w:rsidR="00085553" w:rsidRDefault="00085553" w:rsidP="00085553">
      <w:r>
        <w:t>arm 平台也有自己的SIMD指令集,叫NEON</w:t>
      </w:r>
    </w:p>
    <w:p w14:paraId="09C458AE" w14:textId="77777777" w:rsidR="00557BE8" w:rsidRDefault="00085553" w:rsidP="00527EA4">
      <w:r>
        <w:t>mips体系的SIMD指令集叫MSA</w:t>
      </w:r>
    </w:p>
    <w:p w14:paraId="4C8AB2FF" w14:textId="77777777" w:rsidR="00DA1F38" w:rsidRDefault="00DA1F38" w:rsidP="00E2626D"/>
    <w:p w14:paraId="0001CBCA" w14:textId="77777777" w:rsidR="00E2626D" w:rsidRDefault="00E2626D" w:rsidP="00E2626D">
      <w:r w:rsidRPr="00085553">
        <w:rPr>
          <w:b/>
          <w:color w:val="FF0000"/>
          <w:sz w:val="24"/>
        </w:rPr>
        <w:t>#pragma omp simd</w:t>
      </w:r>
      <w:r w:rsidRPr="00085553">
        <w:t>指令应用于代码中的循环逻辑，可以让多个迭代的循环利用simd指令实现并发执行</w:t>
      </w:r>
    </w:p>
    <w:p w14:paraId="5FF3AE1E" w14:textId="77777777" w:rsidR="00E2626D" w:rsidRDefault="00E2626D" w:rsidP="00527EA4"/>
    <w:p w14:paraId="226B9569" w14:textId="77777777" w:rsidR="000B4626" w:rsidRDefault="000B4626" w:rsidP="00527EA4"/>
    <w:p w14:paraId="144F9CB0" w14:textId="77777777" w:rsidR="000B4626" w:rsidRDefault="000B4626" w:rsidP="00527EA4">
      <w:r>
        <w:rPr>
          <w:rFonts w:hint="eastAsia"/>
        </w:rPr>
        <w:t>参考资料：</w:t>
      </w:r>
    </w:p>
    <w:p w14:paraId="4D3AC09D" w14:textId="77777777" w:rsidR="000B4626" w:rsidRDefault="009D7CB0" w:rsidP="00527EA4">
      <w:hyperlink r:id="rId114" w:history="1">
        <w:r w:rsidR="000B4626" w:rsidRPr="00562DD8">
          <w:rPr>
            <w:rStyle w:val="a8"/>
          </w:rPr>
          <w:t>https://blog.csdn.net/weixin_42826139/article/details/86313717</w:t>
        </w:r>
      </w:hyperlink>
    </w:p>
    <w:p w14:paraId="61FC151C" w14:textId="77777777" w:rsidR="00DA1F38" w:rsidRDefault="009D7CB0" w:rsidP="00DA1F38">
      <w:pPr>
        <w:rPr>
          <w:rStyle w:val="a8"/>
        </w:rPr>
      </w:pPr>
      <w:hyperlink r:id="rId115" w:history="1">
        <w:r w:rsidR="00DA1F38" w:rsidRPr="009D5DA6">
          <w:rPr>
            <w:rStyle w:val="a8"/>
          </w:rPr>
          <w:t>https://blog.csdn.net/10km/article/details/84579465</w:t>
        </w:r>
      </w:hyperlink>
    </w:p>
    <w:p w14:paraId="1EC2B75A" w14:textId="77777777" w:rsidR="00DA1F38" w:rsidRDefault="009D7CB0" w:rsidP="00DA1F38">
      <w:hyperlink r:id="rId116" w:history="1">
        <w:r w:rsidR="00DA1F38" w:rsidRPr="00562DD8">
          <w:rPr>
            <w:rStyle w:val="a8"/>
          </w:rPr>
          <w:t>https://blog.csdn.net/woxiaohahaa/article/details/51014425</w:t>
        </w:r>
      </w:hyperlink>
    </w:p>
    <w:p w14:paraId="2F00CBEB" w14:textId="77777777" w:rsidR="000B4626" w:rsidRPr="00DA1F38" w:rsidRDefault="000B4626" w:rsidP="00527EA4"/>
    <w:p w14:paraId="4C9BB024" w14:textId="77777777" w:rsidR="000B4626" w:rsidRDefault="000B4626" w:rsidP="00527EA4"/>
    <w:p w14:paraId="0BC130A5" w14:textId="77777777" w:rsidR="000B4626" w:rsidRPr="00E2626D" w:rsidRDefault="000B4626" w:rsidP="00527EA4"/>
    <w:p w14:paraId="0D73DC12" w14:textId="77777777" w:rsidR="00557BE8" w:rsidRDefault="003A0E1B" w:rsidP="00557BE8">
      <w:pPr>
        <w:pStyle w:val="1"/>
      </w:pPr>
      <w:r>
        <w:rPr>
          <w:rFonts w:hint="eastAsia"/>
        </w:rPr>
        <w:lastRenderedPageBreak/>
        <w:t>MIPS</w:t>
      </w:r>
    </w:p>
    <w:p w14:paraId="30CE65DF" w14:textId="77777777" w:rsidR="002950D8" w:rsidRDefault="002950D8" w:rsidP="002950D8">
      <w:pPr>
        <w:pStyle w:val="2"/>
      </w:pPr>
      <w:r w:rsidRPr="002950D8">
        <w:t>32个通用寄存器（$0-$31）</w:t>
      </w:r>
    </w:p>
    <w:p w14:paraId="7926F2DA" w14:textId="77777777" w:rsidR="0047683E" w:rsidRPr="0047683E" w:rsidRDefault="0047683E" w:rsidP="0047683E">
      <w:r w:rsidRPr="0047683E">
        <w:t>https://www.cnblogs.com/dongzhiquan/archive/2012/08/16/2643286.html</w:t>
      </w:r>
    </w:p>
    <w:tbl>
      <w:tblPr>
        <w:tblW w:w="0" w:type="auto"/>
        <w:jc w:val="center"/>
        <w:tblBorders>
          <w:top w:val="single" w:sz="2" w:space="0" w:color="C0C0C0"/>
          <w:left w:val="single" w:sz="2" w:space="0" w:color="C0C0C0"/>
          <w:bottom w:val="single" w:sz="2" w:space="0" w:color="C0C0C0"/>
          <w:right w:val="single" w:sz="2" w:space="0" w:color="C0C0C0"/>
        </w:tblBorders>
        <w:tblCellMar>
          <w:left w:w="0" w:type="dxa"/>
          <w:right w:w="0" w:type="dxa"/>
        </w:tblCellMar>
        <w:tblLook w:val="04A0" w:firstRow="1" w:lastRow="0" w:firstColumn="1" w:lastColumn="0" w:noHBand="0" w:noVBand="1"/>
      </w:tblPr>
      <w:tblGrid>
        <w:gridCol w:w="2371"/>
        <w:gridCol w:w="2162"/>
        <w:gridCol w:w="3757"/>
      </w:tblGrid>
      <w:tr w:rsidR="002950D8" w:rsidRPr="002950D8" w14:paraId="21B8E8B3"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63F830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EGISTER</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D92FB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NAME</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C9907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USAGE</w:t>
            </w:r>
          </w:p>
        </w:tc>
      </w:tr>
      <w:tr w:rsidR="002950D8" w:rsidRPr="002950D8" w14:paraId="08B73B34"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C3D40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CAAB2F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zero</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A0891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常量</w:t>
            </w:r>
            <w:r w:rsidRPr="002950D8">
              <w:rPr>
                <w:rFonts w:ascii="Verdana" w:eastAsia="宋体" w:hAnsi="Verdana" w:cs="宋体"/>
                <w:color w:val="000000"/>
                <w:kern w:val="0"/>
                <w:sz w:val="20"/>
                <w:szCs w:val="20"/>
              </w:rPr>
              <w:t>0(constant value 0)</w:t>
            </w:r>
          </w:p>
        </w:tc>
      </w:tr>
      <w:tr w:rsidR="002950D8" w:rsidRPr="002950D8" w14:paraId="4DB4D09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866EE4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FCF7F45"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t</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652488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留给汇编器</w:t>
            </w:r>
            <w:r w:rsidRPr="002950D8">
              <w:rPr>
                <w:rFonts w:ascii="Verdana" w:eastAsia="宋体" w:hAnsi="Verdana" w:cs="宋体"/>
                <w:color w:val="000000"/>
                <w:kern w:val="0"/>
                <w:sz w:val="20"/>
                <w:szCs w:val="20"/>
              </w:rPr>
              <w:t>(Reserved for assembler)</w:t>
            </w:r>
          </w:p>
        </w:tc>
      </w:tr>
      <w:tr w:rsidR="002950D8" w:rsidRPr="002950D8" w14:paraId="56C2E969"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CB3D6C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A44400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v0-$v1</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75A1AC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返回值</w:t>
            </w:r>
            <w:r w:rsidRPr="002950D8">
              <w:rPr>
                <w:rFonts w:ascii="Verdana" w:eastAsia="宋体" w:hAnsi="Verdana" w:cs="宋体"/>
                <w:color w:val="000000"/>
                <w:kern w:val="0"/>
                <w:sz w:val="20"/>
                <w:szCs w:val="20"/>
              </w:rPr>
              <w:t>(values for results and expression evaluation)</w:t>
            </w:r>
          </w:p>
        </w:tc>
      </w:tr>
      <w:tr w:rsidR="002950D8" w:rsidRPr="002950D8" w14:paraId="52B8FE8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0E81512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4-$7</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21380F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a0-$a3</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146585F"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函数调用参数</w:t>
            </w:r>
            <w:r w:rsidRPr="002950D8">
              <w:rPr>
                <w:rFonts w:ascii="Verdana" w:eastAsia="宋体" w:hAnsi="Verdana" w:cs="宋体"/>
                <w:color w:val="000000"/>
                <w:kern w:val="0"/>
                <w:sz w:val="20"/>
                <w:szCs w:val="20"/>
              </w:rPr>
              <w:t>(arguments)</w:t>
            </w:r>
          </w:p>
        </w:tc>
      </w:tr>
      <w:tr w:rsidR="002950D8" w:rsidRPr="002950D8" w14:paraId="0FDDB965"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E09DFA8"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8-$1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BD5FC9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0-$t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B48B893"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DE22B0D"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81E10F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16-$23</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47C985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0-$s7</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ECEA3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保存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如果用，需要</w:t>
            </w:r>
            <w:r w:rsidRPr="002950D8">
              <w:rPr>
                <w:rFonts w:ascii="Verdana" w:eastAsia="宋体" w:hAnsi="Verdana" w:cs="宋体"/>
                <w:color w:val="000000"/>
                <w:kern w:val="0"/>
                <w:sz w:val="20"/>
                <w:szCs w:val="20"/>
              </w:rPr>
              <w:t>SAVE/RESTORE</w:t>
            </w:r>
            <w:r w:rsidRPr="002950D8">
              <w:rPr>
                <w:rFonts w:ascii="Verdana" w:eastAsia="宋体" w:hAnsi="Verdana" w:cs="宋体"/>
                <w:color w:val="000000"/>
                <w:kern w:val="0"/>
                <w:sz w:val="20"/>
                <w:szCs w:val="20"/>
              </w:rPr>
              <w:t>的</w:t>
            </w:r>
            <w:r w:rsidRPr="002950D8">
              <w:rPr>
                <w:rFonts w:ascii="Verdana" w:eastAsia="宋体" w:hAnsi="Verdana" w:cs="宋体"/>
                <w:color w:val="000000"/>
                <w:kern w:val="0"/>
                <w:sz w:val="20"/>
                <w:szCs w:val="20"/>
              </w:rPr>
              <w:t>)(saved)</w:t>
            </w:r>
          </w:p>
        </w:tc>
      </w:tr>
      <w:tr w:rsidR="002950D8" w:rsidRPr="002950D8" w14:paraId="07A31A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89A814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4-$25</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A5EDF8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t8-$t9</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24B3251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暂时的</w:t>
            </w:r>
            <w:r w:rsidRPr="002950D8">
              <w:rPr>
                <w:rFonts w:ascii="Verdana" w:eastAsia="宋体" w:hAnsi="Verdana" w:cs="宋体"/>
                <w:color w:val="000000"/>
                <w:kern w:val="0"/>
                <w:sz w:val="20"/>
                <w:szCs w:val="20"/>
              </w:rPr>
              <w:t>(</w:t>
            </w:r>
            <w:r w:rsidRPr="002950D8">
              <w:rPr>
                <w:rFonts w:ascii="Verdana" w:eastAsia="宋体" w:hAnsi="Verdana" w:cs="宋体"/>
                <w:color w:val="000000"/>
                <w:kern w:val="0"/>
                <w:sz w:val="20"/>
                <w:szCs w:val="20"/>
              </w:rPr>
              <w:t>或随便用的</w:t>
            </w:r>
            <w:r w:rsidRPr="002950D8">
              <w:rPr>
                <w:rFonts w:ascii="Verdana" w:eastAsia="宋体" w:hAnsi="Verdana" w:cs="宋体"/>
                <w:color w:val="000000"/>
                <w:kern w:val="0"/>
                <w:sz w:val="20"/>
                <w:szCs w:val="20"/>
              </w:rPr>
              <w:t>)</w:t>
            </w:r>
          </w:p>
        </w:tc>
      </w:tr>
      <w:tr w:rsidR="002950D8" w:rsidRPr="002950D8" w14:paraId="60A31412"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72D587A"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8</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1A7EB8E"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g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2047901"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全局指针</w:t>
            </w:r>
            <w:r w:rsidRPr="002950D8">
              <w:rPr>
                <w:rFonts w:ascii="Verdana" w:eastAsia="宋体" w:hAnsi="Verdana" w:cs="宋体"/>
                <w:color w:val="000000"/>
                <w:kern w:val="0"/>
                <w:sz w:val="20"/>
                <w:szCs w:val="20"/>
              </w:rPr>
              <w:t>(Global Pointer)</w:t>
            </w:r>
          </w:p>
        </w:tc>
      </w:tr>
      <w:tr w:rsidR="002950D8" w:rsidRPr="002950D8" w14:paraId="6163E61F"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B45E84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29</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73ECE1A7"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s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199B93B"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堆栈指针</w:t>
            </w:r>
            <w:r w:rsidRPr="002950D8">
              <w:rPr>
                <w:rFonts w:ascii="Verdana" w:eastAsia="宋体" w:hAnsi="Verdana" w:cs="宋体"/>
                <w:color w:val="000000"/>
                <w:kern w:val="0"/>
                <w:sz w:val="20"/>
                <w:szCs w:val="20"/>
              </w:rPr>
              <w:t>(Stack Pointer)</w:t>
            </w:r>
          </w:p>
        </w:tc>
      </w:tr>
      <w:tr w:rsidR="002950D8" w:rsidRPr="002950D8" w14:paraId="4307C91C"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0801D5C"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0</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DF3340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fp</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5620CA9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帧指针</w:t>
            </w:r>
            <w:r w:rsidRPr="002950D8">
              <w:rPr>
                <w:rFonts w:ascii="Verdana" w:eastAsia="宋体" w:hAnsi="Verdana" w:cs="宋体"/>
                <w:color w:val="000000"/>
                <w:kern w:val="0"/>
                <w:sz w:val="20"/>
                <w:szCs w:val="20"/>
              </w:rPr>
              <w:t>(Frame Pointer)</w:t>
            </w:r>
          </w:p>
        </w:tc>
      </w:tr>
      <w:tr w:rsidR="002950D8" w:rsidRPr="002950D8" w14:paraId="4FC5DADA" w14:textId="77777777" w:rsidTr="002950D8">
        <w:trPr>
          <w:jc w:val="center"/>
        </w:trPr>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1CBB0600"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31</w:t>
            </w:r>
          </w:p>
        </w:tc>
        <w:tc>
          <w:tcPr>
            <w:tcW w:w="283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4DE1E4C6"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ra</w:t>
            </w:r>
          </w:p>
        </w:tc>
        <w:tc>
          <w:tcPr>
            <w:tcW w:w="5295" w:type="dxa"/>
            <w:tcBorders>
              <w:top w:val="single" w:sz="6" w:space="0" w:color="C0C0C0"/>
              <w:left w:val="single" w:sz="6" w:space="0" w:color="C0C0C0"/>
              <w:bottom w:val="single" w:sz="6" w:space="0" w:color="C0C0C0"/>
              <w:right w:val="single" w:sz="6" w:space="0" w:color="C0C0C0"/>
            </w:tcBorders>
            <w:shd w:val="clear" w:color="auto" w:fill="auto"/>
            <w:tcMar>
              <w:top w:w="120" w:type="dxa"/>
              <w:left w:w="210" w:type="dxa"/>
              <w:bottom w:w="120" w:type="dxa"/>
              <w:right w:w="210" w:type="dxa"/>
            </w:tcMar>
            <w:hideMark/>
          </w:tcPr>
          <w:p w14:paraId="6E12514D" w14:textId="77777777" w:rsidR="002950D8" w:rsidRPr="002950D8" w:rsidRDefault="002950D8" w:rsidP="002950D8">
            <w:pPr>
              <w:widowControl/>
              <w:spacing w:after="150" w:line="375" w:lineRule="atLeast"/>
              <w:ind w:firstLine="390"/>
              <w:jc w:val="left"/>
              <w:rPr>
                <w:rFonts w:ascii="Verdana" w:eastAsia="宋体" w:hAnsi="Verdana" w:cs="宋体"/>
                <w:color w:val="000000"/>
                <w:kern w:val="0"/>
                <w:sz w:val="20"/>
                <w:szCs w:val="20"/>
              </w:rPr>
            </w:pPr>
            <w:r w:rsidRPr="002950D8">
              <w:rPr>
                <w:rFonts w:ascii="Verdana" w:eastAsia="宋体" w:hAnsi="Verdana" w:cs="宋体"/>
                <w:color w:val="000000"/>
                <w:kern w:val="0"/>
                <w:sz w:val="20"/>
                <w:szCs w:val="20"/>
              </w:rPr>
              <w:t>返回地址</w:t>
            </w:r>
            <w:r w:rsidRPr="002950D8">
              <w:rPr>
                <w:rFonts w:ascii="Verdana" w:eastAsia="宋体" w:hAnsi="Verdana" w:cs="宋体"/>
                <w:color w:val="000000"/>
                <w:kern w:val="0"/>
                <w:sz w:val="20"/>
                <w:szCs w:val="20"/>
              </w:rPr>
              <w:t>(return address)</w:t>
            </w:r>
          </w:p>
        </w:tc>
      </w:tr>
    </w:tbl>
    <w:p w14:paraId="7469BBFA" w14:textId="77777777" w:rsidR="002950D8" w:rsidRDefault="002950D8" w:rsidP="002950D8"/>
    <w:p w14:paraId="175D5D69" w14:textId="77777777" w:rsidR="002950D8" w:rsidRDefault="002950D8" w:rsidP="002950D8"/>
    <w:p w14:paraId="73D534B9" w14:textId="77777777" w:rsidR="002950D8" w:rsidRPr="002950D8" w:rsidRDefault="002950D8" w:rsidP="002950D8"/>
    <w:p w14:paraId="55548428" w14:textId="77777777" w:rsidR="003A0E1B" w:rsidRDefault="006A3E1C" w:rsidP="003A0E1B">
      <w:pPr>
        <w:pStyle w:val="1"/>
      </w:pPr>
      <w:r>
        <w:rPr>
          <w:rFonts w:hint="eastAsia"/>
        </w:rPr>
        <w:t>内存对齐</w:t>
      </w:r>
    </w:p>
    <w:p w14:paraId="265EE28D" w14:textId="77777777" w:rsidR="006A3E1C" w:rsidRPr="006A3E1C" w:rsidRDefault="006A3E1C" w:rsidP="006A3E1C">
      <w:r>
        <w:rPr>
          <w:rFonts w:hint="eastAsia"/>
        </w:rPr>
        <w:t>链接：</w:t>
      </w:r>
      <w:r>
        <w:t>https://www.jianshu.com/p/a371e2613ec8</w:t>
      </w:r>
    </w:p>
    <w:p w14:paraId="212603E8" w14:textId="77777777" w:rsidR="006A3E1C" w:rsidRDefault="006A3E1C" w:rsidP="006A3E1C">
      <w:r>
        <w:rPr>
          <w:rFonts w:hint="eastAsia"/>
        </w:rPr>
        <w:t>很多</w:t>
      </w:r>
      <w:r>
        <w:t xml:space="preserve"> CPU（如基于 Alpha，IA-64，MIPS，和 SuperH 体系的）拒绝读取未对齐数据。当一个程序要求这些 CPU 读取未对齐数据时，这时 CPU 会进入异常处理状态并且通知程序不能继续执行。举个例子，在 ARM，MIPS，和 SH 硬件平台上，当操作系统被要求存取一个未对齐数据时会默认给应用程序抛出硬件异常。所以，如果编译器不进行内存对齐，那在很多平台的上的开发将难以进行。</w:t>
      </w:r>
      <w:r>
        <w:rPr>
          <w:rFonts w:hint="eastAsia"/>
        </w:rPr>
        <w:t>那么，为什么这些</w:t>
      </w:r>
      <w:r>
        <w:t xml:space="preserve"> CPU 会拒绝读取未对齐数据？是因为未对齐的数据，会大大降低 CPU 的性能。</w:t>
      </w:r>
      <w:r w:rsidRPr="006A3E1C">
        <w:rPr>
          <w:rFonts w:hint="eastAsia"/>
          <w:b/>
        </w:rPr>
        <w:t>以速度的名义牺牲非对齐内存存取功能的一个例子就是</w:t>
      </w:r>
      <w:r w:rsidRPr="006A3E1C">
        <w:rPr>
          <w:b/>
        </w:rPr>
        <w:t xml:space="preserve"> MIPS</w:t>
      </w:r>
      <w:r w:rsidRPr="006A3E1C">
        <w:t>。为了提升速度，MIPS 几乎废除了所有的琐碎功能。</w:t>
      </w:r>
    </w:p>
    <w:p w14:paraId="4A70961A" w14:textId="77777777" w:rsidR="006A3E1C" w:rsidRDefault="006A3E1C" w:rsidP="006A3E1C"/>
    <w:p w14:paraId="5C3B2D79" w14:textId="77777777" w:rsidR="006A3E1C" w:rsidRPr="006A3E1C" w:rsidRDefault="006A3E1C" w:rsidP="006A3E1C"/>
    <w:p w14:paraId="654C667A" w14:textId="77777777" w:rsidR="003A0E1B" w:rsidRDefault="003A0E1B" w:rsidP="003A0E1B"/>
    <w:p w14:paraId="3F044943" w14:textId="77777777" w:rsidR="003A0E1B" w:rsidRDefault="00D277EC" w:rsidP="003A0E1B">
      <w:pPr>
        <w:pStyle w:val="1"/>
      </w:pPr>
      <w:r>
        <w:rPr>
          <w:rFonts w:hint="eastAsia"/>
        </w:rPr>
        <w:t>计算机组成原理</w:t>
      </w:r>
    </w:p>
    <w:p w14:paraId="227B5B3F" w14:textId="77777777" w:rsidR="00D277EC" w:rsidRPr="00D277EC" w:rsidRDefault="00D277EC" w:rsidP="00D277EC">
      <w:r>
        <w:rPr>
          <w:noProof/>
        </w:rPr>
        <w:drawing>
          <wp:inline distT="0" distB="0" distL="0" distR="0" wp14:anchorId="148F6310" wp14:editId="5BD80C2A">
            <wp:extent cx="5274310" cy="3674110"/>
            <wp:effectExtent l="0" t="0" r="2540" b="2540"/>
            <wp:docPr id="23" name="图片 23" descr="https://img-blog.csdn.net/2015070222054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5070222054553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74310" cy="3674110"/>
                    </a:xfrm>
                    <a:prstGeom prst="rect">
                      <a:avLst/>
                    </a:prstGeom>
                    <a:noFill/>
                    <a:ln>
                      <a:noFill/>
                    </a:ln>
                  </pic:spPr>
                </pic:pic>
              </a:graphicData>
            </a:graphic>
          </wp:inline>
        </w:drawing>
      </w:r>
    </w:p>
    <w:p w14:paraId="7168336F" w14:textId="77777777" w:rsidR="00FB5832" w:rsidRDefault="00FB5832" w:rsidP="00FB5832">
      <w:pPr>
        <w:pStyle w:val="1"/>
      </w:pPr>
      <w:r>
        <w:rPr>
          <w:rFonts w:hint="eastAsia"/>
        </w:rPr>
        <w:lastRenderedPageBreak/>
        <w:t>FPGA</w:t>
      </w:r>
    </w:p>
    <w:p w14:paraId="458A2854" w14:textId="77777777" w:rsidR="00F667CD" w:rsidRPr="00F667CD" w:rsidRDefault="00F667CD" w:rsidP="00F667CD">
      <w:r>
        <w:rPr>
          <w:rFonts w:hint="eastAsia"/>
        </w:rPr>
        <w:t>软件：Q</w:t>
      </w:r>
      <w:r>
        <w:t>uartus II,Modelsim,Gvim</w:t>
      </w:r>
    </w:p>
    <w:p w14:paraId="6039F3DB" w14:textId="77777777" w:rsidR="00FB5832" w:rsidRDefault="00FB5832" w:rsidP="00FB5832">
      <w:pPr>
        <w:pStyle w:val="2"/>
      </w:pPr>
      <w:r>
        <w:rPr>
          <w:rFonts w:hint="eastAsia"/>
        </w:rPr>
        <w:t>F</w:t>
      </w:r>
      <w:r>
        <w:t>PGA</w:t>
      </w:r>
      <w:r>
        <w:rPr>
          <w:rFonts w:hint="eastAsia"/>
        </w:rPr>
        <w:t>简介</w:t>
      </w:r>
    </w:p>
    <w:p w14:paraId="2A4D147E" w14:textId="77777777" w:rsidR="00FB5832" w:rsidRPr="00FB5832" w:rsidRDefault="00FB5832" w:rsidP="00FB5832"/>
    <w:p w14:paraId="6A17E9E2" w14:textId="77777777" w:rsidR="00FB5832" w:rsidRDefault="00FB5832" w:rsidP="00FB5832">
      <w:pPr>
        <w:pStyle w:val="2"/>
      </w:pPr>
      <w:r>
        <w:rPr>
          <w:rFonts w:hint="eastAsia"/>
        </w:rPr>
        <w:t>FPGA开发流程</w:t>
      </w:r>
    </w:p>
    <w:p w14:paraId="32746136" w14:textId="77777777" w:rsidR="00FB5832" w:rsidRDefault="00FB5832" w:rsidP="00FB5832">
      <w:pPr>
        <w:pStyle w:val="2"/>
      </w:pPr>
      <w:r>
        <w:rPr>
          <w:rFonts w:hint="eastAsia"/>
        </w:rPr>
        <w:t>数字电路</w:t>
      </w:r>
    </w:p>
    <w:p w14:paraId="35C233DA" w14:textId="77777777" w:rsidR="00B63707" w:rsidRDefault="003362BF" w:rsidP="003362BF">
      <w:r w:rsidRPr="003362BF">
        <w:t>数制与编码</w:t>
      </w:r>
    </w:p>
    <w:p w14:paraId="764C06DC" w14:textId="77777777" w:rsidR="003362BF" w:rsidRDefault="003362BF" w:rsidP="003362BF">
      <w:r>
        <w:rPr>
          <w:noProof/>
        </w:rPr>
        <w:drawing>
          <wp:inline distT="0" distB="0" distL="0" distR="0" wp14:anchorId="0A579FAC" wp14:editId="5E9538FD">
            <wp:extent cx="5274310" cy="2892753"/>
            <wp:effectExtent l="0" t="0" r="2540" b="3175"/>
            <wp:docPr id="32" name="图片 32" descr="https://img-blog.csdn.net/20180812143639885?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639885?watermark/2/text/aHR0cHM6Ly9ibG9nLmNzZG4ubmV0L0FyY2hhcl9TYWJlcg==/font/5a6L5L2T/fontsize/400/fill/I0JBQkFCMA==/dissolve/7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74310" cy="2892753"/>
                    </a:xfrm>
                    <a:prstGeom prst="rect">
                      <a:avLst/>
                    </a:prstGeom>
                    <a:noFill/>
                    <a:ln>
                      <a:noFill/>
                    </a:ln>
                  </pic:spPr>
                </pic:pic>
              </a:graphicData>
            </a:graphic>
          </wp:inline>
        </w:drawing>
      </w:r>
    </w:p>
    <w:p w14:paraId="5DB02FDD" w14:textId="77777777" w:rsidR="003362BF" w:rsidRPr="003362BF" w:rsidRDefault="003362BF" w:rsidP="003362BF">
      <w:r w:rsidRPr="003362BF">
        <w:rPr>
          <w:rFonts w:hint="eastAsia"/>
        </w:rPr>
        <w:t>逻辑代数</w:t>
      </w:r>
    </w:p>
    <w:p w14:paraId="4B291A8F" w14:textId="77777777" w:rsidR="00B63707" w:rsidRDefault="00B63707" w:rsidP="00B63707"/>
    <w:p w14:paraId="02ECC1A9" w14:textId="77777777" w:rsidR="003362BF" w:rsidRDefault="003362BF" w:rsidP="00B63707">
      <w:pPr>
        <w:rPr>
          <w:noProof/>
        </w:rPr>
      </w:pPr>
    </w:p>
    <w:p w14:paraId="4FCE1E7A" w14:textId="77777777" w:rsidR="00C82F20" w:rsidRPr="00B63707" w:rsidRDefault="00C82F20" w:rsidP="00B63707">
      <w:r>
        <w:rPr>
          <w:noProof/>
        </w:rPr>
        <w:lastRenderedPageBreak/>
        <w:drawing>
          <wp:inline distT="0" distB="0" distL="0" distR="0" wp14:anchorId="1DB821E5" wp14:editId="3BF91BD1">
            <wp:extent cx="5274310" cy="2976641"/>
            <wp:effectExtent l="0" t="0" r="2540" b="0"/>
            <wp:docPr id="28" name="图片 28" descr="https://img-blog.csdn.net/20180812143743156?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12143743156?watermark/2/text/aHR0cHM6Ly9ibG9nLmNzZG4ubmV0L0FyY2hhcl9TYWJlcg==/font/5a6L5L2T/fontsize/400/fill/I0JBQkFCMA==/dissolve/7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74310" cy="2976641"/>
                    </a:xfrm>
                    <a:prstGeom prst="rect">
                      <a:avLst/>
                    </a:prstGeom>
                    <a:noFill/>
                    <a:ln>
                      <a:noFill/>
                    </a:ln>
                  </pic:spPr>
                </pic:pic>
              </a:graphicData>
            </a:graphic>
          </wp:inline>
        </w:drawing>
      </w:r>
    </w:p>
    <w:p w14:paraId="3173FD00" w14:textId="77777777" w:rsidR="00B06070" w:rsidRDefault="00B06070" w:rsidP="00FB5832">
      <w:pPr>
        <w:rPr>
          <w:noProof/>
        </w:rPr>
      </w:pPr>
      <w:r w:rsidRPr="00B06070">
        <w:rPr>
          <w:rFonts w:hint="eastAsia"/>
          <w:noProof/>
        </w:rPr>
        <w:t>九条基本定律</w:t>
      </w:r>
    </w:p>
    <w:p w14:paraId="49BDA8D7" w14:textId="77777777" w:rsidR="00B06070" w:rsidRDefault="00B06070" w:rsidP="00FB5832">
      <w:pPr>
        <w:rPr>
          <w:noProof/>
        </w:rPr>
      </w:pPr>
      <w:r>
        <w:rPr>
          <w:noProof/>
        </w:rPr>
        <w:drawing>
          <wp:inline distT="0" distB="0" distL="0" distR="0" wp14:anchorId="5EAD01A8" wp14:editId="2E2576FA">
            <wp:extent cx="5274310" cy="2976705"/>
            <wp:effectExtent l="0" t="0" r="2540" b="0"/>
            <wp:docPr id="42" name="图片 42" descr="https://img-blog.csdn.net/20180812145038998?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812145038998?watermark/2/text/aHR0cHM6Ly9ibG9nLmNzZG4ubmV0L0FyY2hhcl9TYWJlcg==/font/5a6L5L2T/fontsize/400/fill/I0JBQkFCMA==/dissolve/7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4310" cy="2976705"/>
                    </a:xfrm>
                    <a:prstGeom prst="rect">
                      <a:avLst/>
                    </a:prstGeom>
                    <a:noFill/>
                    <a:ln>
                      <a:noFill/>
                    </a:ln>
                  </pic:spPr>
                </pic:pic>
              </a:graphicData>
            </a:graphic>
          </wp:inline>
        </w:drawing>
      </w:r>
    </w:p>
    <w:p w14:paraId="0C0310A8" w14:textId="77777777" w:rsidR="00B06070" w:rsidRPr="00B06070" w:rsidRDefault="00B06070" w:rsidP="00B06070">
      <w:pPr>
        <w:rPr>
          <w:noProof/>
        </w:rPr>
      </w:pPr>
      <w:r w:rsidRPr="00B06070">
        <w:rPr>
          <w:noProof/>
        </w:rPr>
        <w:t>三变量最小项</w:t>
      </w:r>
    </w:p>
    <w:p w14:paraId="6CA2BA9F" w14:textId="77777777" w:rsidR="00B06070" w:rsidRDefault="00B06070" w:rsidP="00FB5832">
      <w:pPr>
        <w:rPr>
          <w:noProof/>
        </w:rPr>
      </w:pPr>
      <w:r>
        <w:rPr>
          <w:noProof/>
        </w:rPr>
        <w:lastRenderedPageBreak/>
        <w:drawing>
          <wp:inline distT="0" distB="0" distL="0" distR="0" wp14:anchorId="6E5232B4" wp14:editId="62701415">
            <wp:extent cx="5274310" cy="2640335"/>
            <wp:effectExtent l="0" t="0" r="2540" b="7620"/>
            <wp:docPr id="43" name="图片 43" descr="https://img-blog.csdn.net/201808121453011?watermark/2/text/aHR0cHM6Ly9ibG9nLmNzZG4ubmV0L0FyY2hhcl9TYWJlc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8121453011?watermark/2/text/aHR0cHM6Ly9ibG9nLmNzZG4ubmV0L0FyY2hhcl9TYWJlcg==/font/5a6L5L2T/fontsize/400/fill/I0JBQkFCMA==/dissolve/7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4310" cy="2640335"/>
                    </a:xfrm>
                    <a:prstGeom prst="rect">
                      <a:avLst/>
                    </a:prstGeom>
                    <a:noFill/>
                    <a:ln>
                      <a:noFill/>
                    </a:ln>
                  </pic:spPr>
                </pic:pic>
              </a:graphicData>
            </a:graphic>
          </wp:inline>
        </w:drawing>
      </w:r>
    </w:p>
    <w:p w14:paraId="39DE4B71" w14:textId="77777777" w:rsidR="00B06070" w:rsidRDefault="00B06070" w:rsidP="00FB5832">
      <w:pPr>
        <w:rPr>
          <w:noProof/>
        </w:rPr>
      </w:pPr>
    </w:p>
    <w:p w14:paraId="2000F443" w14:textId="77777777" w:rsidR="00B06070" w:rsidRDefault="00B06070" w:rsidP="00FB5832">
      <w:pPr>
        <w:rPr>
          <w:noProof/>
        </w:rPr>
      </w:pPr>
    </w:p>
    <w:p w14:paraId="5FA76962" w14:textId="77777777" w:rsidR="00B06070" w:rsidRDefault="00B06070" w:rsidP="00FB5832">
      <w:pPr>
        <w:rPr>
          <w:noProof/>
        </w:rPr>
      </w:pPr>
    </w:p>
    <w:p w14:paraId="3482B389" w14:textId="77777777" w:rsidR="00B06070" w:rsidRDefault="00B06070" w:rsidP="00FB5832">
      <w:pPr>
        <w:rPr>
          <w:noProof/>
        </w:rPr>
      </w:pPr>
    </w:p>
    <w:p w14:paraId="152E6DEE" w14:textId="77777777" w:rsidR="00B06070" w:rsidRDefault="00B06070" w:rsidP="00FB5832">
      <w:pPr>
        <w:rPr>
          <w:noProof/>
        </w:rPr>
      </w:pPr>
    </w:p>
    <w:p w14:paraId="313C112A" w14:textId="77777777" w:rsidR="00B06070" w:rsidRDefault="00B06070" w:rsidP="00FB5832">
      <w:pPr>
        <w:rPr>
          <w:noProof/>
        </w:rPr>
      </w:pPr>
    </w:p>
    <w:p w14:paraId="686B3998" w14:textId="77777777" w:rsidR="00B06070" w:rsidRDefault="00B06070" w:rsidP="00FB5832">
      <w:pPr>
        <w:rPr>
          <w:noProof/>
        </w:rPr>
      </w:pPr>
    </w:p>
    <w:p w14:paraId="748D650A" w14:textId="77777777" w:rsidR="00B06070" w:rsidRDefault="00B06070" w:rsidP="00FB5832">
      <w:pPr>
        <w:rPr>
          <w:noProof/>
        </w:rPr>
      </w:pPr>
    </w:p>
    <w:p w14:paraId="6F6A3541" w14:textId="77777777" w:rsidR="00B06070" w:rsidRDefault="00B06070" w:rsidP="00FB5832">
      <w:pPr>
        <w:rPr>
          <w:noProof/>
        </w:rPr>
      </w:pPr>
    </w:p>
    <w:p w14:paraId="5889EBEF" w14:textId="77777777" w:rsidR="00B06070" w:rsidRDefault="00B06070" w:rsidP="00FB5832">
      <w:pPr>
        <w:rPr>
          <w:noProof/>
        </w:rPr>
      </w:pPr>
    </w:p>
    <w:p w14:paraId="3E2D0A43" w14:textId="77777777" w:rsidR="00B06070" w:rsidRDefault="00B06070" w:rsidP="00FB5832">
      <w:pPr>
        <w:rPr>
          <w:noProof/>
        </w:rPr>
      </w:pPr>
    </w:p>
    <w:p w14:paraId="60EF8F65" w14:textId="77777777" w:rsidR="00B06070" w:rsidRDefault="00B06070" w:rsidP="00FB5832">
      <w:pPr>
        <w:rPr>
          <w:noProof/>
        </w:rPr>
      </w:pPr>
    </w:p>
    <w:p w14:paraId="615CF479" w14:textId="77777777" w:rsidR="00B06070" w:rsidRDefault="00B06070" w:rsidP="00FB5832">
      <w:pPr>
        <w:rPr>
          <w:noProof/>
        </w:rPr>
      </w:pPr>
    </w:p>
    <w:p w14:paraId="461BBD8B" w14:textId="77777777" w:rsidR="00FB5832" w:rsidRPr="00FB5832" w:rsidRDefault="00FB5832" w:rsidP="00FB5832">
      <w:pPr>
        <w:rPr>
          <w:b/>
        </w:rPr>
      </w:pPr>
      <w:r>
        <w:rPr>
          <w:noProof/>
        </w:rPr>
        <w:drawing>
          <wp:inline distT="0" distB="0" distL="0" distR="0" wp14:anchorId="00BF4AAA" wp14:editId="45A017DA">
            <wp:extent cx="3254651" cy="1198268"/>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285268" cy="1209540"/>
                    </a:xfrm>
                    <a:prstGeom prst="rect">
                      <a:avLst/>
                    </a:prstGeom>
                  </pic:spPr>
                </pic:pic>
              </a:graphicData>
            </a:graphic>
          </wp:inline>
        </w:drawing>
      </w:r>
    </w:p>
    <w:p w14:paraId="31435371" w14:textId="77777777" w:rsidR="00FB5832" w:rsidRDefault="008A0483" w:rsidP="008A0483">
      <w:r>
        <w:rPr>
          <w:rFonts w:hint="eastAsia"/>
        </w:rPr>
        <w:t>组合逻辑电路的输出仅与当前的</w:t>
      </w:r>
      <w:r w:rsidRPr="008A0483">
        <w:rPr>
          <w:rFonts w:hint="eastAsia"/>
          <w:color w:val="FF0000"/>
        </w:rPr>
        <w:t>输入有关</w:t>
      </w:r>
      <w:r>
        <w:t xml:space="preserve"> ，而时序逻辑电路的输出不但与输入有关，还和系统上一个</w:t>
      </w:r>
      <w:r w:rsidRPr="008A0483">
        <w:rPr>
          <w:b/>
          <w:color w:val="FF0000"/>
        </w:rPr>
        <w:t>状态有关</w:t>
      </w:r>
      <w:r w:rsidR="00D9306B" w:rsidRPr="00D9306B">
        <w:rPr>
          <w:rFonts w:hint="eastAsia"/>
        </w:rPr>
        <w:t>（与若干个输入信号所施加的顺序即历史状态有关）</w:t>
      </w:r>
      <w:r>
        <w:t>。</w:t>
      </w:r>
      <w:r>
        <w:rPr>
          <w:rFonts w:hint="eastAsia"/>
        </w:rPr>
        <w:t>但是在设计中，我们一般以时钟的存在与否来区分该电路的性质。由时钟沿驱动工作</w:t>
      </w:r>
      <w:r>
        <w:t>的电路为时序逻辑电路。大家注意，这两种电路并不是独立存在的，他们相互交错存在于整个电路系统的设计中。</w:t>
      </w:r>
    </w:p>
    <w:p w14:paraId="7EE4D6A3" w14:textId="77777777" w:rsidR="008A0483" w:rsidRDefault="008A0483" w:rsidP="008A0483">
      <w:r>
        <w:rPr>
          <w:noProof/>
        </w:rPr>
        <w:lastRenderedPageBreak/>
        <w:drawing>
          <wp:inline distT="0" distB="0" distL="0" distR="0" wp14:anchorId="29BFD399" wp14:editId="3F256BE0">
            <wp:extent cx="3800723" cy="1540029"/>
            <wp:effectExtent l="0" t="0" r="0" b="3175"/>
            <wp:docPr id="33" name="图片 33" descr="http://c.51hei.com/d/forum/201802/13/015043giuqvv6usi0sis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mg_100424" descr="http://c.51hei.com/d/forum/201802/13/015043giuqvv6usi0sisp0.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816327" cy="1546352"/>
                    </a:xfrm>
                    <a:prstGeom prst="rect">
                      <a:avLst/>
                    </a:prstGeom>
                    <a:noFill/>
                    <a:ln>
                      <a:noFill/>
                    </a:ln>
                  </pic:spPr>
                </pic:pic>
              </a:graphicData>
            </a:graphic>
          </wp:inline>
        </w:drawing>
      </w:r>
    </w:p>
    <w:p w14:paraId="2C0B1B16" w14:textId="77777777" w:rsidR="008A0483" w:rsidRDefault="00A97072" w:rsidP="00A97072">
      <w:pPr>
        <w:pStyle w:val="3"/>
      </w:pPr>
      <w:r>
        <w:rPr>
          <w:rFonts w:hint="eastAsia"/>
        </w:rPr>
        <w:t>组合逻辑电路</w:t>
      </w:r>
    </w:p>
    <w:p w14:paraId="411AD5D0" w14:textId="77777777" w:rsidR="00A97072" w:rsidRDefault="00A97072" w:rsidP="00A97072">
      <w:r w:rsidRPr="00A97072">
        <w:rPr>
          <w:rFonts w:hint="eastAsia"/>
        </w:rPr>
        <w:t>输出只是当前输入逻辑电平的函数（有延时），与电路的原始状态无关的逻辑电路。当输入信号中的任意一个发生改变时，输出都有可能变化，但与目前所处的状态没有任何关系（即逻辑电路无记忆部件）</w:t>
      </w:r>
    </w:p>
    <w:p w14:paraId="3D895698" w14:textId="77777777" w:rsidR="00A97072" w:rsidRDefault="00A97072" w:rsidP="00A97072"/>
    <w:p w14:paraId="58CBCA60" w14:textId="77777777" w:rsidR="00A97072" w:rsidRDefault="00A97072" w:rsidP="00A97072">
      <w:r>
        <w:rPr>
          <w:rFonts w:hint="eastAsia"/>
        </w:rPr>
        <w:t>实现方法：</w:t>
      </w:r>
    </w:p>
    <w:p w14:paraId="1D1FB7D1" w14:textId="77777777" w:rsidR="00A97072" w:rsidRDefault="00A97072" w:rsidP="00A97072">
      <w:r>
        <w:rPr>
          <w:noProof/>
        </w:rPr>
        <mc:AlternateContent>
          <mc:Choice Requires="wps">
            <w:drawing>
              <wp:inline distT="0" distB="0" distL="0" distR="0" wp14:anchorId="19A83B4E" wp14:editId="65F7EB63">
                <wp:extent cx="5502302" cy="1812898"/>
                <wp:effectExtent l="0" t="0" r="3175" b="0"/>
                <wp:docPr id="25" name="矩形 25"/>
                <wp:cNvGraphicFramePr/>
                <a:graphic xmlns:a="http://schemas.openxmlformats.org/drawingml/2006/main">
                  <a:graphicData uri="http://schemas.microsoft.com/office/word/2010/wordprocessingShape">
                    <wps:wsp>
                      <wps:cNvSpPr/>
                      <wps:spPr>
                        <a:xfrm>
                          <a:off x="0" y="0"/>
                          <a:ext cx="5502302" cy="1812898"/>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408804" w14:textId="77777777" w:rsidR="009D7CB0" w:rsidRPr="00A97072" w:rsidRDefault="009D7CB0"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9D7CB0" w:rsidRPr="00A97072" w:rsidRDefault="009D7CB0"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9D7CB0" w:rsidRPr="00A97072" w:rsidRDefault="009D7CB0" w:rsidP="00A97072">
                            <w:pPr>
                              <w:rPr>
                                <w:color w:val="000000" w:themeColor="text1"/>
                              </w:rPr>
                            </w:pPr>
                            <w:r w:rsidRPr="00A97072">
                              <w:rPr>
                                <w:color w:val="000000" w:themeColor="text1"/>
                              </w:rPr>
                              <w:t xml:space="preserve">assign c= ena ? a : b; //数据选择器 </w:t>
                            </w:r>
                          </w:p>
                          <w:p w14:paraId="30B66A01" w14:textId="77777777" w:rsidR="009D7CB0" w:rsidRPr="00A97072" w:rsidRDefault="009D7CB0" w:rsidP="00A97072">
                            <w:pPr>
                              <w:rPr>
                                <w:color w:val="000000" w:themeColor="text1"/>
                              </w:rPr>
                            </w:pPr>
                          </w:p>
                          <w:p w14:paraId="610D746A" w14:textId="77777777" w:rsidR="009D7CB0" w:rsidRPr="00A97072" w:rsidRDefault="009D7CB0" w:rsidP="00A97072">
                            <w:pPr>
                              <w:rPr>
                                <w:color w:val="000000" w:themeColor="text1"/>
                              </w:rPr>
                            </w:pPr>
                            <w:r w:rsidRPr="00A97072">
                              <w:rPr>
                                <w:color w:val="000000" w:themeColor="text1"/>
                              </w:rPr>
                              <w:t>2.复杂的组合逻辑最好用 always 块实现：</w:t>
                            </w:r>
                          </w:p>
                          <w:p w14:paraId="5C37EE5B" w14:textId="77777777" w:rsidR="009D7CB0" w:rsidRPr="00A97072" w:rsidRDefault="009D7CB0"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A83B4E" id="矩形 25" o:spid="_x0000_s1041" style="width:433.25pt;height:14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" fillcolor="#e7e6e6 [3214]" stroked="f" strokeweight="1pt">
                <v:textbox>
                  <w:txbxContent>
                    <w:p w14:paraId="4B408804" w14:textId="77777777" w:rsidR="009D7CB0" w:rsidRPr="00A97072" w:rsidRDefault="009D7CB0" w:rsidP="00A97072">
                      <w:pPr>
                        <w:rPr>
                          <w:color w:val="000000" w:themeColor="text1"/>
                        </w:rPr>
                      </w:pPr>
                      <w:r w:rsidRPr="00A97072">
                        <w:rPr>
                          <w:rFonts w:hint="eastAsia"/>
                          <w:color w:val="000000" w:themeColor="text1"/>
                        </w:rPr>
                        <w:t>1</w:t>
                      </w:r>
                      <w:r w:rsidRPr="00A97072">
                        <w:rPr>
                          <w:color w:val="000000" w:themeColor="text1"/>
                        </w:rPr>
                        <w:t>.</w:t>
                      </w:r>
                      <w:r w:rsidRPr="00A97072">
                        <w:rPr>
                          <w:rFonts w:hint="eastAsia"/>
                          <w:color w:val="000000" w:themeColor="text1"/>
                        </w:rPr>
                        <w:t>组合逻辑语句可以用</w:t>
                      </w:r>
                      <w:r w:rsidRPr="00A97072">
                        <w:rPr>
                          <w:color w:val="000000" w:themeColor="text1"/>
                        </w:rPr>
                        <w:t xml:space="preserve"> assign 语句实现：</w:t>
                      </w:r>
                    </w:p>
                    <w:p w14:paraId="05AEEA35" w14:textId="77777777" w:rsidR="009D7CB0" w:rsidRPr="00A97072" w:rsidRDefault="009D7CB0" w:rsidP="00A97072">
                      <w:pPr>
                        <w:rPr>
                          <w:color w:val="000000" w:themeColor="text1"/>
                          <w14:textOutline w14:w="9525" w14:cap="rnd" w14:cmpd="sng" w14:algn="ctr">
                            <w14:solidFill>
                              <w14:schemeClr w14:val="bg2"/>
                            </w14:solidFill>
                            <w14:prstDash w14:val="solid"/>
                            <w14:bevel/>
                          </w14:textOutline>
                        </w:rPr>
                      </w:pPr>
                      <w:r w:rsidRPr="00A97072">
                        <w:rPr>
                          <w:color w:val="000000" w:themeColor="text1"/>
                        </w:rPr>
                        <w:t xml:space="preserve">assign c=a+b; //加法器 </w:t>
                      </w:r>
                    </w:p>
                    <w:p w14:paraId="225BA42F" w14:textId="77777777" w:rsidR="009D7CB0" w:rsidRPr="00A97072" w:rsidRDefault="009D7CB0" w:rsidP="00A97072">
                      <w:pPr>
                        <w:rPr>
                          <w:color w:val="000000" w:themeColor="text1"/>
                        </w:rPr>
                      </w:pPr>
                      <w:r w:rsidRPr="00A97072">
                        <w:rPr>
                          <w:color w:val="000000" w:themeColor="text1"/>
                        </w:rPr>
                        <w:t xml:space="preserve">assign c= ena ? a : b; //数据选择器 </w:t>
                      </w:r>
                    </w:p>
                    <w:p w14:paraId="30B66A01" w14:textId="77777777" w:rsidR="009D7CB0" w:rsidRPr="00A97072" w:rsidRDefault="009D7CB0" w:rsidP="00A97072">
                      <w:pPr>
                        <w:rPr>
                          <w:color w:val="000000" w:themeColor="text1"/>
                        </w:rPr>
                      </w:pPr>
                    </w:p>
                    <w:p w14:paraId="610D746A" w14:textId="77777777" w:rsidR="009D7CB0" w:rsidRPr="00A97072" w:rsidRDefault="009D7CB0" w:rsidP="00A97072">
                      <w:pPr>
                        <w:rPr>
                          <w:color w:val="000000" w:themeColor="text1"/>
                        </w:rPr>
                      </w:pPr>
                      <w:r w:rsidRPr="00A97072">
                        <w:rPr>
                          <w:color w:val="000000" w:themeColor="text1"/>
                        </w:rPr>
                        <w:t>2.复杂的组合逻辑最好用 always 块实现：</w:t>
                      </w:r>
                    </w:p>
                    <w:p w14:paraId="5C37EE5B" w14:textId="77777777" w:rsidR="009D7CB0" w:rsidRPr="00A97072" w:rsidRDefault="009D7CB0" w:rsidP="00A97072">
                      <w:pPr>
                        <w:rPr>
                          <w:color w:val="000000" w:themeColor="text1"/>
                        </w:rPr>
                      </w:pPr>
                      <w:r w:rsidRPr="00A97072">
                        <w:rPr>
                          <w:rFonts w:hint="eastAsia"/>
                          <w:color w:val="000000" w:themeColor="text1"/>
                        </w:rPr>
                        <w:t>由于在</w:t>
                      </w:r>
                      <w:r w:rsidRPr="00A97072">
                        <w:rPr>
                          <w:color w:val="000000" w:themeColor="text1"/>
                        </w:rPr>
                        <w:t xml:space="preserve"> always 块中可以使用 if、 case 等语句，所以对于复杂的组合逻辑，使用 always语句描述显得层次更加清楚，可读性更强。</w:t>
                      </w:r>
                    </w:p>
                  </w:txbxContent>
                </v:textbox>
                <w10:anchorlock/>
              </v:rect>
            </w:pict>
          </mc:Fallback>
        </mc:AlternateContent>
      </w:r>
    </w:p>
    <w:p w14:paraId="64DB98D4" w14:textId="77777777" w:rsidR="00A97072" w:rsidRDefault="00A97072" w:rsidP="00A97072"/>
    <w:p w14:paraId="5782D6EE" w14:textId="77777777" w:rsidR="00A97072" w:rsidRDefault="00A97072" w:rsidP="00A97072"/>
    <w:p w14:paraId="517C411A" w14:textId="77777777" w:rsidR="00A97072" w:rsidRDefault="00A97072" w:rsidP="00A97072">
      <w:pPr>
        <w:pStyle w:val="3"/>
      </w:pPr>
      <w:r>
        <w:t>时序逻辑电路</w:t>
      </w:r>
    </w:p>
    <w:p w14:paraId="26DA57B7" w14:textId="77777777" w:rsidR="008A0483" w:rsidRDefault="00A97072" w:rsidP="008A0483">
      <w:r w:rsidRPr="00A97072">
        <w:rPr>
          <w:rFonts w:hint="eastAsia"/>
        </w:rPr>
        <w:t>输出不只是当前输入的逻辑电平的函数，还与目前电路所处的状态有关的逻辑电路（即逻辑电路有记忆部件）。</w:t>
      </w:r>
    </w:p>
    <w:p w14:paraId="2163D615" w14:textId="77777777" w:rsidR="00A97072" w:rsidRDefault="00A97072" w:rsidP="008A0483"/>
    <w:p w14:paraId="0E18ABDD" w14:textId="77777777" w:rsidR="00A97072" w:rsidRPr="00A97072" w:rsidRDefault="00A97072" w:rsidP="008A0483">
      <w:pPr>
        <w:rPr>
          <w:b/>
          <w:sz w:val="24"/>
        </w:rPr>
      </w:pPr>
      <w:r w:rsidRPr="00A97072">
        <w:rPr>
          <w:rFonts w:hint="eastAsia"/>
          <w:b/>
          <w:sz w:val="24"/>
        </w:rPr>
        <w:t>特点：</w:t>
      </w:r>
    </w:p>
    <w:p w14:paraId="6385F4A8" w14:textId="77777777" w:rsidR="00A97072" w:rsidRDefault="00A97072" w:rsidP="00A97072">
      <w:r>
        <w:t>1）时序逻辑电路通常包含组合电路和存储电路两部分，存储电路（触发器）是必不可少的；</w:t>
      </w:r>
    </w:p>
    <w:p w14:paraId="2507B3CA" w14:textId="77777777" w:rsidR="00A97072" w:rsidRDefault="00A97072" w:rsidP="00A97072">
      <w:r>
        <w:t>2）存储器的输出状态必须反馈到组合电路的输入端，与外部输入信号共同决定组合逻辑电路的输出</w:t>
      </w:r>
    </w:p>
    <w:p w14:paraId="33890F4B" w14:textId="77777777" w:rsidR="00A97072" w:rsidRDefault="00A97072" w:rsidP="00A97072"/>
    <w:p w14:paraId="2C1C91F4" w14:textId="77777777" w:rsidR="00A97072" w:rsidRPr="00A97072" w:rsidRDefault="00A97072" w:rsidP="00A97072">
      <w:pPr>
        <w:rPr>
          <w:b/>
          <w:sz w:val="24"/>
        </w:rPr>
      </w:pPr>
      <w:r>
        <w:rPr>
          <w:rFonts w:hint="eastAsia"/>
          <w:b/>
          <w:sz w:val="24"/>
        </w:rPr>
        <w:t>分类</w:t>
      </w:r>
      <w:r w:rsidRPr="00A97072">
        <w:rPr>
          <w:rFonts w:hint="eastAsia"/>
          <w:b/>
          <w:sz w:val="24"/>
        </w:rPr>
        <w:t>：</w:t>
      </w:r>
    </w:p>
    <w:p w14:paraId="5F181215" w14:textId="77777777" w:rsidR="00A97072" w:rsidRDefault="00A97072" w:rsidP="00A97072">
      <w:r>
        <w:t>1）按逻辑功能划分有： 计数器、寄存器、移位寄存器、读/写存储器、顺序脉冲发生器等。</w:t>
      </w:r>
    </w:p>
    <w:p w14:paraId="397AA4AB" w14:textId="77777777" w:rsidR="00A97072" w:rsidRDefault="00A97072" w:rsidP="00A97072">
      <w:r>
        <w:lastRenderedPageBreak/>
        <w:t>2）根据储存电路中触发器的动作特点不同分为： 同步时序电路和异步时序电路。 在同步时序电路中，所有触发器状态的变化都是在同一时钟信号操作下同时发生的。在异步时序电路中，触发器状态的变化不是同时发生的。</w:t>
      </w:r>
    </w:p>
    <w:p w14:paraId="310C0352" w14:textId="77777777" w:rsidR="00A97072" w:rsidRDefault="00A97072" w:rsidP="00A97072">
      <w:r>
        <w:t>3）根据输出信号的特点分为： 米利（Mealy）型和穆尔（Moore）型。 在米利型电路中，输出信号不仅取决于存储电路的状态，而且还取决于输入变量。在穆尔型电路中，输出信号仅仅取决于存储电路的状态。穆尔型电路只是米利型电路的一种特例。</w:t>
      </w:r>
    </w:p>
    <w:p w14:paraId="34E83A68" w14:textId="77777777" w:rsidR="00C83C5F" w:rsidRDefault="00C83C5F" w:rsidP="00A97072"/>
    <w:p w14:paraId="4C15648C" w14:textId="77777777" w:rsidR="00C83C5F" w:rsidRDefault="00C83C5F" w:rsidP="00C83C5F">
      <w:pPr>
        <w:pStyle w:val="3"/>
      </w:pPr>
      <w:r>
        <w:rPr>
          <w:rFonts w:hint="eastAsia"/>
        </w:rPr>
        <w:t>卡诺图</w:t>
      </w:r>
    </w:p>
    <w:p w14:paraId="6BBF349C" w14:textId="77777777" w:rsidR="00414230" w:rsidRPr="00414230" w:rsidRDefault="00414230" w:rsidP="00414230">
      <w:r>
        <w:rPr>
          <w:rFonts w:hint="eastAsia"/>
        </w:rPr>
        <w:t>卡诺图表示逻辑表达式</w:t>
      </w:r>
    </w:p>
    <w:p w14:paraId="21523823" w14:textId="77777777" w:rsidR="00C83C5F" w:rsidRDefault="00C83C5F" w:rsidP="00A97072">
      <w:r>
        <w:rPr>
          <w:noProof/>
        </w:rPr>
        <w:drawing>
          <wp:inline distT="0" distB="0" distL="0" distR="0" wp14:anchorId="730E1CD0" wp14:editId="7F744E52">
            <wp:extent cx="5274310" cy="2925445"/>
            <wp:effectExtent l="0" t="0" r="254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925445"/>
                    </a:xfrm>
                    <a:prstGeom prst="rect">
                      <a:avLst/>
                    </a:prstGeom>
                  </pic:spPr>
                </pic:pic>
              </a:graphicData>
            </a:graphic>
          </wp:inline>
        </w:drawing>
      </w:r>
    </w:p>
    <w:p w14:paraId="6A406D1B" w14:textId="77777777" w:rsidR="00C83C5F" w:rsidRDefault="00C83C5F" w:rsidP="00A97072">
      <w:r>
        <w:rPr>
          <w:noProof/>
        </w:rPr>
        <w:drawing>
          <wp:inline distT="0" distB="0" distL="0" distR="0" wp14:anchorId="2BED9C3F" wp14:editId="558FEB7C">
            <wp:extent cx="5274310" cy="29292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929255"/>
                    </a:xfrm>
                    <a:prstGeom prst="rect">
                      <a:avLst/>
                    </a:prstGeom>
                  </pic:spPr>
                </pic:pic>
              </a:graphicData>
            </a:graphic>
          </wp:inline>
        </w:drawing>
      </w:r>
    </w:p>
    <w:p w14:paraId="44A68F35" w14:textId="77777777" w:rsidR="00C83C5F" w:rsidRDefault="00414230" w:rsidP="00414230">
      <w:pPr>
        <w:jc w:val="left"/>
      </w:pPr>
      <w:r>
        <w:rPr>
          <w:rFonts w:hint="eastAsia"/>
        </w:rPr>
        <w:t>逻辑表达式划卡诺图</w:t>
      </w:r>
    </w:p>
    <w:p w14:paraId="44D0BB65" w14:textId="77777777" w:rsidR="00414230" w:rsidRDefault="00C83C5F" w:rsidP="00A97072">
      <w:r>
        <w:rPr>
          <w:noProof/>
        </w:rPr>
        <w:lastRenderedPageBreak/>
        <w:drawing>
          <wp:inline distT="0" distB="0" distL="0" distR="0" wp14:anchorId="0D49E2A5" wp14:editId="66888B50">
            <wp:extent cx="5274310" cy="29730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973070"/>
                    </a:xfrm>
                    <a:prstGeom prst="rect">
                      <a:avLst/>
                    </a:prstGeom>
                  </pic:spPr>
                </pic:pic>
              </a:graphicData>
            </a:graphic>
          </wp:inline>
        </w:drawing>
      </w:r>
    </w:p>
    <w:p w14:paraId="16B1F50D" w14:textId="77777777" w:rsidR="00414230" w:rsidRDefault="00414230" w:rsidP="00A97072"/>
    <w:p w14:paraId="4412A1A7" w14:textId="77777777" w:rsidR="00C83C5F" w:rsidRDefault="00414230" w:rsidP="00414230">
      <w:pPr>
        <w:jc w:val="left"/>
      </w:pPr>
      <w:r>
        <w:rPr>
          <w:rFonts w:hint="eastAsia"/>
        </w:rPr>
        <w:t>卡诺图简化逻辑表达式</w:t>
      </w:r>
      <w:r>
        <w:rPr>
          <w:noProof/>
        </w:rPr>
        <w:drawing>
          <wp:inline distT="0" distB="0" distL="0" distR="0" wp14:anchorId="1F555ED2" wp14:editId="29236134">
            <wp:extent cx="5274310" cy="293941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2939415"/>
                    </a:xfrm>
                    <a:prstGeom prst="rect">
                      <a:avLst/>
                    </a:prstGeom>
                  </pic:spPr>
                </pic:pic>
              </a:graphicData>
            </a:graphic>
          </wp:inline>
        </w:drawing>
      </w:r>
      <w:r>
        <w:rPr>
          <w:noProof/>
        </w:rPr>
        <w:lastRenderedPageBreak/>
        <w:drawing>
          <wp:inline distT="0" distB="0" distL="0" distR="0" wp14:anchorId="4D54C33C" wp14:editId="47D2A93E">
            <wp:extent cx="5274310" cy="2431415"/>
            <wp:effectExtent l="0" t="0" r="254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2431415"/>
                    </a:xfrm>
                    <a:prstGeom prst="rect">
                      <a:avLst/>
                    </a:prstGeom>
                  </pic:spPr>
                </pic:pic>
              </a:graphicData>
            </a:graphic>
          </wp:inline>
        </w:drawing>
      </w:r>
    </w:p>
    <w:p w14:paraId="19D06AC6" w14:textId="77777777" w:rsidR="00414230" w:rsidRPr="00414230" w:rsidRDefault="00414230" w:rsidP="00414230">
      <w:pPr>
        <w:jc w:val="left"/>
      </w:pPr>
      <w:r>
        <w:rPr>
          <w:rFonts w:hint="eastAsia"/>
        </w:rPr>
        <w:t>公式法简化逻辑表达式</w:t>
      </w:r>
    </w:p>
    <w:p w14:paraId="6B9CDF01" w14:textId="77777777" w:rsidR="00C83C5F" w:rsidRDefault="00414230" w:rsidP="00A97072">
      <w:r>
        <w:rPr>
          <w:noProof/>
        </w:rPr>
        <w:drawing>
          <wp:inline distT="0" distB="0" distL="0" distR="0" wp14:anchorId="77B37E32" wp14:editId="3BFD39BA">
            <wp:extent cx="5274310" cy="263461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2634615"/>
                    </a:xfrm>
                    <a:prstGeom prst="rect">
                      <a:avLst/>
                    </a:prstGeom>
                  </pic:spPr>
                </pic:pic>
              </a:graphicData>
            </a:graphic>
          </wp:inline>
        </w:drawing>
      </w:r>
    </w:p>
    <w:p w14:paraId="7C242897" w14:textId="77777777" w:rsidR="00DE5D62" w:rsidRDefault="00DE5D62" w:rsidP="00A97072">
      <w:r>
        <w:rPr>
          <w:rFonts w:hint="eastAsia"/>
        </w:rPr>
        <w:t>公式表示函数的反函数</w:t>
      </w:r>
    </w:p>
    <w:p w14:paraId="1236132F" w14:textId="77777777" w:rsidR="00414230" w:rsidRDefault="00414230" w:rsidP="00A97072">
      <w:r>
        <w:rPr>
          <w:noProof/>
        </w:rPr>
        <w:drawing>
          <wp:inline distT="0" distB="0" distL="0" distR="0" wp14:anchorId="7C9C6E42" wp14:editId="183EC414">
            <wp:extent cx="5274310" cy="2072005"/>
            <wp:effectExtent l="0" t="0" r="254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2072005"/>
                    </a:xfrm>
                    <a:prstGeom prst="rect">
                      <a:avLst/>
                    </a:prstGeom>
                  </pic:spPr>
                </pic:pic>
              </a:graphicData>
            </a:graphic>
          </wp:inline>
        </w:drawing>
      </w:r>
    </w:p>
    <w:p w14:paraId="3F8A9BF6" w14:textId="77777777" w:rsidR="00DE5D62" w:rsidRDefault="00DE5D62" w:rsidP="00A97072">
      <w:r>
        <w:rPr>
          <w:rFonts w:hint="eastAsia"/>
        </w:rPr>
        <w:t>卡诺图表示反函数</w:t>
      </w:r>
    </w:p>
    <w:p w14:paraId="438DF473" w14:textId="77777777" w:rsidR="00DE5D62" w:rsidRDefault="00DE5D62" w:rsidP="00A97072">
      <w:r>
        <w:rPr>
          <w:noProof/>
        </w:rPr>
        <w:lastRenderedPageBreak/>
        <w:drawing>
          <wp:inline distT="0" distB="0" distL="0" distR="0" wp14:anchorId="3AF4EE89" wp14:editId="616FCB3E">
            <wp:extent cx="5274310" cy="2620010"/>
            <wp:effectExtent l="0" t="0" r="254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620010"/>
                    </a:xfrm>
                    <a:prstGeom prst="rect">
                      <a:avLst/>
                    </a:prstGeom>
                  </pic:spPr>
                </pic:pic>
              </a:graphicData>
            </a:graphic>
          </wp:inline>
        </w:drawing>
      </w:r>
    </w:p>
    <w:p w14:paraId="37E7AF94" w14:textId="77777777" w:rsidR="003D5BCD" w:rsidRPr="003D5BCD" w:rsidRDefault="003D5BCD" w:rsidP="00A97072">
      <w:pPr>
        <w:rPr>
          <w:b/>
        </w:rPr>
      </w:pPr>
      <w:r>
        <w:rPr>
          <w:noProof/>
        </w:rPr>
        <w:drawing>
          <wp:inline distT="0" distB="0" distL="0" distR="0" wp14:anchorId="18D502AF" wp14:editId="3ED4C266">
            <wp:extent cx="5274310" cy="2592705"/>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592705"/>
                    </a:xfrm>
                    <a:prstGeom prst="rect">
                      <a:avLst/>
                    </a:prstGeom>
                  </pic:spPr>
                </pic:pic>
              </a:graphicData>
            </a:graphic>
          </wp:inline>
        </w:drawing>
      </w:r>
    </w:p>
    <w:p w14:paraId="4E478566" w14:textId="77777777" w:rsidR="00C83C5F" w:rsidRDefault="00C83C5F" w:rsidP="00A97072">
      <w:r>
        <w:rPr>
          <w:rFonts w:hint="eastAsia"/>
        </w:rPr>
        <w:t>参考资料：</w:t>
      </w:r>
    </w:p>
    <w:p w14:paraId="28D58295" w14:textId="77777777" w:rsidR="00C83C5F" w:rsidRDefault="009D7CB0" w:rsidP="00A97072">
      <w:hyperlink r:id="rId133" w:history="1">
        <w:r w:rsidR="00C83C5F" w:rsidRPr="00FD295A">
          <w:rPr>
            <w:rStyle w:val="a8"/>
          </w:rPr>
          <w:t>https://www.bilibili.com/video/av14445409/?p=3</w:t>
        </w:r>
      </w:hyperlink>
    </w:p>
    <w:p w14:paraId="21FF5084" w14:textId="77777777" w:rsidR="00C83C5F" w:rsidRDefault="00C83C5F" w:rsidP="00A97072"/>
    <w:p w14:paraId="5AC0AF3E" w14:textId="77777777" w:rsidR="00FB5832" w:rsidRDefault="00FB5832" w:rsidP="00FB5832">
      <w:pPr>
        <w:pStyle w:val="2"/>
      </w:pPr>
      <w:r>
        <w:rPr>
          <w:rFonts w:hint="eastAsia"/>
        </w:rPr>
        <w:t>模拟电路</w:t>
      </w:r>
    </w:p>
    <w:p w14:paraId="2D0FCED1" w14:textId="77777777" w:rsidR="0057071C" w:rsidRPr="0057071C" w:rsidRDefault="0057071C" w:rsidP="0057071C"/>
    <w:p w14:paraId="527DF3FA" w14:textId="77777777" w:rsidR="0057071C" w:rsidRDefault="0057071C" w:rsidP="0057071C">
      <w:pPr>
        <w:pStyle w:val="2"/>
      </w:pPr>
      <w:r>
        <w:rPr>
          <w:rFonts w:hint="eastAsia"/>
        </w:rPr>
        <w:t>Ar</w:t>
      </w:r>
      <w:r>
        <w:t>duino UNO</w:t>
      </w:r>
    </w:p>
    <w:p w14:paraId="4505A5AC" w14:textId="77777777" w:rsidR="0057071C" w:rsidRPr="0057071C" w:rsidRDefault="0057071C" w:rsidP="0057071C">
      <w:pPr>
        <w:rPr>
          <w:sz w:val="24"/>
        </w:rPr>
      </w:pPr>
      <w:r w:rsidRPr="0057071C">
        <w:rPr>
          <w:rFonts w:hint="eastAsia"/>
          <w:sz w:val="24"/>
        </w:rPr>
        <w:t>在学习过程中不要过于计较背后的硬件原理，而要把理解力专注在硬件的工作方式上，这一点很重要不然会学的很痛苦且进入死胡同。</w:t>
      </w:r>
    </w:p>
    <w:p w14:paraId="04B187E3" w14:textId="77777777" w:rsidR="0057071C" w:rsidRDefault="0057071C" w:rsidP="0057071C">
      <w:pPr>
        <w:jc w:val="center"/>
      </w:pPr>
      <w:r>
        <w:rPr>
          <w:noProof/>
        </w:rPr>
        <w:lastRenderedPageBreak/>
        <w:drawing>
          <wp:inline distT="0" distB="0" distL="0" distR="0" wp14:anchorId="0332A032" wp14:editId="4838492C">
            <wp:extent cx="5274310" cy="4167682"/>
            <wp:effectExtent l="0" t="0" r="2540" b="4445"/>
            <wp:docPr id="208" name="图片 208" descr="https://upload-images.jianshu.io/upload_images/12928010-3a6dce2da505b60f.png?imageMogr2/auto-orient/strip%7CimageView2/2/w/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images.jianshu.io/upload_images/12928010-3a6dce2da505b60f.png?imageMogr2/auto-orient/strip%7CimageView2/2/w/83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274310" cy="4167682"/>
                    </a:xfrm>
                    <a:prstGeom prst="rect">
                      <a:avLst/>
                    </a:prstGeom>
                    <a:noFill/>
                    <a:ln>
                      <a:noFill/>
                    </a:ln>
                  </pic:spPr>
                </pic:pic>
              </a:graphicData>
            </a:graphic>
          </wp:inline>
        </w:drawing>
      </w:r>
    </w:p>
    <w:p w14:paraId="29B6BF1F" w14:textId="77777777" w:rsidR="0057071C" w:rsidRDefault="0057071C" w:rsidP="0057071C">
      <w:pPr>
        <w:jc w:val="center"/>
      </w:pPr>
    </w:p>
    <w:p w14:paraId="62CECFD1" w14:textId="77777777" w:rsidR="00BF099D" w:rsidRDefault="00BF099D" w:rsidP="0057071C">
      <w:pPr>
        <w:jc w:val="center"/>
      </w:pPr>
    </w:p>
    <w:p w14:paraId="330770AC" w14:textId="77777777" w:rsidR="00BF099D" w:rsidRDefault="00BF099D" w:rsidP="00BF099D">
      <w:pPr>
        <w:jc w:val="left"/>
      </w:pPr>
      <w:r>
        <w:rPr>
          <w:rFonts w:hint="eastAsia"/>
        </w:rPr>
        <w:t>参考资料：</w:t>
      </w:r>
    </w:p>
    <w:p w14:paraId="3F7A57F7" w14:textId="77777777" w:rsidR="00BF099D" w:rsidRDefault="009D7CB0" w:rsidP="00BF099D">
      <w:pPr>
        <w:jc w:val="left"/>
      </w:pPr>
      <w:hyperlink r:id="rId135" w:history="1">
        <w:r w:rsidR="00BF099D" w:rsidRPr="00256337">
          <w:rPr>
            <w:rStyle w:val="a8"/>
          </w:rPr>
          <w:t>https://www.jianshu.com/u/90c853a23156</w:t>
        </w:r>
      </w:hyperlink>
    </w:p>
    <w:p w14:paraId="538D84A2" w14:textId="77777777" w:rsidR="00BF099D" w:rsidRDefault="00BF099D" w:rsidP="00BF099D">
      <w:pPr>
        <w:jc w:val="left"/>
      </w:pPr>
    </w:p>
    <w:p w14:paraId="772615E3" w14:textId="77777777" w:rsidR="00BF099D" w:rsidRPr="0057071C" w:rsidRDefault="00BF099D" w:rsidP="00BF099D">
      <w:pPr>
        <w:jc w:val="left"/>
      </w:pPr>
    </w:p>
    <w:p w14:paraId="0B2299E8" w14:textId="77777777" w:rsidR="00EF6BC6" w:rsidRDefault="00EF6BC6" w:rsidP="00EF6BC6">
      <w:pPr>
        <w:pStyle w:val="2"/>
      </w:pPr>
      <w:r w:rsidRPr="00EF6BC6">
        <w:rPr>
          <w:rFonts w:hint="eastAsia"/>
        </w:rPr>
        <w:t>Verilog</w:t>
      </w:r>
    </w:p>
    <w:p w14:paraId="4977173F" w14:textId="77777777" w:rsidR="00EF6BC6" w:rsidRPr="00EF6BC6" w:rsidRDefault="00EF6BC6" w:rsidP="00EF6BC6"/>
    <w:p w14:paraId="78C3AE0A" w14:textId="77777777" w:rsidR="00EF6BC6" w:rsidRDefault="00EF6BC6" w:rsidP="00EF6BC6">
      <w:pPr>
        <w:pStyle w:val="3"/>
      </w:pPr>
      <w:r w:rsidRPr="00EF6BC6">
        <w:rPr>
          <w:rFonts w:hint="eastAsia"/>
        </w:rPr>
        <w:t>基础语法</w:t>
      </w:r>
    </w:p>
    <w:p w14:paraId="05F8B3E4" w14:textId="77777777" w:rsidR="00396A76" w:rsidRPr="00396A76" w:rsidRDefault="00396A76" w:rsidP="00396A76"/>
    <w:p w14:paraId="3119E7DA" w14:textId="77777777" w:rsidR="00396A76" w:rsidRDefault="00396A76" w:rsidP="00396A76">
      <w:pPr>
        <w:pStyle w:val="4"/>
      </w:pPr>
      <w:r w:rsidRPr="00396A76">
        <w:rPr>
          <w:rStyle w:val="30"/>
          <w:rFonts w:hint="eastAsia"/>
        </w:rPr>
        <w:t>模块</w:t>
      </w:r>
    </w:p>
    <w:p w14:paraId="49E06E9C" w14:textId="77777777" w:rsidR="00396A76" w:rsidRPr="00396A76" w:rsidRDefault="00396A76" w:rsidP="00396A76">
      <w:pPr>
        <w:rPr>
          <w:b/>
          <w:sz w:val="24"/>
        </w:rPr>
      </w:pPr>
      <w:r w:rsidRPr="00396A76">
        <w:rPr>
          <w:rFonts w:hint="eastAsia"/>
          <w:b/>
          <w:sz w:val="24"/>
        </w:rPr>
        <w:t>组成：端口定义、参数定义（可选）、I/O说明、内部信号说明、功能定义</w:t>
      </w:r>
    </w:p>
    <w:p w14:paraId="42003D66" w14:textId="77777777" w:rsidR="00446C2B" w:rsidRDefault="00446C2B" w:rsidP="00396A76"/>
    <w:p w14:paraId="1E404D05" w14:textId="77777777" w:rsidR="00396A76" w:rsidRDefault="00446C2B" w:rsidP="00396A76">
      <w:r>
        <w:rPr>
          <w:noProof/>
        </w:rPr>
        <w:lastRenderedPageBreak/>
        <mc:AlternateContent>
          <mc:Choice Requires="wps">
            <w:drawing>
              <wp:anchor distT="0" distB="0" distL="114300" distR="114300" simplePos="0" relativeHeight="251660288" behindDoc="0" locked="0" layoutInCell="1" allowOverlap="1" wp14:anchorId="325C00DE" wp14:editId="0E9A1400">
                <wp:simplePos x="0" y="0"/>
                <wp:positionH relativeFrom="column">
                  <wp:posOffset>9525</wp:posOffset>
                </wp:positionH>
                <wp:positionV relativeFrom="paragraph">
                  <wp:posOffset>1882140</wp:posOffset>
                </wp:positionV>
                <wp:extent cx="5155565" cy="360680"/>
                <wp:effectExtent l="0" t="0" r="26035" b="2032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360680"/>
                        </a:xfrm>
                        <a:prstGeom prst="rect">
                          <a:avLst/>
                        </a:prstGeom>
                        <a:solidFill>
                          <a:schemeClr val="bg1">
                            <a:lumMod val="95000"/>
                          </a:schemeClr>
                        </a:solidFill>
                        <a:ln w="9525">
                          <a:solidFill>
                            <a:srgbClr val="000000"/>
                          </a:solidFill>
                          <a:miter lim="800000"/>
                          <a:headEnd/>
                          <a:tailEnd/>
                        </a:ln>
                      </wps:spPr>
                      <wps:txbx>
                        <w:txbxContent>
                          <w:p w14:paraId="2B2BC14F" w14:textId="77777777" w:rsidR="009D7CB0" w:rsidRDefault="009D7CB0" w:rsidP="00446C2B">
                            <w:pPr>
                              <w:ind w:leftChars="100" w:left="210"/>
                            </w:pPr>
                            <w:r>
                              <w:t>Parameter</w:t>
                            </w:r>
                            <w:r>
                              <w:tab/>
                            </w:r>
                            <w:r>
                              <w:tab/>
                              <w:t>DATA_W = 8;</w:t>
                            </w:r>
                          </w:p>
                          <w:p w14:paraId="48A3BB41" w14:textId="77777777" w:rsidR="009D7CB0" w:rsidRDefault="009D7CB0" w:rsidP="00446C2B"/>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5C00DE" id="_x0000_s1042" type="#_x0000_t202" style="position:absolute;left:0;text-align:left;margin-left:.75pt;margin-top:148.2pt;width:405.95pt;height:28.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" fillcolor="#f2f2f2 [3052]">
                <v:textbox>
                  <w:txbxContent>
                    <w:p w14:paraId="2B2BC14F" w14:textId="77777777" w:rsidR="009D7CB0" w:rsidRDefault="009D7CB0" w:rsidP="00446C2B">
                      <w:pPr>
                        <w:ind w:leftChars="100" w:left="210"/>
                      </w:pPr>
                      <w:r>
                        <w:t>Parameter</w:t>
                      </w:r>
                      <w:r>
                        <w:tab/>
                      </w:r>
                      <w:r>
                        <w:tab/>
                        <w:t>DATA_W = 8;</w:t>
                      </w:r>
                    </w:p>
                    <w:p w14:paraId="48A3BB41" w14:textId="77777777" w:rsidR="009D7CB0" w:rsidRDefault="009D7CB0" w:rsidP="00446C2B"/>
                  </w:txbxContent>
                </v:textbox>
                <w10:wrap type="square"/>
              </v:shape>
            </w:pict>
          </mc:Fallback>
        </mc:AlternateContent>
      </w:r>
      <w:r>
        <w:rPr>
          <w:noProof/>
        </w:rPr>
        <mc:AlternateContent>
          <mc:Choice Requires="wps">
            <w:drawing>
              <wp:anchor distT="0" distB="0" distL="114300" distR="114300" simplePos="0" relativeHeight="251663360" behindDoc="0" locked="0" layoutInCell="1" allowOverlap="1" wp14:anchorId="47FE0530" wp14:editId="7719DD53">
                <wp:simplePos x="0" y="0"/>
                <wp:positionH relativeFrom="column">
                  <wp:posOffset>3890042</wp:posOffset>
                </wp:positionH>
                <wp:positionV relativeFrom="paragraph">
                  <wp:posOffset>652769</wp:posOffset>
                </wp:positionV>
                <wp:extent cx="845244" cy="461042"/>
                <wp:effectExtent l="0" t="0" r="12065" b="15240"/>
                <wp:wrapNone/>
                <wp:docPr id="199" name="矩形 199"/>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08E2E7" w14:textId="77777777" w:rsidR="009D7CB0" w:rsidRPr="00446C2B" w:rsidRDefault="009D7CB0" w:rsidP="00446C2B">
                            <w:pPr>
                              <w:rPr>
                                <w:b/>
                                <w:color w:val="000000" w:themeColor="text1"/>
                                <w:sz w:val="24"/>
                              </w:rPr>
                            </w:pPr>
                            <w:r w:rsidRPr="00446C2B">
                              <w:rPr>
                                <w:rFonts w:hint="eastAsia"/>
                                <w:b/>
                                <w:color w:val="000000" w:themeColor="text1"/>
                                <w:sz w:val="24"/>
                              </w:rPr>
                              <w:t>端口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E0530" id="矩形 199" o:spid="_x0000_s1043" style="position:absolute;left:0;text-align:left;margin-left:306.3pt;margin-top:51.4pt;width:66.55pt;height:3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" fillcolor="#fbe4d5 [661]" strokecolor="#1f4d78 [1604]" strokeweight="1pt">
                <v:textbox>
                  <w:txbxContent>
                    <w:p w14:paraId="3E08E2E7" w14:textId="77777777" w:rsidR="009D7CB0" w:rsidRPr="00446C2B" w:rsidRDefault="009D7CB0" w:rsidP="00446C2B">
                      <w:pPr>
                        <w:rPr>
                          <w:b/>
                          <w:color w:val="000000" w:themeColor="text1"/>
                          <w:sz w:val="24"/>
                        </w:rPr>
                      </w:pPr>
                      <w:r w:rsidRPr="00446C2B">
                        <w:rPr>
                          <w:rFonts w:hint="eastAsia"/>
                          <w:b/>
                          <w:color w:val="000000" w:themeColor="text1"/>
                          <w:sz w:val="24"/>
                        </w:rPr>
                        <w:t>端口定义</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64C9FA8" wp14:editId="3495B617">
                <wp:simplePos x="0" y="0"/>
                <wp:positionH relativeFrom="column">
                  <wp:posOffset>9525</wp:posOffset>
                </wp:positionH>
                <wp:positionV relativeFrom="paragraph">
                  <wp:posOffset>281940</wp:posOffset>
                </wp:positionV>
                <wp:extent cx="5155565" cy="1383030"/>
                <wp:effectExtent l="0" t="0" r="26035" b="2667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1383030"/>
                        </a:xfrm>
                        <a:prstGeom prst="rect">
                          <a:avLst/>
                        </a:prstGeom>
                        <a:solidFill>
                          <a:schemeClr val="bg1">
                            <a:lumMod val="95000"/>
                          </a:schemeClr>
                        </a:solidFill>
                        <a:ln w="9525">
                          <a:solidFill>
                            <a:srgbClr val="000000"/>
                          </a:solidFill>
                          <a:miter lim="800000"/>
                          <a:headEnd/>
                          <a:tailEnd/>
                        </a:ln>
                      </wps:spPr>
                      <wps:txbx>
                        <w:txbxContent>
                          <w:p w14:paraId="6AB45C53" w14:textId="77777777" w:rsidR="009D7CB0" w:rsidRDefault="009D7CB0" w:rsidP="00446C2B">
                            <w:r>
                              <w:t>module 模块名</w:t>
                            </w:r>
                            <w:r>
                              <w:rPr>
                                <w:rFonts w:hint="eastAsia"/>
                              </w:rPr>
                              <w:t>(</w:t>
                            </w:r>
                          </w:p>
                          <w:p w14:paraId="2446D0AB" w14:textId="77777777" w:rsidR="009D7CB0" w:rsidRDefault="009D7CB0" w:rsidP="00446C2B">
                            <w:r>
                              <w:tab/>
                            </w:r>
                            <w:r>
                              <w:tab/>
                              <w:t>clk,</w:t>
                            </w:r>
                            <w:r>
                              <w:tab/>
                            </w:r>
                            <w:r>
                              <w:tab/>
                            </w:r>
                            <w:r>
                              <w:tab/>
                              <w:t>//</w:t>
                            </w:r>
                            <w:r>
                              <w:rPr>
                                <w:rFonts w:hint="eastAsia"/>
                              </w:rPr>
                              <w:t>端口1，时钟</w:t>
                            </w:r>
                          </w:p>
                          <w:p w14:paraId="4BBFF4E8" w14:textId="77777777" w:rsidR="009D7CB0" w:rsidRDefault="009D7CB0" w:rsidP="00446C2B">
                            <w:pPr>
                              <w:ind w:left="420" w:firstLine="420"/>
                            </w:pPr>
                            <w:r>
                              <w:rPr>
                                <w:rFonts w:hint="eastAsia"/>
                              </w:rPr>
                              <w:t>rst</w:t>
                            </w:r>
                            <w:r>
                              <w:t>_n,</w:t>
                            </w:r>
                            <w:r>
                              <w:tab/>
                            </w:r>
                            <w:r>
                              <w:tab/>
                            </w:r>
                            <w:r>
                              <w:rPr>
                                <w:rFonts w:hint="eastAsia"/>
                              </w:rPr>
                              <w:t>//端口2，复位</w:t>
                            </w:r>
                          </w:p>
                          <w:p w14:paraId="1E233862" w14:textId="77777777" w:rsidR="009D7CB0" w:rsidRDefault="009D7CB0" w:rsidP="00446C2B">
                            <w:pPr>
                              <w:ind w:left="420" w:firstLine="420"/>
                            </w:pPr>
                            <w:r>
                              <w:rPr>
                                <w:rFonts w:hint="eastAsia"/>
                              </w:rPr>
                              <w:t>dout</w:t>
                            </w:r>
                            <w:r>
                              <w:tab/>
                            </w:r>
                            <w:r>
                              <w:tab/>
                              <w:t>//</w:t>
                            </w:r>
                            <w:r>
                              <w:rPr>
                                <w:rFonts w:hint="eastAsia"/>
                              </w:rPr>
                              <w:t>其它信号，如dout</w:t>
                            </w:r>
                          </w:p>
                          <w:p w14:paraId="4836C1BF" w14:textId="77777777" w:rsidR="009D7CB0" w:rsidRDefault="009D7CB0" w:rsidP="00446C2B">
                            <w:pPr>
                              <w:ind w:leftChars="100" w:left="210"/>
                            </w:pPr>
                          </w:p>
                          <w:p w14:paraId="77B3946D" w14:textId="77777777" w:rsidR="009D7CB0" w:rsidRDefault="009D7CB0" w:rsidP="00446C2B">
                            <w:pPr>
                              <w:ind w:leftChars="100" w:left="210"/>
                            </w:pPr>
                            <w:r>
                              <w:t xml:space="preserve">); </w:t>
                            </w:r>
                          </w:p>
                          <w:p w14:paraId="3F5203D9" w14:textId="77777777" w:rsidR="009D7CB0" w:rsidRDefault="009D7CB0" w:rsidP="00446C2B"/>
                        </w:txbxContent>
                      </wps:txbx>
                      <wps:bodyPr rot="0" vert="horz" wrap="square" lIns="91440" tIns="45720" rIns="91440" bIns="45720" anchor="t" anchorCtr="0">
                        <a:noAutofit/>
                      </wps:bodyPr>
                    </wps:wsp>
                  </a:graphicData>
                </a:graphic>
              </wp:anchor>
            </w:drawing>
          </mc:Choice>
          <mc:Fallback>
            <w:pict>
              <v:shape w14:anchorId="364C9FA8" id="_x0000_s1044" type="#_x0000_t202" style="position:absolute;left:0;text-align:left;margin-left:.75pt;margin-top:22.2pt;width:405.95pt;height:108.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" fillcolor="#f2f2f2 [3052]">
                <v:textbox>
                  <w:txbxContent>
                    <w:p w14:paraId="6AB45C53" w14:textId="77777777" w:rsidR="009D7CB0" w:rsidRDefault="009D7CB0" w:rsidP="00446C2B">
                      <w:r>
                        <w:t>module 模块名</w:t>
                      </w:r>
                      <w:r>
                        <w:rPr>
                          <w:rFonts w:hint="eastAsia"/>
                        </w:rPr>
                        <w:t>(</w:t>
                      </w:r>
                    </w:p>
                    <w:p w14:paraId="2446D0AB" w14:textId="77777777" w:rsidR="009D7CB0" w:rsidRDefault="009D7CB0" w:rsidP="00446C2B">
                      <w:r>
                        <w:tab/>
                      </w:r>
                      <w:r>
                        <w:tab/>
                        <w:t>clk,</w:t>
                      </w:r>
                      <w:r>
                        <w:tab/>
                      </w:r>
                      <w:r>
                        <w:tab/>
                      </w:r>
                      <w:r>
                        <w:tab/>
                        <w:t>//</w:t>
                      </w:r>
                      <w:r>
                        <w:rPr>
                          <w:rFonts w:hint="eastAsia"/>
                        </w:rPr>
                        <w:t>端口1，时钟</w:t>
                      </w:r>
                    </w:p>
                    <w:p w14:paraId="4BBFF4E8" w14:textId="77777777" w:rsidR="009D7CB0" w:rsidRDefault="009D7CB0" w:rsidP="00446C2B">
                      <w:pPr>
                        <w:ind w:left="420" w:firstLine="420"/>
                      </w:pPr>
                      <w:r>
                        <w:rPr>
                          <w:rFonts w:hint="eastAsia"/>
                        </w:rPr>
                        <w:t>rst</w:t>
                      </w:r>
                      <w:r>
                        <w:t>_n,</w:t>
                      </w:r>
                      <w:r>
                        <w:tab/>
                      </w:r>
                      <w:r>
                        <w:tab/>
                      </w:r>
                      <w:r>
                        <w:rPr>
                          <w:rFonts w:hint="eastAsia"/>
                        </w:rPr>
                        <w:t>//端口2，复位</w:t>
                      </w:r>
                    </w:p>
                    <w:p w14:paraId="1E233862" w14:textId="77777777" w:rsidR="009D7CB0" w:rsidRDefault="009D7CB0" w:rsidP="00446C2B">
                      <w:pPr>
                        <w:ind w:left="420" w:firstLine="420"/>
                      </w:pPr>
                      <w:r>
                        <w:rPr>
                          <w:rFonts w:hint="eastAsia"/>
                        </w:rPr>
                        <w:t>dout</w:t>
                      </w:r>
                      <w:r>
                        <w:tab/>
                      </w:r>
                      <w:r>
                        <w:tab/>
                        <w:t>//</w:t>
                      </w:r>
                      <w:r>
                        <w:rPr>
                          <w:rFonts w:hint="eastAsia"/>
                        </w:rPr>
                        <w:t>其它信号，如dout</w:t>
                      </w:r>
                    </w:p>
                    <w:p w14:paraId="4836C1BF" w14:textId="77777777" w:rsidR="009D7CB0" w:rsidRDefault="009D7CB0" w:rsidP="00446C2B">
                      <w:pPr>
                        <w:ind w:leftChars="100" w:left="210"/>
                      </w:pPr>
                    </w:p>
                    <w:p w14:paraId="77B3946D" w14:textId="77777777" w:rsidR="009D7CB0" w:rsidRDefault="009D7CB0" w:rsidP="00446C2B">
                      <w:pPr>
                        <w:ind w:leftChars="100" w:left="210"/>
                      </w:pPr>
                      <w:r>
                        <w:t xml:space="preserve">); </w:t>
                      </w:r>
                    </w:p>
                    <w:p w14:paraId="3F5203D9" w14:textId="77777777" w:rsidR="009D7CB0" w:rsidRDefault="009D7CB0" w:rsidP="00446C2B"/>
                  </w:txbxContent>
                </v:textbox>
                <w10:wrap type="square"/>
              </v:shape>
            </w:pict>
          </mc:Fallback>
        </mc:AlternateContent>
      </w:r>
      <w:r w:rsidRPr="00446C2B">
        <w:rPr>
          <w:rFonts w:hint="eastAsia"/>
        </w:rPr>
        <w:t>端口定义</w:t>
      </w:r>
      <w:r>
        <w:rPr>
          <w:rFonts w:hint="eastAsia"/>
        </w:rPr>
        <w:t>:</w:t>
      </w:r>
    </w:p>
    <w:p w14:paraId="23D77FED" w14:textId="77777777" w:rsidR="00446C2B" w:rsidRDefault="00446C2B" w:rsidP="00396A76">
      <w:r>
        <w:rPr>
          <w:noProof/>
        </w:rPr>
        <mc:AlternateContent>
          <mc:Choice Requires="wps">
            <w:drawing>
              <wp:anchor distT="0" distB="0" distL="114300" distR="114300" simplePos="0" relativeHeight="251665408" behindDoc="0" locked="0" layoutInCell="1" allowOverlap="1" wp14:anchorId="6E7763D3" wp14:editId="753D7CD3">
                <wp:simplePos x="0" y="0"/>
                <wp:positionH relativeFrom="column">
                  <wp:posOffset>4319953</wp:posOffset>
                </wp:positionH>
                <wp:positionV relativeFrom="paragraph">
                  <wp:posOffset>1599064</wp:posOffset>
                </wp:positionV>
                <wp:extent cx="845244" cy="461042"/>
                <wp:effectExtent l="0" t="0" r="12065" b="15240"/>
                <wp:wrapNone/>
                <wp:docPr id="202" name="矩形 202"/>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B8B59C" w14:textId="77777777" w:rsidR="009D7CB0" w:rsidRPr="00446C2B" w:rsidRDefault="009D7CB0" w:rsidP="00446C2B">
                            <w:pPr>
                              <w:rPr>
                                <w:b/>
                                <w:color w:val="000000" w:themeColor="text1"/>
                                <w:sz w:val="24"/>
                              </w:rPr>
                            </w:pPr>
                            <w:r w:rsidRPr="00446C2B">
                              <w:rPr>
                                <w:rFonts w:hint="eastAsia"/>
                                <w:b/>
                                <w:color w:val="000000" w:themeColor="text1"/>
                                <w:sz w:val="24"/>
                              </w:rPr>
                              <w:t>参数定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7763D3" id="矩形 202" o:spid="_x0000_s1045" style="position:absolute;left:0;text-align:left;margin-left:340.15pt;margin-top:125.9pt;width:66.55pt;height:3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" fillcolor="#fbe4d5 [661]" strokecolor="#1f4d78 [1604]" strokeweight="1pt">
                <v:textbox>
                  <w:txbxContent>
                    <w:p w14:paraId="34B8B59C" w14:textId="77777777" w:rsidR="009D7CB0" w:rsidRPr="00446C2B" w:rsidRDefault="009D7CB0" w:rsidP="00446C2B">
                      <w:pPr>
                        <w:rPr>
                          <w:b/>
                          <w:color w:val="000000" w:themeColor="text1"/>
                          <w:sz w:val="24"/>
                        </w:rPr>
                      </w:pPr>
                      <w:r w:rsidRPr="00446C2B">
                        <w:rPr>
                          <w:rFonts w:hint="eastAsia"/>
                          <w:b/>
                          <w:color w:val="000000" w:themeColor="text1"/>
                          <w:sz w:val="24"/>
                        </w:rPr>
                        <w:t>参数定义</w:t>
                      </w:r>
                    </w:p>
                  </w:txbxContent>
                </v:textbox>
              </v:rect>
            </w:pict>
          </mc:Fallback>
        </mc:AlternateContent>
      </w:r>
    </w:p>
    <w:p w14:paraId="1D536909" w14:textId="77777777" w:rsidR="00446C2B" w:rsidRDefault="0032367F" w:rsidP="00396A76">
      <w:r>
        <w:rPr>
          <w:noProof/>
        </w:rPr>
        <mc:AlternateContent>
          <mc:Choice Requires="wps">
            <w:drawing>
              <wp:anchor distT="0" distB="0" distL="114300" distR="114300" simplePos="0" relativeHeight="251667456" behindDoc="0" locked="0" layoutInCell="1" allowOverlap="1" wp14:anchorId="52EAAF80" wp14:editId="105B9D4A">
                <wp:simplePos x="0" y="0"/>
                <wp:positionH relativeFrom="column">
                  <wp:posOffset>4242195</wp:posOffset>
                </wp:positionH>
                <wp:positionV relativeFrom="paragraph">
                  <wp:posOffset>797368</wp:posOffset>
                </wp:positionV>
                <wp:extent cx="845244" cy="461042"/>
                <wp:effectExtent l="0" t="0" r="12065" b="15240"/>
                <wp:wrapNone/>
                <wp:docPr id="203" name="矩形 203"/>
                <wp:cNvGraphicFramePr/>
                <a:graphic xmlns:a="http://schemas.openxmlformats.org/drawingml/2006/main">
                  <a:graphicData uri="http://schemas.microsoft.com/office/word/2010/wordprocessingShape">
                    <wps:wsp>
                      <wps:cNvSpPr/>
                      <wps:spPr>
                        <a:xfrm>
                          <a:off x="0" y="0"/>
                          <a:ext cx="845244"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5EFB5A" w14:textId="77777777" w:rsidR="009D7CB0" w:rsidRPr="00446C2B" w:rsidRDefault="009D7CB0" w:rsidP="00446C2B">
                            <w:pPr>
                              <w:rPr>
                                <w:b/>
                                <w:color w:val="000000" w:themeColor="text1"/>
                                <w:sz w:val="24"/>
                              </w:rPr>
                            </w:pPr>
                            <w:r w:rsidRPr="0032367F">
                              <w:rPr>
                                <w:b/>
                                <w:color w:val="000000" w:themeColor="text1"/>
                                <w:sz w:val="24"/>
                              </w:rPr>
                              <w:t>I/O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AAF80" id="矩形 203" o:spid="_x0000_s1046" style="position:absolute;left:0;text-align:left;margin-left:334.05pt;margin-top:62.8pt;width:66.55pt;height:3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" fillcolor="#fbe4d5 [661]" strokecolor="#1f4d78 [1604]" strokeweight="1pt">
                <v:textbox>
                  <w:txbxContent>
                    <w:p w14:paraId="235EFB5A" w14:textId="77777777" w:rsidR="009D7CB0" w:rsidRPr="00446C2B" w:rsidRDefault="009D7CB0" w:rsidP="00446C2B">
                      <w:pPr>
                        <w:rPr>
                          <w:b/>
                          <w:color w:val="000000" w:themeColor="text1"/>
                          <w:sz w:val="24"/>
                        </w:rPr>
                      </w:pPr>
                      <w:r w:rsidRPr="0032367F">
                        <w:rPr>
                          <w:b/>
                          <w:color w:val="000000" w:themeColor="text1"/>
                          <w:sz w:val="24"/>
                        </w:rPr>
                        <w:t>I/O说明</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25ADE6EB" wp14:editId="1B808058">
                <wp:simplePos x="0" y="0"/>
                <wp:positionH relativeFrom="column">
                  <wp:posOffset>9525</wp:posOffset>
                </wp:positionH>
                <wp:positionV relativeFrom="paragraph">
                  <wp:posOffset>570230</wp:posOffset>
                </wp:positionV>
                <wp:extent cx="5155565" cy="937260"/>
                <wp:effectExtent l="0" t="0" r="26035" b="15240"/>
                <wp:wrapSquare wrapText="bothSides"/>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937260"/>
                        </a:xfrm>
                        <a:prstGeom prst="rect">
                          <a:avLst/>
                        </a:prstGeom>
                        <a:solidFill>
                          <a:schemeClr val="bg1">
                            <a:lumMod val="95000"/>
                          </a:schemeClr>
                        </a:solidFill>
                        <a:ln w="9525">
                          <a:solidFill>
                            <a:srgbClr val="000000"/>
                          </a:solidFill>
                          <a:miter lim="800000"/>
                          <a:headEnd/>
                          <a:tailEnd/>
                        </a:ln>
                      </wps:spPr>
                      <wps:txbx>
                        <w:txbxContent>
                          <w:p w14:paraId="055BB5D3" w14:textId="77777777" w:rsidR="009D7CB0" w:rsidRDefault="009D7CB0" w:rsidP="00446C2B">
                            <w:pPr>
                              <w:ind w:leftChars="100" w:left="210"/>
                            </w:pPr>
                            <w:r>
                              <w:t>input</w:t>
                            </w:r>
                            <w:r>
                              <w:tab/>
                            </w:r>
                            <w:r>
                              <w:tab/>
                              <w:t>clk;</w:t>
                            </w:r>
                            <w:r>
                              <w:tab/>
                            </w:r>
                            <w:r>
                              <w:tab/>
                            </w:r>
                            <w:r>
                              <w:tab/>
                              <w:t>//输</w:t>
                            </w:r>
                            <w:r>
                              <w:rPr>
                                <w:rFonts w:hint="eastAsia"/>
                              </w:rPr>
                              <w:t>入信号定义</w:t>
                            </w:r>
                          </w:p>
                          <w:p w14:paraId="2A5B2410" w14:textId="77777777" w:rsidR="009D7CB0" w:rsidRDefault="009D7CB0"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9D7CB0" w:rsidRDefault="009D7CB0" w:rsidP="00446C2B">
                            <w:pPr>
                              <w:ind w:leftChars="100" w:left="210"/>
                            </w:pPr>
                          </w:p>
                          <w:p w14:paraId="193E6A14" w14:textId="77777777" w:rsidR="009D7CB0" w:rsidRDefault="009D7CB0" w:rsidP="0032367F">
                            <w:pPr>
                              <w:ind w:leftChars="100" w:left="210"/>
                            </w:pPr>
                            <w:r>
                              <w:rPr>
                                <w:rFonts w:hint="eastAsia"/>
                              </w:rPr>
                              <w:t>output</w:t>
                            </w:r>
                            <w:r>
                              <w:t>[DATA_W-1:0] dout;</w:t>
                            </w:r>
                            <w:r>
                              <w:tab/>
                            </w:r>
                            <w:r>
                              <w:tab/>
                              <w:t>//输出</w:t>
                            </w:r>
                            <w:r>
                              <w:rPr>
                                <w:rFonts w:hint="eastAsia"/>
                              </w:rPr>
                              <w:t>信号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ADE6EB" id="_x0000_s1047" type="#_x0000_t202" style="position:absolute;left:0;text-align:left;margin-left:.75pt;margin-top:44.9pt;width:405.95pt;height:73.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" fillcolor="#f2f2f2 [3052]">
                <v:textbox>
                  <w:txbxContent>
                    <w:p w14:paraId="055BB5D3" w14:textId="77777777" w:rsidR="009D7CB0" w:rsidRDefault="009D7CB0" w:rsidP="00446C2B">
                      <w:pPr>
                        <w:ind w:leftChars="100" w:left="210"/>
                      </w:pPr>
                      <w:r>
                        <w:t>input</w:t>
                      </w:r>
                      <w:r>
                        <w:tab/>
                      </w:r>
                      <w:r>
                        <w:tab/>
                        <w:t>clk;</w:t>
                      </w:r>
                      <w:r>
                        <w:tab/>
                      </w:r>
                      <w:r>
                        <w:tab/>
                      </w:r>
                      <w:r>
                        <w:tab/>
                        <w:t>//输</w:t>
                      </w:r>
                      <w:r>
                        <w:rPr>
                          <w:rFonts w:hint="eastAsia"/>
                        </w:rPr>
                        <w:t>入信号定义</w:t>
                      </w:r>
                    </w:p>
                    <w:p w14:paraId="2A5B2410" w14:textId="77777777" w:rsidR="009D7CB0" w:rsidRDefault="009D7CB0" w:rsidP="00446C2B">
                      <w:pPr>
                        <w:ind w:leftChars="100" w:left="210"/>
                      </w:pPr>
                      <w:r>
                        <w:t>i</w:t>
                      </w:r>
                      <w:r>
                        <w:rPr>
                          <w:rFonts w:hint="eastAsia"/>
                        </w:rPr>
                        <w:t>nput</w:t>
                      </w:r>
                      <w:r>
                        <w:tab/>
                      </w:r>
                      <w:r>
                        <w:tab/>
                        <w:t>rst_n;</w:t>
                      </w:r>
                      <w:r>
                        <w:tab/>
                      </w:r>
                      <w:r>
                        <w:tab/>
                        <w:t>//输入</w:t>
                      </w:r>
                      <w:r>
                        <w:rPr>
                          <w:rFonts w:hint="eastAsia"/>
                        </w:rPr>
                        <w:t>型号定义</w:t>
                      </w:r>
                    </w:p>
                    <w:p w14:paraId="05834D70" w14:textId="77777777" w:rsidR="009D7CB0" w:rsidRDefault="009D7CB0" w:rsidP="00446C2B">
                      <w:pPr>
                        <w:ind w:leftChars="100" w:left="210"/>
                      </w:pPr>
                    </w:p>
                    <w:p w14:paraId="193E6A14" w14:textId="77777777" w:rsidR="009D7CB0" w:rsidRDefault="009D7CB0" w:rsidP="0032367F">
                      <w:pPr>
                        <w:ind w:leftChars="100" w:left="210"/>
                      </w:pPr>
                      <w:r>
                        <w:rPr>
                          <w:rFonts w:hint="eastAsia"/>
                        </w:rPr>
                        <w:t>output</w:t>
                      </w:r>
                      <w:r>
                        <w:t>[DATA_W-1:0] dout;</w:t>
                      </w:r>
                      <w:r>
                        <w:tab/>
                      </w:r>
                      <w:r>
                        <w:tab/>
                        <w:t>//输出</w:t>
                      </w:r>
                      <w:r>
                        <w:rPr>
                          <w:rFonts w:hint="eastAsia"/>
                        </w:rPr>
                        <w:t>信号定义</w:t>
                      </w:r>
                    </w:p>
                  </w:txbxContent>
                </v:textbox>
                <w10:wrap type="square"/>
              </v:shape>
            </w:pict>
          </mc:Fallback>
        </mc:AlternateContent>
      </w:r>
    </w:p>
    <w:p w14:paraId="23F1521E" w14:textId="77777777" w:rsidR="00446C2B" w:rsidRDefault="0032367F" w:rsidP="00396A76">
      <w:r>
        <w:rPr>
          <w:noProof/>
        </w:rPr>
        <mc:AlternateContent>
          <mc:Choice Requires="wps">
            <w:drawing>
              <wp:anchor distT="0" distB="0" distL="114300" distR="114300" simplePos="0" relativeHeight="251669504" behindDoc="0" locked="0" layoutInCell="1" allowOverlap="1" wp14:anchorId="2BC86193" wp14:editId="41540152">
                <wp:simplePos x="0" y="0"/>
                <wp:positionH relativeFrom="column">
                  <wp:posOffset>9525</wp:posOffset>
                </wp:positionH>
                <wp:positionV relativeFrom="paragraph">
                  <wp:posOffset>1205230</wp:posOffset>
                </wp:positionV>
                <wp:extent cx="5155565" cy="706755"/>
                <wp:effectExtent l="0" t="0" r="26035" b="17145"/>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706755"/>
                        </a:xfrm>
                        <a:prstGeom prst="rect">
                          <a:avLst/>
                        </a:prstGeom>
                        <a:solidFill>
                          <a:schemeClr val="bg1">
                            <a:lumMod val="95000"/>
                          </a:schemeClr>
                        </a:solidFill>
                        <a:ln w="9525">
                          <a:solidFill>
                            <a:srgbClr val="000000"/>
                          </a:solidFill>
                          <a:miter lim="800000"/>
                          <a:headEnd/>
                          <a:tailEnd/>
                        </a:ln>
                      </wps:spPr>
                      <wps:txbx>
                        <w:txbxContent>
                          <w:p w14:paraId="3FFF5508" w14:textId="77777777" w:rsidR="009D7CB0" w:rsidRDefault="009D7CB0"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9D7CB0" w:rsidRDefault="009D7CB0" w:rsidP="0032367F">
                            <w:pPr>
                              <w:ind w:leftChars="100" w:left="210"/>
                            </w:pPr>
                          </w:p>
                          <w:p w14:paraId="32B95960" w14:textId="77777777" w:rsidR="009D7CB0" w:rsidRDefault="009D7CB0" w:rsidP="0032367F">
                            <w:pPr>
                              <w:ind w:leftChars="100" w:left="210"/>
                            </w:pPr>
                            <w:r>
                              <w:t>reg   signall;</w:t>
                            </w:r>
                            <w:r>
                              <w:tab/>
                            </w:r>
                            <w:r>
                              <w:tab/>
                            </w:r>
                            <w:r>
                              <w:tab/>
                            </w:r>
                            <w:r>
                              <w:tab/>
                            </w:r>
                            <w:r>
                              <w:tab/>
                              <w:t>//信号</w:t>
                            </w:r>
                            <w:r>
                              <w:rPr>
                                <w:rFonts w:hint="eastAsia"/>
                              </w:rPr>
                              <w:t>类型（reg、wire</w:t>
                            </w:r>
                            <w:r>
                              <w:t>）</w:t>
                            </w:r>
                            <w:r>
                              <w:rPr>
                                <w:rFonts w:hint="eastAsia"/>
                              </w:rPr>
                              <w:t>定义</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BC86193" id="_x0000_s1048" type="#_x0000_t202" style="position:absolute;left:0;text-align:left;margin-left:.75pt;margin-top:94.9pt;width:405.95pt;height:55.6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" fillcolor="#f2f2f2 [3052]">
                <v:textbox>
                  <w:txbxContent>
                    <w:p w14:paraId="3FFF5508" w14:textId="77777777" w:rsidR="009D7CB0" w:rsidRDefault="009D7CB0" w:rsidP="0032367F">
                      <w:pPr>
                        <w:ind w:leftChars="100" w:left="210"/>
                      </w:pPr>
                      <w:r>
                        <w:t>reg</w:t>
                      </w:r>
                      <w:r>
                        <w:tab/>
                        <w:t>[DATA_W-1:0] dout;</w:t>
                      </w:r>
                      <w:r>
                        <w:tab/>
                      </w:r>
                      <w:r>
                        <w:tab/>
                        <w:t>//信号</w:t>
                      </w:r>
                      <w:r>
                        <w:rPr>
                          <w:rFonts w:hint="eastAsia"/>
                        </w:rPr>
                        <w:t>类型（reg、wire</w:t>
                      </w:r>
                      <w:r>
                        <w:t>）</w:t>
                      </w:r>
                      <w:r>
                        <w:rPr>
                          <w:rFonts w:hint="eastAsia"/>
                        </w:rPr>
                        <w:t>定义</w:t>
                      </w:r>
                    </w:p>
                    <w:p w14:paraId="416DF769" w14:textId="77777777" w:rsidR="009D7CB0" w:rsidRDefault="009D7CB0" w:rsidP="0032367F">
                      <w:pPr>
                        <w:ind w:leftChars="100" w:left="210"/>
                      </w:pPr>
                    </w:p>
                    <w:p w14:paraId="32B95960" w14:textId="77777777" w:rsidR="009D7CB0" w:rsidRDefault="009D7CB0" w:rsidP="0032367F">
                      <w:pPr>
                        <w:ind w:leftChars="100" w:left="210"/>
                      </w:pPr>
                      <w:r>
                        <w:t>reg   signall;</w:t>
                      </w:r>
                      <w:r>
                        <w:tab/>
                      </w:r>
                      <w:r>
                        <w:tab/>
                      </w:r>
                      <w:r>
                        <w:tab/>
                      </w:r>
                      <w:r>
                        <w:tab/>
                      </w:r>
                      <w:r>
                        <w:tab/>
                        <w:t>//信号</w:t>
                      </w:r>
                      <w:r>
                        <w:rPr>
                          <w:rFonts w:hint="eastAsia"/>
                        </w:rPr>
                        <w:t>类型（reg、wire</w:t>
                      </w:r>
                      <w:r>
                        <w:t>）</w:t>
                      </w:r>
                      <w:r>
                        <w:rPr>
                          <w:rFonts w:hint="eastAsia"/>
                        </w:rPr>
                        <w:t>定义</w:t>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4EC3741D" wp14:editId="3B4A67C2">
                <wp:simplePos x="0" y="0"/>
                <wp:positionH relativeFrom="column">
                  <wp:posOffset>3997618</wp:posOffset>
                </wp:positionH>
                <wp:positionV relativeFrom="paragraph">
                  <wp:posOffset>1397416</wp:posOffset>
                </wp:positionV>
                <wp:extent cx="1167915" cy="461042"/>
                <wp:effectExtent l="0" t="0" r="13335" b="15240"/>
                <wp:wrapNone/>
                <wp:docPr id="205" name="矩形 205"/>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0F1827E" w14:textId="77777777" w:rsidR="009D7CB0" w:rsidRPr="00446C2B" w:rsidRDefault="009D7CB0" w:rsidP="00446C2B">
                            <w:pPr>
                              <w:rPr>
                                <w:b/>
                                <w:color w:val="000000" w:themeColor="text1"/>
                                <w:sz w:val="24"/>
                              </w:rPr>
                            </w:pPr>
                            <w:r w:rsidRPr="0032367F">
                              <w:rPr>
                                <w:rFonts w:hint="eastAsia"/>
                                <w:b/>
                                <w:color w:val="000000" w:themeColor="text1"/>
                                <w:sz w:val="24"/>
                              </w:rPr>
                              <w:t>内部信号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3741D" id="矩形 205" o:spid="_x0000_s1049" style="position:absolute;left:0;text-align:left;margin-left:314.75pt;margin-top:110.05pt;width:91.95pt;height:3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" fillcolor="#fbe4d5 [661]" strokecolor="#1f4d78 [1604]" strokeweight="1pt">
                <v:textbox>
                  <w:txbxContent>
                    <w:p w14:paraId="10F1827E" w14:textId="77777777" w:rsidR="009D7CB0" w:rsidRPr="00446C2B" w:rsidRDefault="009D7CB0" w:rsidP="00446C2B">
                      <w:pPr>
                        <w:rPr>
                          <w:b/>
                          <w:color w:val="000000" w:themeColor="text1"/>
                          <w:sz w:val="24"/>
                        </w:rPr>
                      </w:pPr>
                      <w:r w:rsidRPr="0032367F">
                        <w:rPr>
                          <w:rFonts w:hint="eastAsia"/>
                          <w:b/>
                          <w:color w:val="000000" w:themeColor="text1"/>
                          <w:sz w:val="24"/>
                        </w:rPr>
                        <w:t>内部信号说明</w:t>
                      </w:r>
                    </w:p>
                  </w:txbxContent>
                </v:textbox>
              </v:rect>
            </w:pict>
          </mc:Fallback>
        </mc:AlternateContent>
      </w:r>
    </w:p>
    <w:p w14:paraId="7BE80630" w14:textId="77777777" w:rsidR="00446C2B" w:rsidRDefault="0032367F" w:rsidP="00396A76">
      <w:r>
        <w:rPr>
          <w:noProof/>
        </w:rPr>
        <mc:AlternateContent>
          <mc:Choice Requires="wps">
            <w:drawing>
              <wp:anchor distT="0" distB="0" distL="114300" distR="114300" simplePos="0" relativeHeight="251675648" behindDoc="0" locked="0" layoutInCell="1" allowOverlap="1" wp14:anchorId="307B548B" wp14:editId="066734E3">
                <wp:simplePos x="0" y="0"/>
                <wp:positionH relativeFrom="column">
                  <wp:posOffset>3997112</wp:posOffset>
                </wp:positionH>
                <wp:positionV relativeFrom="paragraph">
                  <wp:posOffset>1952358</wp:posOffset>
                </wp:positionV>
                <wp:extent cx="1167915" cy="461042"/>
                <wp:effectExtent l="0" t="0" r="13335" b="15240"/>
                <wp:wrapNone/>
                <wp:docPr id="207" name="矩形 207"/>
                <wp:cNvGraphicFramePr/>
                <a:graphic xmlns:a="http://schemas.openxmlformats.org/drawingml/2006/main">
                  <a:graphicData uri="http://schemas.microsoft.com/office/word/2010/wordprocessingShape">
                    <wps:wsp>
                      <wps:cNvSpPr/>
                      <wps:spPr>
                        <a:xfrm>
                          <a:off x="0" y="0"/>
                          <a:ext cx="1167915" cy="461042"/>
                        </a:xfrm>
                        <a:prstGeom prst="rect">
                          <a:avLst/>
                        </a:prstGeom>
                        <a:solidFill>
                          <a:schemeClr val="accent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D1309C3" w14:textId="77777777" w:rsidR="009D7CB0" w:rsidRPr="00446C2B" w:rsidRDefault="009D7CB0"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B548B" id="矩形 207" o:spid="_x0000_s1050" style="position:absolute;left:0;text-align:left;margin-left:314.75pt;margin-top:153.75pt;width:91.95pt;height:3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" fillcolor="#fbe4d5 [661]" strokecolor="#1f4d78 [1604]" strokeweight="1pt">
                <v:textbox>
                  <w:txbxContent>
                    <w:p w14:paraId="3D1309C3" w14:textId="77777777" w:rsidR="009D7CB0" w:rsidRPr="00446C2B" w:rsidRDefault="009D7CB0" w:rsidP="00446C2B">
                      <w:pPr>
                        <w:rPr>
                          <w:b/>
                          <w:color w:val="000000" w:themeColor="text1"/>
                          <w:sz w:val="24"/>
                        </w:rPr>
                      </w:pPr>
                      <w:r>
                        <w:rPr>
                          <w:b/>
                          <w:color w:val="000000" w:themeColor="text1"/>
                          <w:sz w:val="24"/>
                        </w:rPr>
                        <w:t>功能</w:t>
                      </w:r>
                      <w:r w:rsidRPr="0032367F">
                        <w:rPr>
                          <w:rFonts w:hint="eastAsia"/>
                          <w:b/>
                          <w:color w:val="000000" w:themeColor="text1"/>
                          <w:sz w:val="24"/>
                        </w:rPr>
                        <w:t>说明</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40649A84" wp14:editId="6E88A0AD">
                <wp:simplePos x="0" y="0"/>
                <wp:positionH relativeFrom="column">
                  <wp:posOffset>9525</wp:posOffset>
                </wp:positionH>
                <wp:positionV relativeFrom="paragraph">
                  <wp:posOffset>977900</wp:posOffset>
                </wp:positionV>
                <wp:extent cx="5155565" cy="2251075"/>
                <wp:effectExtent l="0" t="0" r="26035" b="15875"/>
                <wp:wrapSquare wrapText="bothSides"/>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5565" cy="2251075"/>
                        </a:xfrm>
                        <a:prstGeom prst="rect">
                          <a:avLst/>
                        </a:prstGeom>
                        <a:solidFill>
                          <a:schemeClr val="bg1">
                            <a:lumMod val="95000"/>
                          </a:schemeClr>
                        </a:solidFill>
                        <a:ln w="9525">
                          <a:solidFill>
                            <a:srgbClr val="000000"/>
                          </a:solidFill>
                          <a:miter lim="800000"/>
                          <a:headEnd/>
                          <a:tailEnd/>
                        </a:ln>
                      </wps:spPr>
                      <wps:txbx>
                        <w:txbxContent>
                          <w:p w14:paraId="6DB8C227" w14:textId="77777777" w:rsidR="009D7CB0" w:rsidRDefault="009D7CB0" w:rsidP="0032367F">
                            <w:pPr>
                              <w:ind w:leftChars="100" w:left="210"/>
                            </w:pPr>
                            <w:r>
                              <w:t>//</w:t>
                            </w:r>
                            <w:r>
                              <w:rPr>
                                <w:rFonts w:hint="eastAsia"/>
                              </w:rPr>
                              <w:t>组合逻辑写法</w:t>
                            </w:r>
                          </w:p>
                          <w:p w14:paraId="63FD3D77" w14:textId="77777777" w:rsidR="009D7CB0" w:rsidRDefault="009D7CB0" w:rsidP="0032367F">
                            <w:pPr>
                              <w:ind w:leftChars="100" w:left="210"/>
                            </w:pPr>
                            <w:r>
                              <w:rPr>
                                <w:rFonts w:hint="eastAsia"/>
                              </w:rPr>
                              <w:t>a</w:t>
                            </w:r>
                            <w:r>
                              <w:t>lways@</w:t>
                            </w:r>
                            <w:r>
                              <w:rPr>
                                <w:rFonts w:hint="eastAsia"/>
                              </w:rPr>
                              <w:t>(</w:t>
                            </w:r>
                            <w:r>
                              <w:t>*)begin</w:t>
                            </w:r>
                          </w:p>
                          <w:p w14:paraId="052BDC45" w14:textId="77777777" w:rsidR="009D7CB0" w:rsidRDefault="009D7CB0" w:rsidP="0032367F">
                            <w:pPr>
                              <w:ind w:leftChars="100" w:left="210"/>
                            </w:pPr>
                            <w:r>
                              <w:t>end</w:t>
                            </w:r>
                          </w:p>
                          <w:p w14:paraId="7EADF4F7" w14:textId="77777777" w:rsidR="009D7CB0" w:rsidRDefault="009D7CB0" w:rsidP="0032367F">
                            <w:pPr>
                              <w:ind w:leftChars="100" w:left="210"/>
                            </w:pPr>
                          </w:p>
                          <w:p w14:paraId="729BA6E2" w14:textId="77777777" w:rsidR="009D7CB0" w:rsidRDefault="009D7CB0" w:rsidP="0032367F">
                            <w:pPr>
                              <w:ind w:leftChars="100" w:left="210"/>
                            </w:pPr>
                            <w:r>
                              <w:t>//</w:t>
                            </w:r>
                            <w:r>
                              <w:rPr>
                                <w:rFonts w:hint="eastAsia"/>
                              </w:rPr>
                              <w:t>时序逻辑写法</w:t>
                            </w:r>
                          </w:p>
                          <w:p w14:paraId="585E0F61" w14:textId="77777777" w:rsidR="009D7CB0" w:rsidRDefault="009D7CB0" w:rsidP="0032367F">
                            <w:pPr>
                              <w:ind w:leftChars="100" w:left="210"/>
                            </w:pPr>
                            <w:r>
                              <w:rPr>
                                <w:rFonts w:hint="eastAsia"/>
                              </w:rPr>
                              <w:t>a</w:t>
                            </w:r>
                            <w:r>
                              <w:t>lways@</w:t>
                            </w:r>
                            <w:r>
                              <w:rPr>
                                <w:rFonts w:hint="eastAsia"/>
                              </w:rPr>
                              <w:t>(</w:t>
                            </w:r>
                            <w:r>
                              <w:t>posedge clk or negedge rst_n)begin</w:t>
                            </w:r>
                          </w:p>
                          <w:p w14:paraId="2B80F001" w14:textId="77777777" w:rsidR="009D7CB0" w:rsidRDefault="009D7CB0" w:rsidP="0032367F">
                            <w:pPr>
                              <w:ind w:leftChars="100" w:left="210" w:firstLineChars="200" w:firstLine="420"/>
                            </w:pPr>
                            <w:r>
                              <w:t>if(rst_n==1`b0)begin</w:t>
                            </w:r>
                          </w:p>
                          <w:p w14:paraId="0C842232" w14:textId="77777777" w:rsidR="009D7CB0" w:rsidRDefault="009D7CB0" w:rsidP="0032367F">
                            <w:pPr>
                              <w:ind w:leftChars="100" w:left="210" w:firstLineChars="200" w:firstLine="420"/>
                            </w:pPr>
                            <w:r>
                              <w:t>end</w:t>
                            </w:r>
                          </w:p>
                          <w:p w14:paraId="442084BF" w14:textId="77777777" w:rsidR="009D7CB0" w:rsidRDefault="009D7CB0" w:rsidP="0032367F">
                            <w:pPr>
                              <w:ind w:leftChars="100" w:left="210" w:firstLineChars="200" w:firstLine="420"/>
                            </w:pPr>
                            <w:r>
                              <w:t>else begin</w:t>
                            </w:r>
                          </w:p>
                          <w:p w14:paraId="2E917026" w14:textId="77777777" w:rsidR="009D7CB0" w:rsidRDefault="009D7CB0" w:rsidP="0032367F">
                            <w:pPr>
                              <w:ind w:leftChars="100" w:left="210" w:firstLineChars="200" w:firstLine="420"/>
                            </w:pPr>
                            <w:r>
                              <w:t>end</w:t>
                            </w:r>
                          </w:p>
                          <w:p w14:paraId="1C8836B3" w14:textId="77777777" w:rsidR="009D7CB0" w:rsidRDefault="009D7CB0" w:rsidP="0032367F">
                            <w:pPr>
                              <w:ind w:leftChars="100" w:left="210"/>
                            </w:pPr>
                            <w:r>
                              <w:t>end</w:t>
                            </w:r>
                          </w:p>
                          <w:p w14:paraId="30A74326" w14:textId="77777777" w:rsidR="009D7CB0" w:rsidRPr="0032367F" w:rsidRDefault="009D7CB0" w:rsidP="0032367F">
                            <w:pPr>
                              <w:ind w:leftChars="100" w:left="210"/>
                            </w:pPr>
                          </w:p>
                          <w:p w14:paraId="1BC7E5A5" w14:textId="77777777" w:rsidR="009D7CB0" w:rsidRDefault="009D7CB0" w:rsidP="0032367F">
                            <w:pPr>
                              <w:ind w:leftChars="100" w:left="21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40649A84" id="_x0000_s1051" type="#_x0000_t202" style="position:absolute;left:0;text-align:left;margin-left:.75pt;margin-top:77pt;width:405.95pt;height:17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" fillcolor="#f2f2f2 [3052]">
                <v:textbox>
                  <w:txbxContent>
                    <w:p w14:paraId="6DB8C227" w14:textId="77777777" w:rsidR="009D7CB0" w:rsidRDefault="009D7CB0" w:rsidP="0032367F">
                      <w:pPr>
                        <w:ind w:leftChars="100" w:left="210"/>
                      </w:pPr>
                      <w:r>
                        <w:t>//</w:t>
                      </w:r>
                      <w:r>
                        <w:rPr>
                          <w:rFonts w:hint="eastAsia"/>
                        </w:rPr>
                        <w:t>组合逻辑写法</w:t>
                      </w:r>
                    </w:p>
                    <w:p w14:paraId="63FD3D77" w14:textId="77777777" w:rsidR="009D7CB0" w:rsidRDefault="009D7CB0" w:rsidP="0032367F">
                      <w:pPr>
                        <w:ind w:leftChars="100" w:left="210"/>
                      </w:pPr>
                      <w:r>
                        <w:rPr>
                          <w:rFonts w:hint="eastAsia"/>
                        </w:rPr>
                        <w:t>a</w:t>
                      </w:r>
                      <w:r>
                        <w:t>lways@</w:t>
                      </w:r>
                      <w:r>
                        <w:rPr>
                          <w:rFonts w:hint="eastAsia"/>
                        </w:rPr>
                        <w:t>(</w:t>
                      </w:r>
                      <w:r>
                        <w:t>*)begin</w:t>
                      </w:r>
                    </w:p>
                    <w:p w14:paraId="052BDC45" w14:textId="77777777" w:rsidR="009D7CB0" w:rsidRDefault="009D7CB0" w:rsidP="0032367F">
                      <w:pPr>
                        <w:ind w:leftChars="100" w:left="210"/>
                      </w:pPr>
                      <w:r>
                        <w:t>end</w:t>
                      </w:r>
                    </w:p>
                    <w:p w14:paraId="7EADF4F7" w14:textId="77777777" w:rsidR="009D7CB0" w:rsidRDefault="009D7CB0" w:rsidP="0032367F">
                      <w:pPr>
                        <w:ind w:leftChars="100" w:left="210"/>
                      </w:pPr>
                    </w:p>
                    <w:p w14:paraId="729BA6E2" w14:textId="77777777" w:rsidR="009D7CB0" w:rsidRDefault="009D7CB0" w:rsidP="0032367F">
                      <w:pPr>
                        <w:ind w:leftChars="100" w:left="210"/>
                      </w:pPr>
                      <w:r>
                        <w:t>//</w:t>
                      </w:r>
                      <w:r>
                        <w:rPr>
                          <w:rFonts w:hint="eastAsia"/>
                        </w:rPr>
                        <w:t>时序逻辑写法</w:t>
                      </w:r>
                    </w:p>
                    <w:p w14:paraId="585E0F61" w14:textId="77777777" w:rsidR="009D7CB0" w:rsidRDefault="009D7CB0" w:rsidP="0032367F">
                      <w:pPr>
                        <w:ind w:leftChars="100" w:left="210"/>
                      </w:pPr>
                      <w:r>
                        <w:rPr>
                          <w:rFonts w:hint="eastAsia"/>
                        </w:rPr>
                        <w:t>a</w:t>
                      </w:r>
                      <w:r>
                        <w:t>lways@</w:t>
                      </w:r>
                      <w:r>
                        <w:rPr>
                          <w:rFonts w:hint="eastAsia"/>
                        </w:rPr>
                        <w:t>(</w:t>
                      </w:r>
                      <w:r>
                        <w:t>posedge clk or negedge rst_n)begin</w:t>
                      </w:r>
                    </w:p>
                    <w:p w14:paraId="2B80F001" w14:textId="77777777" w:rsidR="009D7CB0" w:rsidRDefault="009D7CB0" w:rsidP="0032367F">
                      <w:pPr>
                        <w:ind w:leftChars="100" w:left="210" w:firstLineChars="200" w:firstLine="420"/>
                      </w:pPr>
                      <w:r>
                        <w:t>if(rst_n==1`b0)begin</w:t>
                      </w:r>
                    </w:p>
                    <w:p w14:paraId="0C842232" w14:textId="77777777" w:rsidR="009D7CB0" w:rsidRDefault="009D7CB0" w:rsidP="0032367F">
                      <w:pPr>
                        <w:ind w:leftChars="100" w:left="210" w:firstLineChars="200" w:firstLine="420"/>
                      </w:pPr>
                      <w:r>
                        <w:t>end</w:t>
                      </w:r>
                    </w:p>
                    <w:p w14:paraId="442084BF" w14:textId="77777777" w:rsidR="009D7CB0" w:rsidRDefault="009D7CB0" w:rsidP="0032367F">
                      <w:pPr>
                        <w:ind w:leftChars="100" w:left="210" w:firstLineChars="200" w:firstLine="420"/>
                      </w:pPr>
                      <w:r>
                        <w:t>else begin</w:t>
                      </w:r>
                    </w:p>
                    <w:p w14:paraId="2E917026" w14:textId="77777777" w:rsidR="009D7CB0" w:rsidRDefault="009D7CB0" w:rsidP="0032367F">
                      <w:pPr>
                        <w:ind w:leftChars="100" w:left="210" w:firstLineChars="200" w:firstLine="420"/>
                      </w:pPr>
                      <w:r>
                        <w:t>end</w:t>
                      </w:r>
                    </w:p>
                    <w:p w14:paraId="1C8836B3" w14:textId="77777777" w:rsidR="009D7CB0" w:rsidRDefault="009D7CB0" w:rsidP="0032367F">
                      <w:pPr>
                        <w:ind w:leftChars="100" w:left="210"/>
                      </w:pPr>
                      <w:r>
                        <w:t>end</w:t>
                      </w:r>
                    </w:p>
                    <w:p w14:paraId="30A74326" w14:textId="77777777" w:rsidR="009D7CB0" w:rsidRPr="0032367F" w:rsidRDefault="009D7CB0" w:rsidP="0032367F">
                      <w:pPr>
                        <w:ind w:leftChars="100" w:left="210"/>
                      </w:pPr>
                    </w:p>
                    <w:p w14:paraId="1BC7E5A5" w14:textId="77777777" w:rsidR="009D7CB0" w:rsidRDefault="009D7CB0" w:rsidP="0032367F">
                      <w:pPr>
                        <w:ind w:leftChars="100" w:left="210"/>
                      </w:pPr>
                    </w:p>
                  </w:txbxContent>
                </v:textbox>
                <w10:wrap type="square"/>
              </v:shape>
            </w:pict>
          </mc:Fallback>
        </mc:AlternateContent>
      </w:r>
    </w:p>
    <w:p w14:paraId="0F424F9C" w14:textId="77777777" w:rsidR="00446C2B" w:rsidRPr="00396A76" w:rsidRDefault="00446C2B" w:rsidP="00396A76"/>
    <w:p w14:paraId="7DF4C3FF" w14:textId="77777777" w:rsidR="00396A76" w:rsidRDefault="0032367F" w:rsidP="00396A76">
      <w:r>
        <w:rPr>
          <w:rFonts w:hint="eastAsia"/>
        </w:rPr>
        <w:t>e</w:t>
      </w:r>
      <w:r>
        <w:t>ndmodule</w:t>
      </w:r>
    </w:p>
    <w:p w14:paraId="321013E9" w14:textId="77777777" w:rsidR="0032367F" w:rsidRDefault="0032367F" w:rsidP="00396A76"/>
    <w:p w14:paraId="2DD8984E" w14:textId="77777777" w:rsidR="00C80159" w:rsidRDefault="00C80159" w:rsidP="00C80159">
      <w:pPr>
        <w:pStyle w:val="4"/>
        <w:rPr>
          <w:rStyle w:val="40"/>
        </w:rPr>
      </w:pPr>
      <w:r w:rsidRPr="00C80159">
        <w:rPr>
          <w:rStyle w:val="40"/>
          <w:rFonts w:hint="eastAsia"/>
        </w:rPr>
        <w:t>计数器</w:t>
      </w:r>
    </w:p>
    <w:p w14:paraId="6957A6D3" w14:textId="77777777" w:rsidR="00C80159" w:rsidRDefault="00C80159" w:rsidP="00C80159">
      <w:r>
        <w:rPr>
          <w:rFonts w:hint="eastAsia"/>
        </w:rPr>
        <w:t>原理：</w:t>
      </w:r>
    </w:p>
    <w:p w14:paraId="62A7D939" w14:textId="77777777" w:rsidR="00C80159" w:rsidRDefault="00C80159" w:rsidP="00C80159">
      <w:r>
        <w:rPr>
          <w:rFonts w:hint="eastAsia"/>
        </w:rPr>
        <w:t xml:space="preserve">　　</w:t>
      </w:r>
    </w:p>
    <w:p w14:paraId="5C45411D" w14:textId="77777777" w:rsidR="0032367F" w:rsidRDefault="00C80159" w:rsidP="00C80159">
      <w:r>
        <w:rPr>
          <w:rFonts w:hint="eastAsia"/>
        </w:rPr>
        <w:t xml:space="preserve">　　</w:t>
      </w:r>
      <w:r>
        <w:t>计数是一种最简单基本的运算，计数器就是实现这种运算的逻辑电路，计数器在数字系</w:t>
      </w:r>
      <w:r>
        <w:lastRenderedPageBreak/>
        <w:t>统中主要是对脉冲的个数进行计数，以实现测量、计数和控制的功能，同时兼有分频功能，计数器是由基本的计数单元和一些控制门所组成，计数单元则由一系列具有存储信息功能的各类触发器构成，这些触发器有RS触发器、T触发器、D触发器及JK触发器等。</w:t>
      </w:r>
    </w:p>
    <w:p w14:paraId="67DFD478" w14:textId="77777777" w:rsidR="0032367F" w:rsidRDefault="0032367F" w:rsidP="00396A76"/>
    <w:p w14:paraId="10E6DEC2" w14:textId="77777777" w:rsidR="0032367F" w:rsidRDefault="0032367F" w:rsidP="00396A76"/>
    <w:p w14:paraId="03FC5FD1" w14:textId="77777777" w:rsidR="0032367F" w:rsidRDefault="0032367F" w:rsidP="00396A76"/>
    <w:p w14:paraId="03F49644" w14:textId="77777777" w:rsidR="00396A76" w:rsidRPr="00396A76" w:rsidRDefault="00396A76" w:rsidP="00396A76"/>
    <w:p w14:paraId="5935712A" w14:textId="77777777" w:rsidR="00EF6BC6" w:rsidRDefault="00EF6BC6" w:rsidP="00EF6BC6">
      <w:pPr>
        <w:pStyle w:val="a7"/>
        <w:numPr>
          <w:ilvl w:val="0"/>
          <w:numId w:val="19"/>
        </w:numPr>
        <w:ind w:firstLineChars="0"/>
      </w:pPr>
      <w:r w:rsidRPr="00EF6BC6">
        <w:t>模块结构</w:t>
      </w:r>
    </w:p>
    <w:p w14:paraId="72433684" w14:textId="77777777" w:rsidR="00EF6BC6" w:rsidRDefault="00EF6BC6" w:rsidP="00EF6BC6">
      <w:pPr>
        <w:ind w:leftChars="100" w:left="210"/>
      </w:pPr>
      <w:r>
        <w:t xml:space="preserve">   module 模块名（信号定义）；</w:t>
      </w:r>
    </w:p>
    <w:p w14:paraId="178F5320" w14:textId="77777777" w:rsidR="00EF6BC6" w:rsidRDefault="00EF6BC6" w:rsidP="00EF6BC6">
      <w:pPr>
        <w:ind w:leftChars="100" w:left="210"/>
      </w:pPr>
      <w:r>
        <w:t xml:space="preserve">    endmodule</w:t>
      </w:r>
    </w:p>
    <w:p w14:paraId="7074BF20" w14:textId="77777777" w:rsidR="00EF6BC6" w:rsidRDefault="00EF6BC6" w:rsidP="00EF6BC6"/>
    <w:p w14:paraId="49D519EC" w14:textId="77777777" w:rsidR="00EF6BC6" w:rsidRDefault="00EF6BC6" w:rsidP="00EF6BC6">
      <w:pPr>
        <w:pStyle w:val="a7"/>
        <w:numPr>
          <w:ilvl w:val="0"/>
          <w:numId w:val="19"/>
        </w:numPr>
        <w:ind w:firstLineChars="0"/>
      </w:pPr>
      <w:r w:rsidRPr="00EF6BC6">
        <w:rPr>
          <w:rFonts w:hint="eastAsia"/>
        </w:rPr>
        <w:t>常量</w:t>
      </w:r>
    </w:p>
    <w:p w14:paraId="0F5050C6" w14:textId="77777777" w:rsidR="00EF6BC6" w:rsidRDefault="00EF6BC6" w:rsidP="00EF6BC6">
      <w:pPr>
        <w:ind w:leftChars="171" w:left="359"/>
      </w:pPr>
      <w:r>
        <w:t>整数的表示：</w:t>
      </w:r>
    </w:p>
    <w:p w14:paraId="17376DD6" w14:textId="77777777" w:rsidR="00EF6BC6" w:rsidRDefault="00EF6BC6" w:rsidP="00EF6BC6">
      <w:pPr>
        <w:ind w:leftChars="171" w:left="359"/>
      </w:pPr>
      <w:r>
        <w:t xml:space="preserve">    &lt;位宽&gt;&lt;进制&gt;&lt;数值&gt;</w:t>
      </w:r>
    </w:p>
    <w:p w14:paraId="447D5D2B" w14:textId="77777777" w:rsidR="00EF6BC6" w:rsidRDefault="00EF6BC6" w:rsidP="00EF6BC6">
      <w:pPr>
        <w:ind w:leftChars="171" w:left="359"/>
      </w:pPr>
      <w:r>
        <w:t>2'b10   //2位2进制数2</w:t>
      </w:r>
    </w:p>
    <w:p w14:paraId="186C1DD4" w14:textId="77777777" w:rsidR="00EF6BC6" w:rsidRDefault="00EF6BC6" w:rsidP="00EF6BC6">
      <w:pPr>
        <w:ind w:leftChars="171" w:left="359"/>
      </w:pPr>
      <w:r>
        <w:t>32'd10  //32位10进制数10</w:t>
      </w:r>
    </w:p>
    <w:p w14:paraId="06C11461" w14:textId="77777777" w:rsidR="00EF6BC6" w:rsidRDefault="00EF6BC6" w:rsidP="00EF6BC6">
      <w:pPr>
        <w:ind w:leftChars="171" w:left="359"/>
      </w:pPr>
      <w:r>
        <w:t>32'h10  //32位16进制数16</w:t>
      </w:r>
    </w:p>
    <w:p w14:paraId="38376FDB" w14:textId="77777777" w:rsidR="00EF6BC6" w:rsidRDefault="00EF6BC6" w:rsidP="00EF6BC6">
      <w:pPr>
        <w:ind w:leftChars="171" w:left="359"/>
      </w:pPr>
      <w:r>
        <w:t>32'o10  //32位8进制数8</w:t>
      </w:r>
    </w:p>
    <w:p w14:paraId="41CAFB40" w14:textId="77777777" w:rsidR="00EF6BC6" w:rsidRDefault="00EF6BC6" w:rsidP="00EF6BC6">
      <w:pPr>
        <w:ind w:leftChars="171" w:left="359"/>
      </w:pPr>
      <w:r>
        <w:rPr>
          <w:rFonts w:hint="eastAsia"/>
        </w:rPr>
        <w:t>数字电路</w:t>
      </w:r>
      <w:r w:rsidRPr="00EF6BC6">
        <w:rPr>
          <w:b/>
          <w:color w:val="FF0000"/>
        </w:rPr>
        <w:t>x和z</w:t>
      </w:r>
      <w:r>
        <w:t>：</w:t>
      </w:r>
    </w:p>
    <w:p w14:paraId="2315A629" w14:textId="77777777" w:rsidR="00EF6BC6" w:rsidRPr="00EF6BC6" w:rsidRDefault="00EF6BC6" w:rsidP="00EF6BC6">
      <w:pPr>
        <w:ind w:leftChars="171" w:left="359"/>
      </w:pPr>
      <w:r>
        <w:t xml:space="preserve">    x代表不确定值，z代表高阻态</w:t>
      </w:r>
    </w:p>
    <w:p w14:paraId="1094398E" w14:textId="77777777" w:rsidR="00EF6BC6" w:rsidRPr="00EF6BC6" w:rsidRDefault="00EF6BC6" w:rsidP="00EF6BC6"/>
    <w:p w14:paraId="2170BB14" w14:textId="77777777" w:rsidR="00EF6BC6" w:rsidRDefault="00EF6BC6" w:rsidP="00EF6BC6"/>
    <w:p w14:paraId="7CC5B478" w14:textId="77777777" w:rsidR="00EF6BC6" w:rsidRDefault="00EF6BC6" w:rsidP="00EF6BC6"/>
    <w:p w14:paraId="47A9675D" w14:textId="77777777" w:rsidR="00EF6BC6" w:rsidRDefault="00EF6BC6" w:rsidP="00EF6BC6">
      <w:pPr>
        <w:pStyle w:val="a7"/>
        <w:numPr>
          <w:ilvl w:val="0"/>
          <w:numId w:val="19"/>
        </w:numPr>
        <w:ind w:firstLineChars="0"/>
      </w:pPr>
      <w:r w:rsidRPr="00EF6BC6">
        <w:t>变量</w:t>
      </w:r>
    </w:p>
    <w:p w14:paraId="48EF39B8" w14:textId="77777777" w:rsidR="00EF6BC6" w:rsidRDefault="00EF6BC6" w:rsidP="00EF6BC6"/>
    <w:p w14:paraId="1C862701" w14:textId="77777777" w:rsidR="00EF6BC6" w:rsidRDefault="00EF6BC6" w:rsidP="001F3A0E">
      <w:pPr>
        <w:ind w:firstLineChars="150" w:firstLine="315"/>
      </w:pPr>
      <w:r w:rsidRPr="001F3A0E">
        <w:rPr>
          <w:rFonts w:hint="eastAsia"/>
          <w:b/>
        </w:rPr>
        <w:t>（</w:t>
      </w:r>
      <w:r w:rsidRPr="001F3A0E">
        <w:rPr>
          <w:b/>
        </w:rPr>
        <w:t>1）parameter型</w:t>
      </w:r>
      <w:r>
        <w:t xml:space="preserve">：称为符号常量，来定义一个标志符号代表一个常量 </w:t>
      </w:r>
    </w:p>
    <w:p w14:paraId="61931F10" w14:textId="77777777" w:rsidR="00EF6BC6" w:rsidRDefault="00EF6BC6" w:rsidP="00EF6BC6">
      <w:pPr>
        <w:ind w:leftChars="171" w:left="359"/>
      </w:pPr>
      <w:r>
        <w:t xml:space="preserve">    如：parameter msb=7；  //定义参数msb为常量7 </w:t>
      </w:r>
    </w:p>
    <w:p w14:paraId="641B9083" w14:textId="77777777" w:rsidR="00EF6BC6" w:rsidRDefault="00EF6BC6" w:rsidP="00EF6BC6">
      <w:pPr>
        <w:ind w:leftChars="171" w:left="359"/>
      </w:pPr>
    </w:p>
    <w:p w14:paraId="1083DA6B" w14:textId="77777777" w:rsidR="00EF6BC6" w:rsidRDefault="00EF6BC6" w:rsidP="00EF6BC6">
      <w:pPr>
        <w:ind w:leftChars="171" w:left="359"/>
      </w:pPr>
      <w:r w:rsidRPr="001F3A0E">
        <w:rPr>
          <w:rFonts w:hint="eastAsia"/>
          <w:b/>
        </w:rPr>
        <w:t>（</w:t>
      </w:r>
      <w:r w:rsidRPr="001F3A0E">
        <w:rPr>
          <w:b/>
        </w:rPr>
        <w:t>2）wire型</w:t>
      </w:r>
      <w:r>
        <w:t xml:space="preserve">：wire型常常用来表示用以assign关键字指定的组合逻辑符号。一般将输入输出信号类型默认为wire型号。 </w:t>
      </w:r>
    </w:p>
    <w:p w14:paraId="2D5EF2C5" w14:textId="77777777" w:rsidR="00EF6BC6" w:rsidRDefault="00EF6BC6" w:rsidP="00EF6BC6">
      <w:pPr>
        <w:ind w:leftChars="171" w:left="359"/>
      </w:pPr>
      <w:r>
        <w:rPr>
          <w:rFonts w:hint="eastAsia"/>
        </w:rPr>
        <w:t>如：</w:t>
      </w:r>
      <w:r>
        <w:t xml:space="preserve"> wire[3：0] a；//定义了一个4位的wire型数据 </w:t>
      </w:r>
    </w:p>
    <w:p w14:paraId="2E943660" w14:textId="77777777" w:rsidR="00EF6BC6" w:rsidRDefault="00EF6BC6" w:rsidP="00EF6BC6">
      <w:pPr>
        <w:ind w:leftChars="171" w:left="359"/>
      </w:pPr>
      <w:r>
        <w:rPr>
          <w:rFonts w:hint="eastAsia"/>
        </w:rPr>
        <w:t>我们可以这样理解，</w:t>
      </w:r>
      <w:r>
        <w:t>wire单词是线的意思，在原理图中我们的输入输出和各种功能逻辑模块是以线的方式连接在一起的。</w:t>
      </w:r>
    </w:p>
    <w:p w14:paraId="06F6CD4E" w14:textId="77777777" w:rsidR="00EF6BC6" w:rsidRDefault="00EF6BC6" w:rsidP="00EF6BC6">
      <w:pPr>
        <w:ind w:leftChars="171" w:left="359"/>
      </w:pPr>
    </w:p>
    <w:p w14:paraId="452EE74D" w14:textId="77777777" w:rsidR="00EF6BC6" w:rsidRDefault="00EF6BC6" w:rsidP="00EF6BC6">
      <w:pPr>
        <w:ind w:leftChars="171" w:left="359"/>
      </w:pPr>
      <w:r w:rsidRPr="001F3A0E">
        <w:rPr>
          <w:rFonts w:hint="eastAsia"/>
          <w:b/>
        </w:rPr>
        <w:t>（</w:t>
      </w:r>
      <w:r w:rsidRPr="001F3A0E">
        <w:rPr>
          <w:b/>
        </w:rPr>
        <w:t>3）reg型</w:t>
      </w:r>
      <w:r>
        <w:t xml:space="preserve">：寄存器的英文单词为register，而寄存器为我们电子设计中用来存储数据的一个地方，那存放的这些数据自然也是有类似的，所以我们就用reg，寄存器单词的前三个字母来当作寄存器数据类型的关键字。 </w:t>
      </w:r>
    </w:p>
    <w:p w14:paraId="336C5721" w14:textId="77777777" w:rsidR="00EF6BC6" w:rsidRDefault="00EF6BC6" w:rsidP="00EF6BC6">
      <w:pPr>
        <w:ind w:leftChars="171" w:left="359"/>
      </w:pPr>
      <w:r>
        <w:rPr>
          <w:rFonts w:hint="eastAsia"/>
        </w:rPr>
        <w:t>如：</w:t>
      </w:r>
      <w:r>
        <w:t>reg[3：0] rega；//定义一个4位的名字为rega的reg型数据</w:t>
      </w:r>
    </w:p>
    <w:p w14:paraId="5E5764E1" w14:textId="77777777" w:rsidR="00EF6BC6" w:rsidRDefault="00EF6BC6" w:rsidP="00EF6BC6">
      <w:pPr>
        <w:ind w:leftChars="171" w:left="359"/>
      </w:pPr>
    </w:p>
    <w:p w14:paraId="59C5E80C" w14:textId="77777777" w:rsidR="00EF6BC6" w:rsidRDefault="00EF6BC6" w:rsidP="00EF6BC6">
      <w:pPr>
        <w:ind w:leftChars="171" w:left="359"/>
      </w:pPr>
      <w:r w:rsidRPr="001F3A0E">
        <w:rPr>
          <w:rFonts w:hint="eastAsia"/>
          <w:b/>
        </w:rPr>
        <w:t>（</w:t>
      </w:r>
      <w:r w:rsidRPr="001F3A0E">
        <w:rPr>
          <w:b/>
        </w:rPr>
        <w:t>4）integer类型</w:t>
      </w:r>
      <w:r>
        <w:t>：大多数的矢量类型（reg或者net）都被默认当做无符号数。integer和real是个例外，它们被默认为当做有符号数。除非特别声明为有符号数，还有就是integer的位宽为宿主机的字的位数，但最小为32位，用integer的变量都可以用reg定义。因此这个类型可以和reg型一起理解。</w:t>
      </w:r>
    </w:p>
    <w:p w14:paraId="18640C2C" w14:textId="77777777" w:rsidR="00EF6BC6" w:rsidRPr="00EF6BC6" w:rsidRDefault="00EF6BC6" w:rsidP="00EF6BC6">
      <w:pPr>
        <w:pStyle w:val="a7"/>
        <w:numPr>
          <w:ilvl w:val="0"/>
          <w:numId w:val="19"/>
        </w:numPr>
        <w:ind w:firstLineChars="0"/>
      </w:pPr>
      <w:r>
        <w:t>….</w:t>
      </w:r>
    </w:p>
    <w:p w14:paraId="5133B878" w14:textId="77777777" w:rsidR="00AE53BC" w:rsidRDefault="00AE53BC" w:rsidP="00EF6BC6"/>
    <w:p w14:paraId="4838AE2F" w14:textId="77777777" w:rsidR="00002247" w:rsidRDefault="00002247" w:rsidP="00002247">
      <w:pPr>
        <w:pStyle w:val="1"/>
      </w:pPr>
      <w:r>
        <w:rPr>
          <w:rFonts w:hint="eastAsia"/>
        </w:rPr>
        <w:t>正则表达式</w:t>
      </w:r>
    </w:p>
    <w:p w14:paraId="417F0BB4" w14:textId="77777777" w:rsidR="00002247" w:rsidRPr="00002247" w:rsidRDefault="004E6F5E" w:rsidP="004E6F5E">
      <w:pPr>
        <w:pStyle w:val="2"/>
      </w:pPr>
      <w:r>
        <w:rPr>
          <w:rFonts w:hint="eastAsia"/>
        </w:rPr>
        <w:t>基础知识点</w:t>
      </w:r>
    </w:p>
    <w:p w14:paraId="41F0CEEF" w14:textId="77777777" w:rsidR="000D606F" w:rsidRDefault="004E6F5E" w:rsidP="004E6F5E">
      <w:pPr>
        <w:pStyle w:val="a7"/>
        <w:numPr>
          <w:ilvl w:val="0"/>
          <w:numId w:val="26"/>
        </w:numPr>
        <w:ind w:firstLineChars="0"/>
      </w:pPr>
      <w:r w:rsidRPr="004E6F5E">
        <w:rPr>
          <w:rFonts w:hint="eastAsia"/>
        </w:rPr>
        <w:t>元字符</w:t>
      </w:r>
    </w:p>
    <w:p w14:paraId="4E3F78CC" w14:textId="77777777" w:rsidR="004E6F5E" w:rsidRDefault="004E6F5E" w:rsidP="004E6F5E">
      <w:pPr>
        <w:jc w:val="center"/>
      </w:pPr>
      <w:r>
        <w:rPr>
          <w:noProof/>
        </w:rPr>
        <w:drawing>
          <wp:inline distT="0" distB="0" distL="0" distR="0" wp14:anchorId="0A890E2D" wp14:editId="46F19B9B">
            <wp:extent cx="4190337" cy="2172327"/>
            <wp:effectExtent l="0" t="0" r="1270" b="0"/>
            <wp:docPr id="6" name="图片 6" descr="https://pic2.zhimg.com/80/v2-4cb7311c65df765b3b0af137e53375eb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80/v2-4cb7311c65df765b3b0af137e53375eb_hd.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213078" cy="2184116"/>
                    </a:xfrm>
                    <a:prstGeom prst="rect">
                      <a:avLst/>
                    </a:prstGeom>
                    <a:noFill/>
                    <a:ln>
                      <a:noFill/>
                    </a:ln>
                  </pic:spPr>
                </pic:pic>
              </a:graphicData>
            </a:graphic>
          </wp:inline>
        </w:drawing>
      </w:r>
    </w:p>
    <w:p w14:paraId="7409F902" w14:textId="77777777" w:rsidR="004E6F5E" w:rsidRDefault="004E6F5E" w:rsidP="004E6F5E"/>
    <w:p w14:paraId="3DA2A5D5" w14:textId="77777777" w:rsidR="004E6F5E" w:rsidRDefault="004E6F5E" w:rsidP="004E6F5E"/>
    <w:p w14:paraId="23C0A9A2" w14:textId="77777777" w:rsidR="004E6F5E" w:rsidRDefault="004E6F5E" w:rsidP="004E6F5E">
      <w:pPr>
        <w:pStyle w:val="a7"/>
        <w:numPr>
          <w:ilvl w:val="0"/>
          <w:numId w:val="26"/>
        </w:numPr>
        <w:ind w:firstLineChars="0"/>
      </w:pPr>
      <w:r>
        <w:rPr>
          <w:rFonts w:hint="eastAsia"/>
        </w:rPr>
        <w:t>限定字符</w:t>
      </w:r>
    </w:p>
    <w:p w14:paraId="313869BE" w14:textId="77777777" w:rsidR="004E6F5E" w:rsidRDefault="004E6F5E" w:rsidP="004E6F5E">
      <w:pPr>
        <w:jc w:val="center"/>
      </w:pPr>
      <w:r>
        <w:rPr>
          <w:noProof/>
        </w:rPr>
        <w:drawing>
          <wp:inline distT="0" distB="0" distL="0" distR="0" wp14:anchorId="3DEB592F" wp14:editId="08C92BAE">
            <wp:extent cx="4125479" cy="1868557"/>
            <wp:effectExtent l="0" t="0" r="8890" b="0"/>
            <wp:docPr id="27" name="图片 27" descr="https://pic3.zhimg.com/80/v2-cbb30eb47ce2d46b3c0f64f7facd108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3.zhimg.com/80/v2-cbb30eb47ce2d46b3c0f64f7facd1086_hd.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131333" cy="1871209"/>
                    </a:xfrm>
                    <a:prstGeom prst="rect">
                      <a:avLst/>
                    </a:prstGeom>
                    <a:noFill/>
                    <a:ln>
                      <a:noFill/>
                    </a:ln>
                  </pic:spPr>
                </pic:pic>
              </a:graphicData>
            </a:graphic>
          </wp:inline>
        </w:drawing>
      </w:r>
    </w:p>
    <w:p w14:paraId="5C3D7936" w14:textId="77777777" w:rsidR="004E6F5E" w:rsidRDefault="004E6F5E" w:rsidP="004E6F5E">
      <w:pPr>
        <w:jc w:val="left"/>
      </w:pPr>
    </w:p>
    <w:p w14:paraId="3D5FE8A1" w14:textId="77777777" w:rsidR="004E6F5E" w:rsidRDefault="004E6F5E" w:rsidP="004E6F5E">
      <w:pPr>
        <w:pStyle w:val="a7"/>
        <w:numPr>
          <w:ilvl w:val="0"/>
          <w:numId w:val="26"/>
        </w:numPr>
        <w:ind w:firstLineChars="0"/>
      </w:pPr>
      <w:r>
        <w:t>分组</w:t>
      </w:r>
    </w:p>
    <w:p w14:paraId="236C446D" w14:textId="77777777" w:rsidR="004E6F5E" w:rsidRDefault="004E6F5E" w:rsidP="004E6F5E">
      <w:pPr>
        <w:pStyle w:val="a7"/>
        <w:ind w:left="360" w:firstLineChars="0" w:firstLine="0"/>
      </w:pPr>
      <w:r>
        <w:rPr>
          <w:rFonts w:hint="eastAsia"/>
        </w:rPr>
        <w:t>正则表达式中用</w:t>
      </w:r>
      <w:r w:rsidRPr="004E6F5E">
        <w:rPr>
          <w:rFonts w:hint="eastAsia"/>
          <w:b/>
          <w:color w:val="FF0000"/>
        </w:rPr>
        <w:t>小括号</w:t>
      </w:r>
      <w:r w:rsidRPr="004E6F5E">
        <w:rPr>
          <w:b/>
          <w:color w:val="FF0000"/>
        </w:rPr>
        <w:t>()</w:t>
      </w:r>
      <w:r>
        <w:t>来做分组，也就是括号中的内容作为一个</w:t>
      </w:r>
      <w:r w:rsidRPr="004E6F5E">
        <w:rPr>
          <w:b/>
          <w:color w:val="FF0000"/>
        </w:rPr>
        <w:t>整体</w:t>
      </w:r>
      <w:r>
        <w:t>。</w:t>
      </w:r>
    </w:p>
    <w:p w14:paraId="0B89DE92" w14:textId="77777777" w:rsidR="004E6F5E" w:rsidRDefault="004E6F5E" w:rsidP="004E6F5E"/>
    <w:p w14:paraId="432C39C4" w14:textId="77777777" w:rsidR="004E6F5E" w:rsidRDefault="004E6F5E" w:rsidP="004E6F5E">
      <w:pPr>
        <w:pStyle w:val="a7"/>
        <w:numPr>
          <w:ilvl w:val="0"/>
          <w:numId w:val="26"/>
        </w:numPr>
        <w:ind w:firstLineChars="0"/>
      </w:pPr>
      <w:r w:rsidRPr="004E6F5E">
        <w:t>转义</w:t>
      </w:r>
    </w:p>
    <w:p w14:paraId="12B0ECEC" w14:textId="77777777" w:rsidR="004E6F5E" w:rsidRPr="004E6F5E" w:rsidRDefault="004E6F5E" w:rsidP="004E6F5E">
      <w:pPr>
        <w:jc w:val="center"/>
        <w:rPr>
          <w:b/>
          <w:color w:val="FF0000"/>
          <w:sz w:val="24"/>
        </w:rPr>
      </w:pPr>
      <w:r w:rsidRPr="004E6F5E">
        <w:rPr>
          <w:rFonts w:hint="eastAsia"/>
          <w:b/>
          <w:color w:val="FF0000"/>
          <w:sz w:val="24"/>
        </w:rPr>
        <w:t>\</w:t>
      </w:r>
    </w:p>
    <w:p w14:paraId="287DCF9C" w14:textId="77777777" w:rsidR="004E6F5E" w:rsidRPr="004E6F5E" w:rsidRDefault="004E6F5E" w:rsidP="004E6F5E"/>
    <w:p w14:paraId="7D925E26" w14:textId="77777777" w:rsidR="004E6F5E" w:rsidRDefault="004E6F5E" w:rsidP="004E6F5E">
      <w:pPr>
        <w:pStyle w:val="a7"/>
        <w:numPr>
          <w:ilvl w:val="0"/>
          <w:numId w:val="26"/>
        </w:numPr>
        <w:ind w:firstLineChars="0"/>
      </w:pPr>
      <w:r>
        <w:rPr>
          <w:rFonts w:hint="eastAsia"/>
        </w:rPr>
        <w:t>条件或</w:t>
      </w:r>
    </w:p>
    <w:p w14:paraId="7332C6C5" w14:textId="77777777" w:rsidR="004E6F5E" w:rsidRDefault="004E6F5E" w:rsidP="004E6F5E">
      <w:pPr>
        <w:pStyle w:val="a7"/>
        <w:ind w:left="360" w:firstLineChars="0" w:firstLine="0"/>
      </w:pPr>
      <w:r w:rsidRPr="004E6F5E">
        <w:rPr>
          <w:rFonts w:hint="eastAsia"/>
        </w:rPr>
        <w:t>正则用符号</w:t>
      </w:r>
      <w:r w:rsidRPr="004E6F5E">
        <w:rPr>
          <w:b/>
          <w:color w:val="FF0000"/>
        </w:rPr>
        <w:t xml:space="preserve"> |</w:t>
      </w:r>
      <w:r w:rsidRPr="004E6F5E">
        <w:t xml:space="preserve"> 来表示或，也叫做</w:t>
      </w:r>
      <w:r w:rsidRPr="004E6F5E">
        <w:rPr>
          <w:b/>
        </w:rPr>
        <w:t>分支条件</w:t>
      </w:r>
      <w:r w:rsidRPr="004E6F5E">
        <w:t>，当满足正则里的分支条件的</w:t>
      </w:r>
      <w:r w:rsidRPr="004E6F5E">
        <w:rPr>
          <w:b/>
          <w:color w:val="FF0000"/>
        </w:rPr>
        <w:t>任何一种</w:t>
      </w:r>
      <w:r w:rsidRPr="004E6F5E">
        <w:t>条件时，都会当成是匹配成功。</w:t>
      </w:r>
    </w:p>
    <w:p w14:paraId="7E007437" w14:textId="77777777" w:rsidR="004E6F5E" w:rsidRDefault="004E6F5E" w:rsidP="004E6F5E"/>
    <w:p w14:paraId="72775D89" w14:textId="77777777" w:rsidR="004E6F5E" w:rsidRDefault="004E6F5E" w:rsidP="004E6F5E">
      <w:pPr>
        <w:pStyle w:val="a7"/>
        <w:numPr>
          <w:ilvl w:val="0"/>
          <w:numId w:val="26"/>
        </w:numPr>
        <w:ind w:firstLineChars="0"/>
      </w:pPr>
      <w:r>
        <w:rPr>
          <w:rFonts w:hint="eastAsia"/>
        </w:rPr>
        <w:t>区间</w:t>
      </w:r>
    </w:p>
    <w:p w14:paraId="684C3ED6" w14:textId="77777777" w:rsidR="004E6F5E" w:rsidRDefault="004E6F5E" w:rsidP="004E6F5E">
      <w:pPr>
        <w:ind w:leftChars="171" w:left="359"/>
      </w:pPr>
      <w:r>
        <w:rPr>
          <w:rFonts w:hint="eastAsia"/>
        </w:rPr>
        <w:t>正则提供一个元字符中括号</w:t>
      </w:r>
      <w:r w:rsidRPr="004E6F5E">
        <w:rPr>
          <w:b/>
          <w:color w:val="FF0000"/>
        </w:rPr>
        <w:t xml:space="preserve"> [] </w:t>
      </w:r>
      <w:r>
        <w:t>来表示</w:t>
      </w:r>
      <w:r w:rsidRPr="004E6F5E">
        <w:rPr>
          <w:b/>
          <w:color w:val="FF0000"/>
        </w:rPr>
        <w:t>区间条件</w:t>
      </w:r>
      <w:r>
        <w:t>。</w:t>
      </w:r>
    </w:p>
    <w:p w14:paraId="50139180" w14:textId="77777777" w:rsidR="004E6F5E" w:rsidRDefault="004E6F5E" w:rsidP="004E6F5E">
      <w:pPr>
        <w:ind w:leftChars="171" w:left="359"/>
      </w:pPr>
      <w:r>
        <w:rPr>
          <w:rFonts w:hint="eastAsia"/>
        </w:rPr>
        <w:t>限定</w:t>
      </w:r>
      <w:r>
        <w:t>0到9 可以写成[0-9]</w:t>
      </w:r>
    </w:p>
    <w:p w14:paraId="19C1BBB6" w14:textId="77777777" w:rsidR="004E6F5E" w:rsidRDefault="004E6F5E" w:rsidP="004E6F5E">
      <w:pPr>
        <w:ind w:leftChars="171" w:left="359"/>
      </w:pPr>
      <w:r>
        <w:rPr>
          <w:rFonts w:hint="eastAsia"/>
        </w:rPr>
        <w:t>限定</w:t>
      </w:r>
      <w:r>
        <w:t>A-Z 写成[A-Z]</w:t>
      </w:r>
    </w:p>
    <w:p w14:paraId="384AF149" w14:textId="77777777" w:rsidR="004E6F5E" w:rsidRDefault="004E6F5E" w:rsidP="004E6F5E">
      <w:pPr>
        <w:ind w:leftChars="171" w:left="359"/>
      </w:pPr>
      <w:r>
        <w:rPr>
          <w:rFonts w:hint="eastAsia"/>
        </w:rPr>
        <w:t>限定某些数字</w:t>
      </w:r>
      <w:r>
        <w:t xml:space="preserve"> [165]</w:t>
      </w:r>
    </w:p>
    <w:p w14:paraId="2E1751E4" w14:textId="77777777" w:rsidR="004E6F5E" w:rsidRDefault="004E6F5E" w:rsidP="004E6F5E"/>
    <w:p w14:paraId="4FAD5F89" w14:textId="77777777" w:rsidR="004E6F5E" w:rsidRDefault="004E6F5E" w:rsidP="004E6F5E">
      <w:pPr>
        <w:pStyle w:val="2"/>
      </w:pPr>
      <w:r>
        <w:rPr>
          <w:rFonts w:hint="eastAsia"/>
        </w:rPr>
        <w:t>进阶知识点</w:t>
      </w:r>
    </w:p>
    <w:p w14:paraId="4936DE17" w14:textId="77777777" w:rsidR="004E6F5E" w:rsidRDefault="004E6F5E" w:rsidP="004E6F5E"/>
    <w:p w14:paraId="58F2F198" w14:textId="77777777" w:rsidR="004E6F5E" w:rsidRDefault="004E6F5E" w:rsidP="004E6F5E"/>
    <w:p w14:paraId="7B2B3ADE" w14:textId="77777777" w:rsidR="004E6F5E" w:rsidRDefault="004E6F5E" w:rsidP="004E6F5E"/>
    <w:p w14:paraId="447E5102" w14:textId="77777777" w:rsidR="004E6F5E" w:rsidRDefault="004E6F5E" w:rsidP="004E6F5E"/>
    <w:p w14:paraId="3CF68508" w14:textId="77777777" w:rsidR="004E6F5E" w:rsidRDefault="004E6F5E" w:rsidP="004E6F5E"/>
    <w:p w14:paraId="585A4C70" w14:textId="77777777" w:rsidR="004E6F5E" w:rsidRDefault="004E6F5E" w:rsidP="004E6F5E">
      <w:r>
        <w:rPr>
          <w:rFonts w:hint="eastAsia"/>
        </w:rPr>
        <w:t>参考资料：</w:t>
      </w:r>
    </w:p>
    <w:p w14:paraId="1B3337EF" w14:textId="77777777" w:rsidR="004E6F5E" w:rsidRDefault="009D7CB0" w:rsidP="004E6F5E">
      <w:hyperlink r:id="rId138" w:history="1">
        <w:r w:rsidR="004E6F5E" w:rsidRPr="002B7756">
          <w:rPr>
            <w:rStyle w:val="a8"/>
          </w:rPr>
          <w:t>https://www.zhihu.com/question/48219401/answer/742444326</w:t>
        </w:r>
      </w:hyperlink>
    </w:p>
    <w:p w14:paraId="16F59E19" w14:textId="77777777" w:rsidR="00650686" w:rsidRDefault="00650686" w:rsidP="00650686">
      <w:pPr>
        <w:pStyle w:val="1"/>
      </w:pPr>
      <w:r>
        <w:rPr>
          <w:rFonts w:hint="eastAsia"/>
        </w:rPr>
        <w:t>Bl</w:t>
      </w:r>
      <w:r>
        <w:t>oom Filter</w:t>
      </w:r>
    </w:p>
    <w:p w14:paraId="67BEE97D" w14:textId="77777777" w:rsidR="00650686" w:rsidRDefault="00650686" w:rsidP="00650686">
      <w:r>
        <w:rPr>
          <w:rFonts w:hint="eastAsia"/>
        </w:rPr>
        <w:t>参考资料：</w:t>
      </w:r>
    </w:p>
    <w:p w14:paraId="22105A65" w14:textId="77777777" w:rsidR="00650686" w:rsidRDefault="009D7CB0" w:rsidP="00650686">
      <w:hyperlink r:id="rId139" w:history="1">
        <w:r w:rsidR="00650686" w:rsidRPr="00EE726B">
          <w:rPr>
            <w:rStyle w:val="a8"/>
          </w:rPr>
          <w:t>https://www.jianshu.com/p/b0c0edf7686e</w:t>
        </w:r>
      </w:hyperlink>
    </w:p>
    <w:p w14:paraId="6868A370" w14:textId="77777777" w:rsidR="00650686" w:rsidRDefault="009D7CB0" w:rsidP="00650686">
      <w:hyperlink r:id="rId140" w:history="1">
        <w:r w:rsidR="00650686" w:rsidRPr="00EE726B">
          <w:rPr>
            <w:rStyle w:val="a8"/>
          </w:rPr>
          <w:t>https://www.jianshu.com/p/8193d7dc8348</w:t>
        </w:r>
      </w:hyperlink>
    </w:p>
    <w:p w14:paraId="1152FC39" w14:textId="77777777" w:rsidR="00650686" w:rsidRPr="00650686" w:rsidRDefault="00650686" w:rsidP="00650686"/>
    <w:p w14:paraId="37A2C5D6" w14:textId="77777777" w:rsidR="004E6F5E" w:rsidRDefault="004E6F5E" w:rsidP="004E6F5E"/>
    <w:p w14:paraId="7A8C863E" w14:textId="77777777" w:rsidR="000D606F" w:rsidRDefault="00D27E67" w:rsidP="000D606F">
      <w:pPr>
        <w:pStyle w:val="1"/>
      </w:pPr>
      <w:r>
        <w:rPr>
          <w:rFonts w:hint="eastAsia"/>
        </w:rPr>
        <w:t>Redis</w:t>
      </w:r>
    </w:p>
    <w:p w14:paraId="7C07011D" w14:textId="77777777" w:rsidR="00755444" w:rsidRDefault="00755444" w:rsidP="00755444">
      <w:pPr>
        <w:rPr>
          <w:b/>
          <w:sz w:val="24"/>
        </w:rPr>
      </w:pPr>
      <w:r w:rsidRPr="00755444">
        <w:rPr>
          <w:b/>
          <w:sz w:val="24"/>
        </w:rPr>
        <w:t>W</w:t>
      </w:r>
      <w:r w:rsidRPr="00755444">
        <w:rPr>
          <w:rFonts w:hint="eastAsia"/>
          <w:b/>
          <w:sz w:val="24"/>
        </w:rPr>
        <w:t>indows下运行：</w:t>
      </w:r>
    </w:p>
    <w:p w14:paraId="33C2BAD5" w14:textId="77777777" w:rsidR="00E41B82" w:rsidRPr="00E41B82" w:rsidRDefault="00E41B82" w:rsidP="00755444">
      <w:pPr>
        <w:rPr>
          <w:sz w:val="24"/>
        </w:rPr>
      </w:pPr>
      <w:r w:rsidRPr="00E41B82">
        <w:rPr>
          <w:sz w:val="24"/>
        </w:rPr>
        <w:t>C:\Redis</w:t>
      </w:r>
    </w:p>
    <w:p w14:paraId="50865C9D" w14:textId="77777777" w:rsidR="00755444" w:rsidRDefault="00755444" w:rsidP="00755444">
      <w:pPr>
        <w:rPr>
          <w:rStyle w:val="pln"/>
          <w:rFonts w:ascii="Consolas" w:hAnsi="Consolas"/>
          <w:color w:val="000000"/>
          <w:bdr w:val="none" w:sz="0" w:space="0" w:color="auto" w:frame="1"/>
        </w:rPr>
      </w:pPr>
      <w:r>
        <w:rPr>
          <w:rFonts w:hint="eastAsia"/>
        </w:rPr>
        <w:t>打开cmd</w:t>
      </w:r>
      <w:r>
        <w:t>,</w:t>
      </w:r>
      <w:r>
        <w:rPr>
          <w:rFonts w:hint="eastAsia"/>
        </w:rPr>
        <w:t>在redis根目录下运行服务：</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server</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redi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windows</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conf</w:t>
      </w:r>
    </w:p>
    <w:p w14:paraId="4D9BC7B4" w14:textId="77777777" w:rsidR="00755444" w:rsidRDefault="00755444" w:rsidP="00755444">
      <w:pPr>
        <w:rPr>
          <w:rStyle w:val="pln"/>
          <w:rFonts w:ascii="Consolas" w:hAnsi="Consolas"/>
          <w:color w:val="000000"/>
          <w:bdr w:val="none" w:sz="0" w:space="0" w:color="auto" w:frame="1"/>
        </w:rPr>
      </w:pPr>
      <w:r>
        <w:rPr>
          <w:rStyle w:val="pln"/>
          <w:rFonts w:ascii="Consolas" w:hAnsi="Consolas" w:hint="eastAsia"/>
          <w:color w:val="000000"/>
          <w:bdr w:val="none" w:sz="0" w:space="0" w:color="auto" w:frame="1"/>
        </w:rPr>
        <w:t>在另一个</w:t>
      </w:r>
      <w:r>
        <w:rPr>
          <w:rStyle w:val="pln"/>
          <w:rFonts w:ascii="Consolas" w:hAnsi="Consolas" w:hint="eastAsia"/>
          <w:color w:val="000000"/>
          <w:bdr w:val="none" w:sz="0" w:space="0" w:color="auto" w:frame="1"/>
        </w:rPr>
        <w:t>cmd</w:t>
      </w:r>
      <w:r>
        <w:rPr>
          <w:rStyle w:val="pln"/>
          <w:rFonts w:ascii="Consolas" w:hAnsi="Consolas" w:hint="eastAsia"/>
          <w:color w:val="000000"/>
          <w:bdr w:val="none" w:sz="0" w:space="0" w:color="auto" w:frame="1"/>
        </w:rPr>
        <w:t>中运行</w:t>
      </w:r>
      <w:r w:rsidR="003357CF">
        <w:rPr>
          <w:rStyle w:val="pln"/>
          <w:rFonts w:ascii="Consolas" w:hAnsi="Consolas" w:hint="eastAsia"/>
          <w:color w:val="000000"/>
          <w:bdr w:val="none" w:sz="0" w:space="0" w:color="auto" w:frame="1"/>
        </w:rPr>
        <w:t>客户端</w:t>
      </w:r>
      <w:r>
        <w:rPr>
          <w:rStyle w:val="pln"/>
          <w:rFonts w:ascii="Consolas" w:hAnsi="Consolas" w:hint="eastAsia"/>
          <w:color w:val="000000"/>
          <w:bdr w:val="none" w:sz="0" w:space="0" w:color="auto" w:frame="1"/>
        </w:rPr>
        <w:t>：</w:t>
      </w:r>
      <w:r w:rsidRPr="00755444">
        <w:rPr>
          <w:rStyle w:val="pln"/>
          <w:rFonts w:ascii="Consolas" w:hAnsi="Consolas"/>
          <w:b/>
          <w:color w:val="000000"/>
          <w:sz w:val="24"/>
          <w:bdr w:val="none" w:sz="0" w:space="0" w:color="auto" w:frame="1"/>
        </w:rPr>
        <w:t>redis</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cli</w:t>
      </w:r>
      <w:r w:rsidRPr="00755444">
        <w:rPr>
          <w:rStyle w:val="pun"/>
          <w:rFonts w:ascii="Consolas" w:hAnsi="Consolas"/>
          <w:b/>
          <w:color w:val="666600"/>
          <w:szCs w:val="18"/>
          <w:bdr w:val="none" w:sz="0" w:space="0" w:color="auto" w:frame="1"/>
        </w:rPr>
        <w:t>.</w:t>
      </w:r>
      <w:r w:rsidRPr="00755444">
        <w:rPr>
          <w:rStyle w:val="pln"/>
          <w:rFonts w:ascii="Consolas" w:hAnsi="Consolas"/>
          <w:b/>
          <w:color w:val="000000"/>
          <w:sz w:val="24"/>
          <w:bdr w:val="none" w:sz="0" w:space="0" w:color="auto" w:frame="1"/>
        </w:rPr>
        <w:t>exe</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h </w:t>
      </w:r>
      <w:r>
        <w:rPr>
          <w:rStyle w:val="lit"/>
          <w:rFonts w:ascii="Consolas" w:hAnsi="Consolas"/>
          <w:color w:val="006666"/>
          <w:bdr w:val="none" w:sz="0" w:space="0" w:color="auto" w:frame="1"/>
        </w:rPr>
        <w:t>127.0</w:t>
      </w:r>
      <w:r>
        <w:rPr>
          <w:rStyle w:val="pun"/>
          <w:rFonts w:ascii="Consolas" w:hAnsi="Consolas"/>
          <w:color w:val="666600"/>
          <w:sz w:val="18"/>
          <w:szCs w:val="18"/>
          <w:bdr w:val="none" w:sz="0" w:space="0" w:color="auto" w:frame="1"/>
        </w:rPr>
        <w:t>.</w:t>
      </w:r>
      <w:r>
        <w:rPr>
          <w:rStyle w:val="lit"/>
          <w:rFonts w:ascii="Consolas" w:hAnsi="Consolas"/>
          <w:color w:val="006666"/>
          <w:bdr w:val="none" w:sz="0" w:space="0" w:color="auto" w:frame="1"/>
        </w:rPr>
        <w:t>0.1</w:t>
      </w:r>
      <w:r>
        <w:rPr>
          <w:rStyle w:val="pln"/>
          <w:rFonts w:ascii="Consolas" w:hAnsi="Consolas"/>
          <w:color w:val="000000"/>
          <w:bdr w:val="none" w:sz="0" w:space="0" w:color="auto" w:frame="1"/>
        </w:rPr>
        <w:t xml:space="preserve"> </w:t>
      </w:r>
      <w:r>
        <w:rPr>
          <w:rStyle w:val="pun"/>
          <w:rFonts w:ascii="Consolas" w:hAnsi="Consolas"/>
          <w:color w:val="666600"/>
          <w:sz w:val="18"/>
          <w:szCs w:val="18"/>
          <w:bdr w:val="none" w:sz="0" w:space="0" w:color="auto" w:frame="1"/>
        </w:rPr>
        <w:t>-</w:t>
      </w:r>
      <w:r>
        <w:rPr>
          <w:rStyle w:val="pln"/>
          <w:rFonts w:ascii="Consolas" w:hAnsi="Consolas"/>
          <w:color w:val="000000"/>
          <w:bdr w:val="none" w:sz="0" w:space="0" w:color="auto" w:frame="1"/>
        </w:rPr>
        <w:t xml:space="preserve">p </w:t>
      </w:r>
      <w:r>
        <w:rPr>
          <w:rStyle w:val="lit"/>
          <w:rFonts w:ascii="Consolas" w:hAnsi="Consolas"/>
          <w:color w:val="006666"/>
          <w:bdr w:val="none" w:sz="0" w:space="0" w:color="auto" w:frame="1"/>
        </w:rPr>
        <w:t>6379</w:t>
      </w:r>
    </w:p>
    <w:p w14:paraId="6C4927F8" w14:textId="77777777" w:rsidR="00755444" w:rsidRDefault="00755444" w:rsidP="00755444"/>
    <w:p w14:paraId="4D8F3E4B" w14:textId="77777777" w:rsidR="00755444" w:rsidRPr="00755444" w:rsidRDefault="00755444" w:rsidP="00755444"/>
    <w:p w14:paraId="0B559DFD" w14:textId="77777777" w:rsidR="00F86B65" w:rsidRDefault="009D7CB0" w:rsidP="00F86B65">
      <w:hyperlink r:id="rId141" w:history="1">
        <w:r w:rsidR="00F86B65" w:rsidRPr="00D41EFF">
          <w:rPr>
            <w:rStyle w:val="a8"/>
          </w:rPr>
          <w:t>https://blog.csdn.net/middleware2018/article/details/80355418</w:t>
        </w:r>
      </w:hyperlink>
    </w:p>
    <w:p w14:paraId="6E9AA51C" w14:textId="77777777" w:rsidR="00F86B65" w:rsidRDefault="009D7CB0" w:rsidP="00F86B65">
      <w:hyperlink r:id="rId142" w:history="1">
        <w:r w:rsidR="00F86B65" w:rsidRPr="00D41EFF">
          <w:rPr>
            <w:rStyle w:val="a8"/>
          </w:rPr>
          <w:t>https://www.runoob.com/redis/redis-install.html</w:t>
        </w:r>
      </w:hyperlink>
    </w:p>
    <w:p w14:paraId="3DBD17D6" w14:textId="77777777" w:rsidR="00F86B65" w:rsidRDefault="00F86B65" w:rsidP="00F86B65"/>
    <w:p w14:paraId="1A483F8A" w14:textId="77777777" w:rsidR="00E41B82" w:rsidRPr="00E41B82" w:rsidRDefault="00E41B82" w:rsidP="00F86B65">
      <w:pPr>
        <w:rPr>
          <w:b/>
          <w:sz w:val="24"/>
        </w:rPr>
      </w:pPr>
      <w:r w:rsidRPr="00E41B82">
        <w:rPr>
          <w:rFonts w:hint="eastAsia"/>
          <w:b/>
          <w:sz w:val="24"/>
        </w:rPr>
        <w:t>L</w:t>
      </w:r>
      <w:r w:rsidRPr="00E41B82">
        <w:rPr>
          <w:b/>
          <w:sz w:val="24"/>
        </w:rPr>
        <w:t>inux(GPU01)</w:t>
      </w:r>
      <w:r>
        <w:rPr>
          <w:rFonts w:hint="eastAsia"/>
          <w:b/>
          <w:sz w:val="24"/>
        </w:rPr>
        <w:t>：</w:t>
      </w:r>
    </w:p>
    <w:p w14:paraId="60BA5FF5" w14:textId="77777777" w:rsidR="00E41B82" w:rsidRPr="00E41B82" w:rsidRDefault="00E41B82" w:rsidP="00F86B65">
      <w:pPr>
        <w:rPr>
          <w:b/>
        </w:rPr>
      </w:pPr>
      <w:r w:rsidRPr="00E41B82">
        <w:rPr>
          <w:b/>
        </w:rPr>
        <w:lastRenderedPageBreak/>
        <w:t>/root/AndySpace/Software/redis-5.0.5/src/</w:t>
      </w:r>
    </w:p>
    <w:p w14:paraId="69001723" w14:textId="77777777" w:rsidR="00F86B65" w:rsidRDefault="005024D1" w:rsidP="005024D1">
      <w:pPr>
        <w:pStyle w:val="2"/>
      </w:pPr>
      <w:r>
        <w:rPr>
          <w:rFonts w:hint="eastAsia"/>
        </w:rPr>
        <w:t>数据结构</w:t>
      </w:r>
    </w:p>
    <w:p w14:paraId="43849173" w14:textId="77777777" w:rsidR="005024D1" w:rsidRDefault="005024D1" w:rsidP="005024D1">
      <w:pPr>
        <w:pStyle w:val="a7"/>
        <w:numPr>
          <w:ilvl w:val="0"/>
          <w:numId w:val="24"/>
        </w:numPr>
        <w:ind w:firstLineChars="0"/>
      </w:pPr>
      <w:r w:rsidRPr="005024D1">
        <w:t>String</w:t>
      </w:r>
    </w:p>
    <w:p w14:paraId="4FCCCCA8" w14:textId="77777777" w:rsidR="005024D1" w:rsidRPr="005024D1" w:rsidRDefault="005024D1" w:rsidP="005024D1">
      <w:pPr>
        <w:rPr>
          <w:sz w:val="28"/>
          <w:shd w:val="pct15" w:color="auto" w:fill="FFFFFF"/>
        </w:rPr>
      </w:pPr>
      <w:r w:rsidRPr="005024D1">
        <w:rPr>
          <w:noProof/>
          <w:sz w:val="28"/>
          <w:shd w:val="pct15" w:color="auto" w:fill="FFFFFF"/>
        </w:rPr>
        <mc:AlternateContent>
          <mc:Choice Requires="wps">
            <w:drawing>
              <wp:inline distT="0" distB="0" distL="0" distR="0" wp14:anchorId="289D7041" wp14:editId="3AE83060">
                <wp:extent cx="3331596" cy="1404620"/>
                <wp:effectExtent l="0" t="0" r="21590" b="1778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534DD0D" w14:textId="77777777" w:rsidR="009D7CB0" w:rsidRPr="005024D1" w:rsidRDefault="009D7CB0"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289D7041" id="_x0000_s1052"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4kmg&#10;X00CAABzBAAADgAAAAAAAAAAAAAAAAAuAgAAZHJzL2Uyb0RvYy54bWxQSwECLQAUAAYACAAAACEA&#10;3eyrCdsAAAAFAQAADwAAAAAAAAAAAAAAAACnBAAAZHJzL2Rvd25yZXYueG1sUEsFBgAAAAAEAAQA&#10;8wAAAK8FAAAAAA==&#10;" fillcolor="#f2f2f2 [3052]">
                <v:textbox style="mso-fit-shape-to-text:t">
                  <w:txbxContent>
                    <w:p w14:paraId="4534DD0D" w14:textId="77777777" w:rsidR="009D7CB0" w:rsidRPr="005024D1" w:rsidRDefault="009D7CB0" w:rsidP="005024D1">
                      <w:pPr>
                        <w:jc w:val="center"/>
                        <w:rPr>
                          <w:sz w:val="24"/>
                        </w:rPr>
                      </w:pPr>
                      <w:r w:rsidRPr="005024D1">
                        <w:rPr>
                          <w:rFonts w:hint="eastAsia"/>
                          <w:sz w:val="24"/>
                        </w:rPr>
                        <w:t>常用命令</w:t>
                      </w:r>
                      <w:r w:rsidRPr="005024D1">
                        <w:rPr>
                          <w:sz w:val="24"/>
                        </w:rPr>
                        <w:t xml:space="preserve">: </w:t>
                      </w:r>
                      <w:r w:rsidRPr="005024D1">
                        <w:rPr>
                          <w:b/>
                          <w:sz w:val="24"/>
                        </w:rPr>
                        <w:t>set,get,decr,incr,mget</w:t>
                      </w:r>
                      <w:r w:rsidRPr="005024D1">
                        <w:rPr>
                          <w:sz w:val="24"/>
                        </w:rPr>
                        <w:t xml:space="preserve"> 等。</w:t>
                      </w:r>
                    </w:p>
                  </w:txbxContent>
                </v:textbox>
                <w10:anchorlock/>
              </v:shape>
            </w:pict>
          </mc:Fallback>
        </mc:AlternateContent>
      </w:r>
    </w:p>
    <w:p w14:paraId="7ED427BD" w14:textId="77777777" w:rsidR="005024D1" w:rsidRDefault="005024D1" w:rsidP="005024D1">
      <w:r>
        <w:t xml:space="preserve">String数据结构是简单的key-value类型，value其实不仅可以是String，也可以是数字。 </w:t>
      </w:r>
    </w:p>
    <w:p w14:paraId="2C056E47" w14:textId="77777777" w:rsidR="005024D1" w:rsidRDefault="005024D1" w:rsidP="005024D1">
      <w:r>
        <w:rPr>
          <w:rFonts w:hint="eastAsia"/>
        </w:rPr>
        <w:t>常规</w:t>
      </w:r>
      <w:r>
        <w:t xml:space="preserve">key-value缓存应用； </w:t>
      </w:r>
    </w:p>
    <w:p w14:paraId="676473EE" w14:textId="77777777" w:rsidR="005024D1" w:rsidRDefault="005024D1" w:rsidP="005024D1">
      <w:r>
        <w:rPr>
          <w:rFonts w:hint="eastAsia"/>
        </w:rPr>
        <w:t>常规计数：微博数，粉丝数等。</w:t>
      </w:r>
    </w:p>
    <w:p w14:paraId="13C05F02" w14:textId="77777777" w:rsidR="00E41B82" w:rsidRDefault="00E41B82" w:rsidP="005024D1">
      <w:r w:rsidRPr="00E41B82">
        <w:rPr>
          <w:rFonts w:hint="eastAsia"/>
        </w:rPr>
        <w:t>在遇到数值操作时，</w:t>
      </w:r>
      <w:r w:rsidRPr="00E41B82">
        <w:t>redis会将</w:t>
      </w:r>
      <w:r w:rsidRPr="00E41B82">
        <w:rPr>
          <w:b/>
        </w:rPr>
        <w:t>字符串类型转换成数值</w:t>
      </w:r>
      <w:r w:rsidRPr="00E41B82">
        <w:t>。</w:t>
      </w:r>
    </w:p>
    <w:p w14:paraId="560998A1" w14:textId="77777777" w:rsidR="00E41B82" w:rsidRDefault="00E41B82" w:rsidP="005024D1">
      <w:r w:rsidRPr="00E41B82">
        <w:rPr>
          <w:rFonts w:hint="eastAsia"/>
        </w:rPr>
        <w:t>由于</w:t>
      </w:r>
      <w:r w:rsidRPr="00E41B82">
        <w:t>INCR等指令本身就具有</w:t>
      </w:r>
      <w:r w:rsidRPr="00E41B82">
        <w:rPr>
          <w:b/>
        </w:rPr>
        <w:t>原子操作</w:t>
      </w:r>
      <w:r w:rsidRPr="00E41B82">
        <w:t>的特性，所以我们完全可以利用redis的INCR、INCRBY、DECR、DECRBY等指令来实现</w:t>
      </w:r>
      <w:r w:rsidRPr="00E41B82">
        <w:rPr>
          <w:b/>
        </w:rPr>
        <w:t>原子计数</w:t>
      </w:r>
      <w:r w:rsidRPr="00E41B82">
        <w:t>的效果，假如，在某种场景下有3个客户端同时读取了mynum的值（值为2），然后对其同时进行了加1的操作，那么，最后mynum的值一定是5。不少网站都利用redis的这个特性来实现业务上的统计计数需求。</w:t>
      </w:r>
    </w:p>
    <w:p w14:paraId="49314E93" w14:textId="77777777" w:rsidR="005024D1" w:rsidRDefault="005024D1" w:rsidP="005024D1"/>
    <w:p w14:paraId="03A04170" w14:textId="77777777" w:rsidR="005024D1" w:rsidRDefault="005024D1" w:rsidP="005024D1">
      <w:pPr>
        <w:pStyle w:val="a7"/>
        <w:numPr>
          <w:ilvl w:val="0"/>
          <w:numId w:val="24"/>
        </w:numPr>
        <w:ind w:firstLineChars="0"/>
      </w:pPr>
      <w:r w:rsidRPr="005024D1">
        <w:t>Hash</w:t>
      </w:r>
    </w:p>
    <w:p w14:paraId="35FB059C" w14:textId="77777777" w:rsidR="005024D1" w:rsidRDefault="005024D1" w:rsidP="005024D1">
      <w:r w:rsidRPr="005024D1">
        <w:rPr>
          <w:noProof/>
          <w:sz w:val="28"/>
          <w:shd w:val="pct15" w:color="auto" w:fill="FFFFFF"/>
        </w:rPr>
        <mc:AlternateContent>
          <mc:Choice Requires="wps">
            <w:drawing>
              <wp:inline distT="0" distB="0" distL="0" distR="0" wp14:anchorId="7894A6A4" wp14:editId="79C9E4A0">
                <wp:extent cx="3331596" cy="1404620"/>
                <wp:effectExtent l="0" t="0" r="21590" b="17780"/>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62F6612A" w14:textId="77777777" w:rsidR="009D7CB0" w:rsidRPr="005024D1" w:rsidRDefault="009D7CB0"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wps:txbx>
                      <wps:bodyPr rot="0" vert="horz" wrap="square" lIns="91440" tIns="45720" rIns="91440" bIns="45720" anchor="t" anchorCtr="0">
                        <a:spAutoFit/>
                      </wps:bodyPr>
                    </wps:wsp>
                  </a:graphicData>
                </a:graphic>
              </wp:inline>
            </w:drawing>
          </mc:Choice>
          <mc:Fallback>
            <w:pict>
              <v:shape w14:anchorId="7894A6A4" id="_x0000_s1053"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646P&#10;ck0CAAByBAAADgAAAAAAAAAAAAAAAAAuAgAAZHJzL2Uyb0RvYy54bWxQSwECLQAUAAYACAAAACEA&#10;3eyrCdsAAAAFAQAADwAAAAAAAAAAAAAAAACnBAAAZHJzL2Rvd25yZXYueG1sUEsFBgAAAAAEAAQA&#10;8wAAAK8FAAAAAA==&#10;" fillcolor="#f2f2f2 [3052]">
                <v:textbox style="mso-fit-shape-to-text:t">
                  <w:txbxContent>
                    <w:p w14:paraId="62F6612A" w14:textId="77777777" w:rsidR="009D7CB0" w:rsidRPr="005024D1" w:rsidRDefault="009D7CB0" w:rsidP="005024D1">
                      <w:pPr>
                        <w:jc w:val="center"/>
                        <w:rPr>
                          <w:sz w:val="24"/>
                        </w:rPr>
                      </w:pPr>
                      <w:r w:rsidRPr="005024D1">
                        <w:rPr>
                          <w:rFonts w:hint="eastAsia"/>
                          <w:sz w:val="24"/>
                        </w:rPr>
                        <w:t>常用命令：</w:t>
                      </w:r>
                      <w:r w:rsidRPr="005024D1">
                        <w:rPr>
                          <w:sz w:val="24"/>
                        </w:rPr>
                        <w:t xml:space="preserve"> </w:t>
                      </w:r>
                      <w:r w:rsidRPr="005024D1">
                        <w:rPr>
                          <w:b/>
                          <w:sz w:val="24"/>
                        </w:rPr>
                        <w:t>hget,hset,hgetall</w:t>
                      </w:r>
                      <w:r w:rsidRPr="005024D1">
                        <w:rPr>
                          <w:sz w:val="24"/>
                        </w:rPr>
                        <w:t xml:space="preserve"> 等。</w:t>
                      </w:r>
                    </w:p>
                  </w:txbxContent>
                </v:textbox>
                <w10:anchorlock/>
              </v:shape>
            </w:pict>
          </mc:Fallback>
        </mc:AlternateContent>
      </w:r>
    </w:p>
    <w:p w14:paraId="7A12F3AE" w14:textId="77777777" w:rsidR="005024D1" w:rsidRDefault="005024D1" w:rsidP="005024D1">
      <w:r w:rsidRPr="005024D1">
        <w:t>Hash是一个string类型的field和value的映射表，hash特别适合用于存储对象。 比如我们可以Hash数据结构来存储用户信息，商品信息等等。</w:t>
      </w:r>
    </w:p>
    <w:p w14:paraId="441B5B63" w14:textId="77777777" w:rsidR="005024D1" w:rsidRDefault="005024D1" w:rsidP="005024D1"/>
    <w:p w14:paraId="688DC47F" w14:textId="77777777" w:rsidR="005024D1" w:rsidRDefault="005024D1" w:rsidP="005024D1">
      <w:pPr>
        <w:pStyle w:val="a7"/>
        <w:numPr>
          <w:ilvl w:val="0"/>
          <w:numId w:val="24"/>
        </w:numPr>
        <w:ind w:firstLineChars="0"/>
      </w:pPr>
      <w:r w:rsidRPr="005024D1">
        <w:t>List</w:t>
      </w:r>
    </w:p>
    <w:p w14:paraId="21B82CAE" w14:textId="77777777" w:rsidR="005024D1" w:rsidRDefault="00BE20E7" w:rsidP="005024D1">
      <w:r w:rsidRPr="005024D1">
        <w:rPr>
          <w:noProof/>
          <w:sz w:val="28"/>
          <w:shd w:val="pct15" w:color="auto" w:fill="FFFFFF"/>
        </w:rPr>
        <mc:AlternateContent>
          <mc:Choice Requires="wps">
            <w:drawing>
              <wp:inline distT="0" distB="0" distL="0" distR="0" wp14:anchorId="5154C27D" wp14:editId="3BB612B2">
                <wp:extent cx="3331596" cy="1404620"/>
                <wp:effectExtent l="0" t="0" r="21590" b="17780"/>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4175408A" w14:textId="77777777" w:rsidR="009D7CB0" w:rsidRPr="005024D1" w:rsidRDefault="009D7CB0"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154C27D" id="_x0000_s1054"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C+Tm&#10;800CAAByBAAADgAAAAAAAAAAAAAAAAAuAgAAZHJzL2Uyb0RvYy54bWxQSwECLQAUAAYACAAAACEA&#10;3eyrCdsAAAAFAQAADwAAAAAAAAAAAAAAAACnBAAAZHJzL2Rvd25yZXYueG1sUEsFBgAAAAAEAAQA&#10;8wAAAK8FAAAAAA==&#10;" fillcolor="#f2f2f2 [3052]">
                <v:textbox style="mso-fit-shape-to-text:t">
                  <w:txbxContent>
                    <w:p w14:paraId="4175408A" w14:textId="77777777" w:rsidR="009D7CB0" w:rsidRPr="005024D1" w:rsidRDefault="009D7CB0" w:rsidP="00BE20E7">
                      <w:pPr>
                        <w:jc w:val="center"/>
                        <w:rPr>
                          <w:sz w:val="24"/>
                        </w:rPr>
                      </w:pPr>
                      <w:r w:rsidRPr="00BE20E7">
                        <w:rPr>
                          <w:rFonts w:hint="eastAsia"/>
                          <w:sz w:val="24"/>
                        </w:rPr>
                        <w:t>常用命令</w:t>
                      </w:r>
                      <w:r w:rsidRPr="00BE20E7">
                        <w:rPr>
                          <w:sz w:val="24"/>
                        </w:rPr>
                        <w:t xml:space="preserve">: </w:t>
                      </w:r>
                      <w:r w:rsidRPr="00BE20E7">
                        <w:rPr>
                          <w:b/>
                          <w:sz w:val="24"/>
                        </w:rPr>
                        <w:t>lpush,rpush,lpop,rpop,lrange</w:t>
                      </w:r>
                      <w:r w:rsidRPr="00BE20E7">
                        <w:rPr>
                          <w:sz w:val="24"/>
                        </w:rPr>
                        <w:t>等</w:t>
                      </w:r>
                    </w:p>
                  </w:txbxContent>
                </v:textbox>
                <w10:anchorlock/>
              </v:shape>
            </w:pict>
          </mc:Fallback>
        </mc:AlternateContent>
      </w:r>
    </w:p>
    <w:p w14:paraId="3196E24F" w14:textId="77777777" w:rsidR="005024D1" w:rsidRDefault="005024D1" w:rsidP="005024D1">
      <w:r>
        <w:t>list就是链表，Redis list的应用场景非常多，也是Redis最重要的数据结构之一，比如微博的关注列表，粉丝列表，最新消息排行等功能都可以用Redis的list结构来实现。</w:t>
      </w:r>
    </w:p>
    <w:p w14:paraId="0474B50A" w14:textId="77777777" w:rsidR="005024D1" w:rsidRDefault="005024D1" w:rsidP="005024D1"/>
    <w:p w14:paraId="0C51E6ED" w14:textId="77777777" w:rsidR="005024D1" w:rsidRDefault="005024D1" w:rsidP="005024D1">
      <w:r>
        <w:t>Redis list的实现为一个双向链表，即可以支持反向查找和遍历，更方便操作，不过带来了部分额外的内存开销。</w:t>
      </w:r>
    </w:p>
    <w:p w14:paraId="3D14BE9B" w14:textId="77777777" w:rsidR="005024D1" w:rsidRDefault="005024D1" w:rsidP="005024D1"/>
    <w:p w14:paraId="5FE1161A" w14:textId="77777777" w:rsidR="00BE20E7" w:rsidRDefault="00BE20E7" w:rsidP="00BE20E7">
      <w:pPr>
        <w:pStyle w:val="a7"/>
        <w:numPr>
          <w:ilvl w:val="0"/>
          <w:numId w:val="24"/>
        </w:numPr>
        <w:ind w:firstLineChars="0"/>
      </w:pPr>
      <w:r w:rsidRPr="005024D1">
        <w:t>S</w:t>
      </w:r>
      <w:r w:rsidR="005024D1" w:rsidRPr="005024D1">
        <w:t>et</w:t>
      </w:r>
    </w:p>
    <w:p w14:paraId="5919BC75" w14:textId="77777777" w:rsidR="00BE20E7" w:rsidRDefault="00BE20E7" w:rsidP="00BE20E7">
      <w:r w:rsidRPr="005024D1">
        <w:rPr>
          <w:noProof/>
          <w:sz w:val="28"/>
          <w:shd w:val="pct15" w:color="auto" w:fill="FFFFFF"/>
        </w:rPr>
        <mc:AlternateContent>
          <mc:Choice Requires="wps">
            <w:drawing>
              <wp:inline distT="0" distB="0" distL="0" distR="0" wp14:anchorId="52F815F9" wp14:editId="126FCD19">
                <wp:extent cx="3331596" cy="1404620"/>
                <wp:effectExtent l="0" t="0" r="21590" b="17780"/>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DC6E1C" w14:textId="77777777" w:rsidR="009D7CB0" w:rsidRPr="005024D1" w:rsidRDefault="009D7CB0"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52F815F9" id="_x0000_s1055"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" fillcolor="#f2f2f2 [3052]">
                <v:textbox style="mso-fit-shape-to-text:t">
                  <w:txbxContent>
                    <w:p w14:paraId="22DC6E1C" w14:textId="77777777" w:rsidR="009D7CB0" w:rsidRPr="005024D1" w:rsidRDefault="009D7CB0" w:rsidP="00BE20E7">
                      <w:pPr>
                        <w:jc w:val="center"/>
                        <w:rPr>
                          <w:sz w:val="24"/>
                        </w:rPr>
                      </w:pPr>
                      <w:r w:rsidRPr="00BE20E7">
                        <w:rPr>
                          <w:rFonts w:hint="eastAsia"/>
                          <w:sz w:val="24"/>
                        </w:rPr>
                        <w:t>常用命令：</w:t>
                      </w:r>
                      <w:r w:rsidRPr="00BE20E7">
                        <w:rPr>
                          <w:b/>
                          <w:sz w:val="24"/>
                        </w:rPr>
                        <w:t>sadd,spop,smembers,sunion</w:t>
                      </w:r>
                      <w:r w:rsidRPr="00BE20E7">
                        <w:rPr>
                          <w:sz w:val="24"/>
                        </w:rPr>
                        <w:t>等</w:t>
                      </w:r>
                    </w:p>
                  </w:txbxContent>
                </v:textbox>
                <w10:anchorlock/>
              </v:shape>
            </w:pict>
          </mc:Fallback>
        </mc:AlternateContent>
      </w:r>
    </w:p>
    <w:p w14:paraId="4B5FCC9D" w14:textId="77777777" w:rsidR="00BE20E7" w:rsidRDefault="00BE20E7" w:rsidP="00BE20E7">
      <w:r>
        <w:t>set对外提供的功能与list类似是一个列表的功能，特殊之处在于set是可以</w:t>
      </w:r>
      <w:r w:rsidRPr="00BE20E7">
        <w:rPr>
          <w:b/>
        </w:rPr>
        <w:t>自动排重</w:t>
      </w:r>
      <w:r>
        <w:t xml:space="preserve">的。 </w:t>
      </w:r>
    </w:p>
    <w:p w14:paraId="35398365" w14:textId="77777777" w:rsidR="00BE20E7" w:rsidRDefault="00BE20E7" w:rsidP="00BE20E7">
      <w:r>
        <w:rPr>
          <w:rFonts w:hint="eastAsia"/>
        </w:rPr>
        <w:t>当你需要存储一个列表数据，又不希望出现重复数据时，</w:t>
      </w:r>
      <w:r>
        <w:t>set是一个很好的选择，并且set提供了</w:t>
      </w:r>
      <w:r w:rsidRPr="00BE20E7">
        <w:rPr>
          <w:b/>
        </w:rPr>
        <w:t>判断</w:t>
      </w:r>
      <w:r>
        <w:t>某个成员是否在一个set集合内的重要接口，这个也是list所不能提供的。</w:t>
      </w:r>
    </w:p>
    <w:p w14:paraId="7A7283CB" w14:textId="77777777" w:rsidR="00BE20E7" w:rsidRDefault="00BE20E7" w:rsidP="00BE20E7"/>
    <w:p w14:paraId="1636F53D" w14:textId="77777777" w:rsidR="00BE20E7" w:rsidRDefault="00BE20E7" w:rsidP="00BE20E7">
      <w:r>
        <w:rPr>
          <w:rFonts w:hint="eastAsia"/>
        </w:rPr>
        <w:t>在微博应用中，可以将一个用户所有的关注人存在一个集合中，将其所有粉丝存在一个集合。</w:t>
      </w:r>
      <w:r>
        <w:t>Redis可以非常方便的实现如共同关注、共同喜好、二度好友等功能。</w:t>
      </w:r>
    </w:p>
    <w:p w14:paraId="556AED9D" w14:textId="77777777" w:rsidR="00BE20E7" w:rsidRDefault="00BE20E7" w:rsidP="00BE20E7"/>
    <w:p w14:paraId="022A92AE" w14:textId="77777777" w:rsidR="005024D1" w:rsidRDefault="005024D1" w:rsidP="005024D1">
      <w:pPr>
        <w:pStyle w:val="a7"/>
        <w:numPr>
          <w:ilvl w:val="0"/>
          <w:numId w:val="24"/>
        </w:numPr>
        <w:ind w:firstLineChars="0"/>
      </w:pPr>
      <w:r w:rsidRPr="005024D1">
        <w:t>sorted set</w:t>
      </w:r>
    </w:p>
    <w:p w14:paraId="3649CD3E" w14:textId="77777777" w:rsidR="00BE20E7" w:rsidRDefault="00BE20E7" w:rsidP="00BE20E7">
      <w:r w:rsidRPr="005024D1">
        <w:rPr>
          <w:noProof/>
          <w:sz w:val="28"/>
          <w:shd w:val="pct15" w:color="auto" w:fill="FFFFFF"/>
        </w:rPr>
        <mc:AlternateContent>
          <mc:Choice Requires="wps">
            <w:drawing>
              <wp:inline distT="0" distB="0" distL="0" distR="0" wp14:anchorId="661BF12D" wp14:editId="590034EC">
                <wp:extent cx="3331596" cy="1404620"/>
                <wp:effectExtent l="0" t="0" r="21590" b="17780"/>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596" cy="1404620"/>
                        </a:xfrm>
                        <a:prstGeom prst="rect">
                          <a:avLst/>
                        </a:prstGeom>
                        <a:solidFill>
                          <a:schemeClr val="bg1">
                            <a:lumMod val="95000"/>
                          </a:schemeClr>
                        </a:solidFill>
                        <a:ln w="9525">
                          <a:solidFill>
                            <a:srgbClr val="000000"/>
                          </a:solidFill>
                          <a:miter lim="800000"/>
                          <a:headEnd/>
                          <a:tailEnd/>
                        </a:ln>
                      </wps:spPr>
                      <wps:txbx>
                        <w:txbxContent>
                          <w:p w14:paraId="22BFC7C3" w14:textId="77777777" w:rsidR="009D7CB0" w:rsidRPr="005024D1" w:rsidRDefault="009D7CB0"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wps:txbx>
                      <wps:bodyPr rot="0" vert="horz" wrap="square" lIns="91440" tIns="45720" rIns="91440" bIns="45720" anchor="t" anchorCtr="0">
                        <a:spAutoFit/>
                      </wps:bodyPr>
                    </wps:wsp>
                  </a:graphicData>
                </a:graphic>
              </wp:inline>
            </w:drawing>
          </mc:Choice>
          <mc:Fallback>
            <w:pict>
              <v:shape w14:anchorId="661BF12D" id="_x0000_s1056" type="#_x0000_t202" style="width:262.3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" fillcolor="#f2f2f2 [3052]">
                <v:textbox style="mso-fit-shape-to-text:t">
                  <w:txbxContent>
                    <w:p w14:paraId="22BFC7C3" w14:textId="77777777" w:rsidR="009D7CB0" w:rsidRPr="005024D1" w:rsidRDefault="009D7CB0" w:rsidP="00BE20E7">
                      <w:pPr>
                        <w:jc w:val="center"/>
                        <w:rPr>
                          <w:sz w:val="24"/>
                        </w:rPr>
                      </w:pPr>
                      <w:r w:rsidRPr="00BE20E7">
                        <w:rPr>
                          <w:rFonts w:hint="eastAsia"/>
                          <w:sz w:val="24"/>
                        </w:rPr>
                        <w:t>常用命令：</w:t>
                      </w:r>
                      <w:r w:rsidRPr="00BE20E7">
                        <w:rPr>
                          <w:b/>
                          <w:sz w:val="24"/>
                        </w:rPr>
                        <w:t>zadd,zrange,zrem,zcard</w:t>
                      </w:r>
                      <w:r w:rsidRPr="00BE20E7">
                        <w:rPr>
                          <w:sz w:val="24"/>
                        </w:rPr>
                        <w:t>等</w:t>
                      </w:r>
                    </w:p>
                  </w:txbxContent>
                </v:textbox>
                <w10:anchorlock/>
              </v:shape>
            </w:pict>
          </mc:Fallback>
        </mc:AlternateContent>
      </w:r>
    </w:p>
    <w:p w14:paraId="4853878F" w14:textId="77777777" w:rsidR="00BE20E7" w:rsidRDefault="00BE20E7" w:rsidP="00BE20E7">
      <w:r>
        <w:rPr>
          <w:rFonts w:hint="eastAsia"/>
        </w:rPr>
        <w:t>和</w:t>
      </w:r>
      <w:r>
        <w:t>set相比，sorted set增加了一个权重参数score，使得集合中的元素能够按score进行有序排列。</w:t>
      </w:r>
    </w:p>
    <w:p w14:paraId="47846718" w14:textId="77777777" w:rsidR="00BE20E7" w:rsidRDefault="00BE20E7" w:rsidP="00BE20E7"/>
    <w:p w14:paraId="3D73DE02" w14:textId="77777777" w:rsidR="00BE20E7" w:rsidRDefault="00BE20E7" w:rsidP="00BE20E7">
      <w:r>
        <w:rPr>
          <w:rFonts w:hint="eastAsia"/>
        </w:rPr>
        <w:t>举例：</w:t>
      </w:r>
      <w:r>
        <w:t xml:space="preserve"> 在直播系统中，实时排行信息包含直播间在线用户列表，各种礼物排行榜，弹幕消息（可以理解为按消息维度的消息排行榜）等信息，适合使用Redis中的SortedSet结构进行存储。</w:t>
      </w:r>
    </w:p>
    <w:p w14:paraId="2118C7D9" w14:textId="77777777" w:rsidR="00E33B20" w:rsidRDefault="00E33B20" w:rsidP="00BE20E7"/>
    <w:p w14:paraId="4EB7907F" w14:textId="77777777" w:rsidR="00E33B20" w:rsidRDefault="00E33B20" w:rsidP="00BE20E7">
      <w:r>
        <w:rPr>
          <w:rFonts w:hint="eastAsia"/>
        </w:rPr>
        <w:t>参考资料：</w:t>
      </w:r>
    </w:p>
    <w:p w14:paraId="732F289B" w14:textId="77777777" w:rsidR="00E33B20" w:rsidRDefault="009D7CB0" w:rsidP="00BE20E7">
      <w:hyperlink r:id="rId143" w:history="1">
        <w:r w:rsidR="00E33B20" w:rsidRPr="00FB06E6">
          <w:rPr>
            <w:rStyle w:val="a8"/>
          </w:rPr>
          <w:t>https://blog.csdn.net/liqingtx/article/details/60330555</w:t>
        </w:r>
      </w:hyperlink>
    </w:p>
    <w:p w14:paraId="7335C5A8" w14:textId="77777777" w:rsidR="00E33B20" w:rsidRDefault="009D7CB0" w:rsidP="00BE20E7">
      <w:hyperlink r:id="rId144" w:history="1">
        <w:r w:rsidR="00E33B20" w:rsidRPr="00FB06E6">
          <w:rPr>
            <w:rStyle w:val="a8"/>
          </w:rPr>
          <w:t>https://zhuanlan.zhihu.com/p/28073983</w:t>
        </w:r>
      </w:hyperlink>
    </w:p>
    <w:p w14:paraId="70ECA7E7" w14:textId="77777777" w:rsidR="00E33B20" w:rsidRDefault="009D7CB0" w:rsidP="00BE20E7">
      <w:pPr>
        <w:rPr>
          <w:rStyle w:val="a8"/>
        </w:rPr>
      </w:pPr>
      <w:hyperlink r:id="rId145" w:history="1">
        <w:r w:rsidR="00E33B20" w:rsidRPr="00FB06E6">
          <w:rPr>
            <w:rStyle w:val="a8"/>
          </w:rPr>
          <w:t>http://redisdoc.com/index.html</w:t>
        </w:r>
      </w:hyperlink>
    </w:p>
    <w:p w14:paraId="41F23C15" w14:textId="77777777" w:rsidR="005D1FF0" w:rsidRDefault="009D7CB0" w:rsidP="00BE20E7">
      <w:hyperlink r:id="rId146" w:history="1">
        <w:r w:rsidR="005D1FF0" w:rsidRPr="00FD295A">
          <w:rPr>
            <w:rStyle w:val="a8"/>
          </w:rPr>
          <w:t>https://blog.csdn.net/pingweicheng/article/details/81086466</w:t>
        </w:r>
      </w:hyperlink>
    </w:p>
    <w:p w14:paraId="04F7D284" w14:textId="77777777" w:rsidR="005D1FF0" w:rsidRDefault="005D1FF0" w:rsidP="00BE20E7"/>
    <w:p w14:paraId="3253C01C" w14:textId="77777777" w:rsidR="00E33B20" w:rsidRPr="00E33B20" w:rsidRDefault="00E33B20" w:rsidP="00BE20E7"/>
    <w:p w14:paraId="51FDC7D0" w14:textId="77777777" w:rsidR="007B7593" w:rsidRPr="007B7593" w:rsidRDefault="007B7593" w:rsidP="007B7593">
      <w:pPr>
        <w:pStyle w:val="2"/>
      </w:pPr>
      <w:r>
        <w:t>P</w:t>
      </w:r>
      <w:r>
        <w:rPr>
          <w:rFonts w:hint="eastAsia"/>
        </w:rPr>
        <w:t>ython库</w:t>
      </w:r>
    </w:p>
    <w:p w14:paraId="0FE76802" w14:textId="77777777" w:rsidR="007B7593" w:rsidRDefault="007B7593" w:rsidP="007B7593">
      <w:pPr>
        <w:rPr>
          <w:b/>
          <w:sz w:val="24"/>
        </w:rPr>
      </w:pPr>
      <w:r w:rsidRPr="007B7593">
        <w:rPr>
          <w:b/>
          <w:sz w:val="24"/>
        </w:rPr>
        <w:t>redis连接</w:t>
      </w:r>
    </w:p>
    <w:p w14:paraId="3B8DC85A" w14:textId="77777777" w:rsidR="00F86B65" w:rsidRPr="00F86B65" w:rsidRDefault="00F86B65" w:rsidP="007B7593">
      <w:pPr>
        <w:rPr>
          <w:sz w:val="24"/>
        </w:rPr>
      </w:pPr>
      <w:r w:rsidRPr="00F86B65">
        <w:rPr>
          <w:sz w:val="24"/>
        </w:rPr>
        <w:t>https://www.jianshu.com/p/2639549bedc8</w:t>
      </w:r>
    </w:p>
    <w:p w14:paraId="494C044E" w14:textId="77777777" w:rsidR="007B7593" w:rsidRPr="007B7593" w:rsidRDefault="007B7593" w:rsidP="007B7593">
      <w:r w:rsidRPr="007B7593">
        <w:t>redis提供两个类</w:t>
      </w:r>
      <w:r w:rsidRPr="007B7593">
        <w:rPr>
          <w:b/>
        </w:rPr>
        <w:t>Redis</w:t>
      </w:r>
      <w:r w:rsidRPr="007B7593">
        <w:t>和</w:t>
      </w:r>
      <w:r w:rsidRPr="007B7593">
        <w:rPr>
          <w:b/>
        </w:rPr>
        <w:t>StrictRedis</w:t>
      </w:r>
      <w:r w:rsidRPr="007B7593">
        <w:t>用于实现Redis的命令，StrictRedis用于实现大部分官方的命令，并使用官方的语法和命令，Redis是StrictRedis的子类，用于向后兼容旧版本的redis-py</w:t>
      </w:r>
      <w:r>
        <w:rPr>
          <w:rFonts w:hint="eastAsia"/>
        </w:rPr>
        <w:t>。</w:t>
      </w:r>
    </w:p>
    <w:p w14:paraId="044DF57D" w14:textId="77777777" w:rsidR="000D606F" w:rsidRDefault="000D606F" w:rsidP="00EF6BC6"/>
    <w:p w14:paraId="3DCF6506" w14:textId="77777777" w:rsidR="002C0BBF" w:rsidRDefault="002C0BBF" w:rsidP="00EF6BC6"/>
    <w:p w14:paraId="58635BE3" w14:textId="77777777" w:rsidR="002C0BBF" w:rsidRDefault="002C0BBF" w:rsidP="00EF6BC6"/>
    <w:p w14:paraId="76C902F5" w14:textId="77777777" w:rsidR="002C0BBF" w:rsidRDefault="002C0BBF" w:rsidP="00EF6BC6"/>
    <w:p w14:paraId="188355A3" w14:textId="77777777" w:rsidR="002C0BBF" w:rsidRDefault="002C0BBF" w:rsidP="00EF6BC6"/>
    <w:p w14:paraId="0178FF99" w14:textId="77777777" w:rsidR="00535DA2" w:rsidRDefault="00B944C1" w:rsidP="00B944C1">
      <w:pPr>
        <w:pStyle w:val="1"/>
      </w:pPr>
      <w:r>
        <w:rPr>
          <w:rFonts w:hint="eastAsia"/>
        </w:rPr>
        <w:t>wxWidgets</w:t>
      </w:r>
    </w:p>
    <w:p w14:paraId="19F23899" w14:textId="77777777" w:rsidR="00B944C1" w:rsidRDefault="00B944C1" w:rsidP="00EF6BC6"/>
    <w:p w14:paraId="7C71F8E8" w14:textId="77777777" w:rsidR="00535DA2" w:rsidRDefault="00535DA2" w:rsidP="00EF6BC6"/>
    <w:p w14:paraId="3B66D1E2" w14:textId="77777777" w:rsidR="00535DA2" w:rsidRDefault="00B944C1" w:rsidP="00EF6BC6">
      <w:r>
        <w:rPr>
          <w:rFonts w:hint="eastAsia"/>
        </w:rPr>
        <w:t>参考资料：</w:t>
      </w:r>
    </w:p>
    <w:p w14:paraId="728E950E" w14:textId="77777777" w:rsidR="00B944C1" w:rsidRDefault="00B944C1" w:rsidP="00EF6BC6">
      <w:r w:rsidRPr="00B944C1">
        <w:t>https://www.jianshu.com/p/6420be9dae01</w:t>
      </w:r>
    </w:p>
    <w:p w14:paraId="62F91EA3" w14:textId="77777777" w:rsidR="00535DA2" w:rsidRDefault="00535DA2" w:rsidP="00EF6BC6"/>
    <w:p w14:paraId="0A194A6E" w14:textId="77777777" w:rsidR="00535DA2" w:rsidRDefault="00535DA2" w:rsidP="00EF6BC6"/>
    <w:p w14:paraId="07491111" w14:textId="77777777" w:rsidR="00535DA2" w:rsidRDefault="00535DA2" w:rsidP="00EF6BC6"/>
    <w:p w14:paraId="19206802" w14:textId="77777777" w:rsidR="00535DA2" w:rsidRDefault="0016225A" w:rsidP="0016225A">
      <w:pPr>
        <w:pStyle w:val="1"/>
      </w:pPr>
      <w:r>
        <w:rPr>
          <w:rFonts w:hint="eastAsia"/>
        </w:rPr>
        <w:t>空间句法</w:t>
      </w:r>
    </w:p>
    <w:p w14:paraId="0B42DC5D" w14:textId="77777777" w:rsidR="0016225A" w:rsidRPr="0016225A" w:rsidRDefault="0016225A" w:rsidP="00EF6BC6">
      <w:pPr>
        <w:rPr>
          <w:b/>
          <w:sz w:val="24"/>
        </w:rPr>
      </w:pPr>
      <w:r w:rsidRPr="0016225A">
        <w:rPr>
          <w:rFonts w:hint="eastAsia"/>
          <w:b/>
          <w:sz w:val="24"/>
        </w:rPr>
        <w:t>空间不是社会经济活动的背景，而是社会经济活动开展的一部分</w:t>
      </w:r>
    </w:p>
    <w:p w14:paraId="1F0C81C7" w14:textId="77777777" w:rsidR="00535DA2" w:rsidRDefault="0016225A" w:rsidP="00EF6BC6">
      <w:r>
        <w:rPr>
          <w:rFonts w:ascii="微软雅黑" w:eastAsia="微软雅黑" w:hAnsi="微软雅黑" w:hint="eastAsia"/>
          <w:color w:val="1A1A1A"/>
          <w:sz w:val="23"/>
          <w:szCs w:val="23"/>
        </w:rPr>
        <w:t>能够影响社会活动的，不是空间本身，而是空间之间的构成关系。</w:t>
      </w:r>
    </w:p>
    <w:p w14:paraId="3DDB664A" w14:textId="77777777" w:rsidR="00535DA2"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到底是人的行为模式决定了空间之间的关系还是空间的关系决定了人的行为模式？</w:t>
      </w:r>
    </w:p>
    <w:p w14:paraId="24F00B29" w14:textId="77777777" w:rsidR="00B279AD" w:rsidRDefault="00B279AD" w:rsidP="00EF6BC6">
      <w:pPr>
        <w:rPr>
          <w:rFonts w:ascii="微软雅黑" w:eastAsia="微软雅黑" w:hAnsi="微软雅黑"/>
          <w:b/>
          <w:bCs/>
          <w:color w:val="1A1A1A"/>
          <w:sz w:val="23"/>
          <w:szCs w:val="23"/>
        </w:rPr>
      </w:pPr>
      <w:r>
        <w:rPr>
          <w:rFonts w:ascii="微软雅黑" w:eastAsia="微软雅黑" w:hAnsi="微软雅黑" w:hint="eastAsia"/>
          <w:b/>
          <w:bCs/>
          <w:color w:val="1A1A1A"/>
          <w:sz w:val="23"/>
          <w:szCs w:val="23"/>
        </w:rPr>
        <w:t>而空间句法理论成立的关键前置条件首先就在于，它承认并且肯定空间关系会决定人的行为模式。因为如果反过来就不需要研究空间句法，直接研究人的行为模式就行了。</w:t>
      </w:r>
    </w:p>
    <w:p w14:paraId="27E8FB6A" w14:textId="77777777" w:rsidR="00B279AD" w:rsidRDefault="00B279AD" w:rsidP="00EF6BC6">
      <w:pPr>
        <w:rPr>
          <w:rFonts w:ascii="微软雅黑" w:eastAsia="微软雅黑" w:hAnsi="微软雅黑"/>
          <w:b/>
          <w:bCs/>
          <w:color w:val="1A1A1A"/>
          <w:sz w:val="23"/>
          <w:szCs w:val="23"/>
        </w:rPr>
      </w:pPr>
    </w:p>
    <w:p w14:paraId="3001CAFB" w14:textId="77777777" w:rsidR="00B279AD" w:rsidRDefault="00E36A96" w:rsidP="00EF6BC6">
      <w:r>
        <w:rPr>
          <w:rFonts w:ascii="微软雅黑" w:eastAsia="微软雅黑" w:hAnsi="微软雅黑" w:hint="eastAsia"/>
          <w:color w:val="1A1A1A"/>
          <w:sz w:val="23"/>
          <w:szCs w:val="23"/>
        </w:rPr>
        <w:t>人</w:t>
      </w:r>
      <w:r w:rsidR="00B279AD">
        <w:rPr>
          <w:rFonts w:ascii="微软雅黑" w:eastAsia="微软雅黑" w:hAnsi="微软雅黑" w:hint="eastAsia"/>
          <w:color w:val="1A1A1A"/>
          <w:sz w:val="23"/>
          <w:szCs w:val="23"/>
        </w:rPr>
        <w:t>类在头脑中表征空间环境时到底是依赖拓扑信息还是度量信息。</w:t>
      </w:r>
    </w:p>
    <w:p w14:paraId="4FD4BEDF" w14:textId="77777777" w:rsidR="00535DA2" w:rsidRDefault="00164A44" w:rsidP="00EF6BC6">
      <w:pPr>
        <w:rPr>
          <w:b/>
        </w:rPr>
      </w:pPr>
      <w:r>
        <w:rPr>
          <w:rFonts w:hint="eastAsia"/>
        </w:rPr>
        <w:t>研究内容：</w:t>
      </w:r>
      <w:r w:rsidRPr="00164A44">
        <w:rPr>
          <w:rFonts w:hint="eastAsia"/>
          <w:b/>
        </w:rPr>
        <w:t>精准的量化</w:t>
      </w:r>
    </w:p>
    <w:p w14:paraId="2FAB59FD" w14:textId="77777777" w:rsidR="00D5311A" w:rsidRDefault="00D5311A" w:rsidP="00EF6BC6">
      <w:pPr>
        <w:rPr>
          <w:b/>
        </w:rPr>
      </w:pPr>
    </w:p>
    <w:p w14:paraId="5BA804BE"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the social logic of space》</w:t>
      </w:r>
    </w:p>
    <w:p w14:paraId="57CAD1F3"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街道与形态》</w:t>
      </w:r>
    </w:p>
    <w:p w14:paraId="1AE54AD2" w14:textId="77777777" w:rsidR="00295F36" w:rsidRDefault="009B5285" w:rsidP="00EF6BC6">
      <w:pPr>
        <w:rPr>
          <w:rFonts w:ascii="微软雅黑" w:eastAsia="微软雅黑" w:hAnsi="微软雅黑"/>
          <w:color w:val="1A1A1A"/>
          <w:sz w:val="23"/>
          <w:szCs w:val="23"/>
        </w:rPr>
      </w:pPr>
      <w:r>
        <w:rPr>
          <w:rFonts w:ascii="微软雅黑" w:eastAsia="微软雅黑" w:hAnsi="微软雅黑" w:hint="eastAsia"/>
          <w:color w:val="1A1A1A"/>
          <w:sz w:val="23"/>
          <w:szCs w:val="23"/>
        </w:rPr>
        <w:t xml:space="preserve">space is machine </w:t>
      </w:r>
    </w:p>
    <w:p w14:paraId="69741136" w14:textId="77777777" w:rsidR="00D5311A" w:rsidRDefault="009B5285" w:rsidP="00EF6BC6">
      <w:pPr>
        <w:rPr>
          <w:b/>
        </w:rPr>
      </w:pPr>
      <w:r>
        <w:rPr>
          <w:rFonts w:ascii="微软雅黑" w:eastAsia="微软雅黑" w:hAnsi="微软雅黑" w:hint="eastAsia"/>
          <w:color w:val="1A1A1A"/>
          <w:sz w:val="23"/>
          <w:szCs w:val="23"/>
        </w:rPr>
        <w:t>和social logic of space</w:t>
      </w:r>
    </w:p>
    <w:p w14:paraId="24C523EE" w14:textId="77777777" w:rsidR="00D5311A" w:rsidRDefault="00D5311A" w:rsidP="00EF6BC6">
      <w:pPr>
        <w:rPr>
          <w:b/>
        </w:rPr>
      </w:pPr>
    </w:p>
    <w:p w14:paraId="3A0016BC" w14:textId="77777777" w:rsidR="00C03B70" w:rsidRDefault="00C03B70" w:rsidP="00D5311A">
      <w:pPr>
        <w:pStyle w:val="1"/>
      </w:pPr>
      <w:r>
        <w:br w:type="page"/>
      </w:r>
    </w:p>
    <w:p w14:paraId="307509C2" w14:textId="77777777" w:rsidR="00D5311A" w:rsidRDefault="00D5311A" w:rsidP="00D5311A">
      <w:pPr>
        <w:pStyle w:val="1"/>
      </w:pPr>
      <w:r>
        <w:rPr>
          <w:rFonts w:hint="eastAsia"/>
        </w:rPr>
        <w:lastRenderedPageBreak/>
        <w:t>量子游走</w:t>
      </w:r>
    </w:p>
    <w:p w14:paraId="15041AB1" w14:textId="77777777" w:rsidR="00D5311A" w:rsidRDefault="00D5311A" w:rsidP="00D5311A">
      <w:r>
        <w:rPr>
          <w:noProof/>
        </w:rPr>
        <w:drawing>
          <wp:inline distT="0" distB="0" distL="0" distR="0" wp14:anchorId="77FB18F3" wp14:editId="76F90C99">
            <wp:extent cx="5274310" cy="521335"/>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4310" cy="521335"/>
                    </a:xfrm>
                    <a:prstGeom prst="rect">
                      <a:avLst/>
                    </a:prstGeom>
                  </pic:spPr>
                </pic:pic>
              </a:graphicData>
            </a:graphic>
          </wp:inline>
        </w:drawing>
      </w:r>
    </w:p>
    <w:p w14:paraId="5980A927" w14:textId="77777777" w:rsidR="00D5311A" w:rsidRPr="00D5311A" w:rsidRDefault="00D5311A" w:rsidP="00D5311A">
      <w:r>
        <w:rPr>
          <w:rFonts w:hint="eastAsia"/>
        </w:rPr>
        <w:t>行为事件始终以概率发生？</w:t>
      </w:r>
    </w:p>
    <w:p w14:paraId="37E6277E" w14:textId="77777777" w:rsidR="00D5311A" w:rsidRDefault="00D5311A" w:rsidP="00EF6BC6"/>
    <w:p w14:paraId="1385DCF3" w14:textId="77777777" w:rsidR="00C03B70" w:rsidRDefault="00C03B70" w:rsidP="00EF6BC6">
      <w:r>
        <w:br w:type="page"/>
      </w:r>
    </w:p>
    <w:p w14:paraId="117A1765" w14:textId="77777777" w:rsidR="005C7520" w:rsidRDefault="005C7520" w:rsidP="005C7520">
      <w:pPr>
        <w:pStyle w:val="1"/>
      </w:pPr>
      <w:r>
        <w:rPr>
          <w:rFonts w:hint="eastAsia"/>
        </w:rPr>
        <w:lastRenderedPageBreak/>
        <w:t>几何代数</w:t>
      </w:r>
    </w:p>
    <w:p w14:paraId="13E02B40" w14:textId="77777777" w:rsidR="005C7520" w:rsidRDefault="005C7520" w:rsidP="005C7520">
      <w:pPr>
        <w:rPr>
          <w:b/>
          <w:color w:val="FF0000"/>
          <w:sz w:val="24"/>
        </w:rPr>
      </w:pPr>
      <w:r w:rsidRPr="005C7520">
        <w:rPr>
          <w:rFonts w:hint="eastAsia"/>
          <w:b/>
          <w:color w:val="FF0000"/>
          <w:sz w:val="24"/>
        </w:rPr>
        <w:t>度量矩阵是指各基向量间的内积结果所构成的方阵</w:t>
      </w:r>
    </w:p>
    <w:p w14:paraId="19E7FA83" w14:textId="77777777" w:rsidR="00D96291" w:rsidRDefault="00D96291" w:rsidP="005C7520">
      <w:pPr>
        <w:rPr>
          <w:b/>
          <w:color w:val="FF0000"/>
          <w:sz w:val="24"/>
        </w:rPr>
      </w:pPr>
    </w:p>
    <w:p w14:paraId="73823945" w14:textId="77777777" w:rsidR="00305801" w:rsidRDefault="00305801" w:rsidP="00305801">
      <w:pPr>
        <w:pStyle w:val="2"/>
      </w:pPr>
      <w:r>
        <w:rPr>
          <w:rFonts w:hint="eastAsia"/>
        </w:rPr>
        <w:t>《Ge</w:t>
      </w:r>
      <w:r>
        <w:t>ometric Algebra Primer</w:t>
      </w:r>
      <w:r>
        <w:rPr>
          <w:rFonts w:hint="eastAsia"/>
        </w:rPr>
        <w:t>》总结</w:t>
      </w:r>
    </w:p>
    <w:p w14:paraId="65DC096B" w14:textId="77777777" w:rsidR="00305801" w:rsidRDefault="00305801" w:rsidP="00305801">
      <w:pPr>
        <w:pStyle w:val="3"/>
      </w:pPr>
      <w:r>
        <w:rPr>
          <w:rFonts w:hint="eastAsia"/>
        </w:rPr>
        <w:t>内积与左缩进</w:t>
      </w:r>
    </w:p>
    <w:p w14:paraId="456249BA"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几何代数中内积有多种不同定义，主要取决于研究问题的邻域，它们没有本质上的区别，相互之间可以转换，这可以说是几何代数的优势。</w:t>
      </w:r>
    </w:p>
    <w:p w14:paraId="66B34813"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最有名内积的定义使用于</w:t>
      </w:r>
      <w:r w:rsidR="00305801">
        <w:rPr>
          <w:rFonts w:ascii="Times New Roman" w:hAnsi="Times New Roman" w:cs="Times New Roman" w:hint="eastAsia"/>
          <w:b/>
          <w:color w:val="FF0000"/>
          <w:szCs w:val="21"/>
        </w:rPr>
        <w:t>欧式空间</w:t>
      </w:r>
      <w:r w:rsidRPr="00305801">
        <w:rPr>
          <w:rFonts w:ascii="Times New Roman" w:hAnsi="Times New Roman" w:cs="Times New Roman" w:hint="eastAsia"/>
          <w:b/>
          <w:color w:val="FF0000"/>
          <w:szCs w:val="21"/>
        </w:rPr>
        <w:t>度量</w:t>
      </w:r>
      <w:r>
        <w:rPr>
          <w:rFonts w:ascii="Times New Roman" w:hAnsi="Times New Roman" w:cs="Times New Roman" w:hint="eastAsia"/>
          <w:color w:val="000000" w:themeColor="text1"/>
          <w:szCs w:val="21"/>
        </w:rPr>
        <w:t>(</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David Hestenes, New Foundations For Classical Mechanics, Kluwer Academic Publishing, Dordrecht, 1986</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w:t>
      </w:r>
    </w:p>
    <w:p w14:paraId="06E0E323" w14:textId="77777777" w:rsidR="00D96291" w:rsidRDefault="00D96291" w:rsidP="00305801">
      <w:pPr>
        <w:rPr>
          <w:rFonts w:ascii="Times New Roman" w:hAnsi="Times New Roman" w:cs="Times New Roman"/>
          <w:color w:val="000000" w:themeColor="text1"/>
          <w:szCs w:val="21"/>
        </w:rPr>
      </w:pPr>
      <w:r w:rsidRPr="00D96291">
        <w:rPr>
          <w:rFonts w:ascii="Times New Roman" w:hAnsi="Times New Roman" w:cs="Times New Roman"/>
          <w:color w:val="000000" w:themeColor="text1"/>
          <w:szCs w:val="21"/>
        </w:rPr>
        <w:t xml:space="preserve">contraction inner product </w:t>
      </w:r>
      <w:r>
        <w:rPr>
          <w:rFonts w:ascii="Times New Roman" w:hAnsi="Times New Roman" w:cs="Times New Roman"/>
          <w:color w:val="000000" w:themeColor="text1"/>
          <w:szCs w:val="21"/>
        </w:rPr>
        <w:t>(</w:t>
      </w:r>
      <w:r w:rsidRPr="00D96291">
        <w:rPr>
          <w:rFonts w:ascii="Times New Roman" w:hAnsi="Times New Roman" w:cs="Times New Roman"/>
          <w:color w:val="000000" w:themeColor="text1"/>
          <w:szCs w:val="21"/>
        </w:rPr>
        <w:t>Lounesto</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inner product</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适用于</w:t>
      </w:r>
      <w:r w:rsidRPr="00305801">
        <w:rPr>
          <w:rFonts w:ascii="Times New Roman" w:hAnsi="Times New Roman" w:cs="Times New Roman" w:hint="eastAsia"/>
          <w:b/>
          <w:color w:val="FF0000"/>
          <w:szCs w:val="21"/>
        </w:rPr>
        <w:t>计算科学</w:t>
      </w:r>
      <w:r w:rsidR="00305801">
        <w:rPr>
          <w:rFonts w:ascii="Times New Roman" w:hAnsi="Times New Roman" w:cs="Times New Roman" w:hint="eastAsia"/>
          <w:color w:val="000000" w:themeColor="text1"/>
          <w:szCs w:val="21"/>
        </w:rPr>
        <w:t>（参见：</w:t>
      </w:r>
      <w:r w:rsidR="00305801" w:rsidRPr="00305801">
        <w:rPr>
          <w:rFonts w:ascii="Times New Roman" w:hAnsi="Times New Roman" w:cs="Times New Roman"/>
          <w:color w:val="000000" w:themeColor="text1"/>
          <w:szCs w:val="21"/>
        </w:rPr>
        <w:t>Leo Dorst, Stephen Mann, Geometric Algebra: a computational</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framework for geometrical applications (part 1: algebra),</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http://www.science.uva.nl/˜leo/clifford/dorst-mann-I.pdf, published in</w:t>
      </w:r>
      <w:r w:rsidR="00305801">
        <w:rPr>
          <w:rFonts w:ascii="Times New Roman" w:hAnsi="Times New Roman" w:cs="Times New Roman"/>
          <w:color w:val="000000" w:themeColor="text1"/>
          <w:szCs w:val="21"/>
        </w:rPr>
        <w:t xml:space="preserve"> </w:t>
      </w:r>
      <w:r w:rsidR="00305801" w:rsidRPr="00305801">
        <w:rPr>
          <w:rFonts w:ascii="Times New Roman" w:hAnsi="Times New Roman" w:cs="Times New Roman"/>
          <w:color w:val="000000" w:themeColor="text1"/>
          <w:szCs w:val="21"/>
        </w:rPr>
        <w:t>IEEE Computer Graphics and Applications May/June 2002</w:t>
      </w:r>
      <w:r w:rsidR="0030580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p>
    <w:p w14:paraId="7C766E35" w14:textId="77777777" w:rsidR="00D96291" w:rsidRDefault="00D96291" w:rsidP="00D9629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其他的还有（</w:t>
      </w:r>
      <w:r w:rsidRPr="00D96291">
        <w:rPr>
          <w:rFonts w:ascii="Times New Roman" w:hAnsi="Times New Roman" w:cs="Times New Roman"/>
          <w:color w:val="000000" w:themeColor="text1"/>
          <w:szCs w:val="21"/>
        </w:rPr>
        <w:t>Hestenes inner product</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the modified Hestenes</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 xml:space="preserve"> (fat)dot product </w:t>
      </w:r>
      <w:r>
        <w:rPr>
          <w:rFonts w:ascii="Times New Roman" w:hAnsi="Times New Roman" w:cs="Times New Roman" w:hint="eastAsia"/>
          <w:color w:val="000000" w:themeColor="text1"/>
          <w:szCs w:val="21"/>
        </w:rPr>
        <w:t>、</w:t>
      </w:r>
      <w:r w:rsidRPr="00D96291">
        <w:rPr>
          <w:rFonts w:ascii="Times New Roman" w:hAnsi="Times New Roman" w:cs="Times New Roman"/>
          <w:color w:val="000000" w:themeColor="text1"/>
          <w:szCs w:val="21"/>
        </w:rPr>
        <w:t xml:space="preserve"> the</w:t>
      </w:r>
      <w:r>
        <w:rPr>
          <w:rFonts w:ascii="Times New Roman" w:hAnsi="Times New Roman" w:cs="Times New Roman"/>
          <w:color w:val="000000" w:themeColor="text1"/>
          <w:szCs w:val="21"/>
        </w:rPr>
        <w:t xml:space="preserve"> </w:t>
      </w:r>
      <w:r w:rsidRPr="00D96291">
        <w:rPr>
          <w:rFonts w:ascii="Times New Roman" w:hAnsi="Times New Roman" w:cs="Times New Roman"/>
          <w:color w:val="000000" w:themeColor="text1"/>
          <w:szCs w:val="21"/>
        </w:rPr>
        <w:t>forced Eucl</w:t>
      </w:r>
      <w:r>
        <w:rPr>
          <w:rFonts w:ascii="Times New Roman" w:hAnsi="Times New Roman" w:cs="Times New Roman"/>
          <w:color w:val="000000" w:themeColor="text1"/>
          <w:szCs w:val="21"/>
        </w:rPr>
        <w:t>idean contractive inner product</w:t>
      </w:r>
      <w:r>
        <w:rPr>
          <w:rFonts w:ascii="Times New Roman" w:hAnsi="Times New Roman" w:cs="Times New Roman" w:hint="eastAsia"/>
          <w:color w:val="000000" w:themeColor="text1"/>
          <w:szCs w:val="21"/>
        </w:rPr>
        <w:t>等等</w:t>
      </w:r>
      <w:r w:rsidRPr="00D96291">
        <w:rPr>
          <w:rFonts w:ascii="Times New Roman" w:hAnsi="Times New Roman" w:cs="Times New Roman" w:hint="eastAsia"/>
          <w:color w:val="000000" w:themeColor="text1"/>
          <w:szCs w:val="21"/>
        </w:rPr>
        <w:t>）</w:t>
      </w:r>
    </w:p>
    <w:p w14:paraId="666EE5CE" w14:textId="77777777" w:rsidR="00D96291" w:rsidRDefault="00D96291" w:rsidP="00D96291">
      <w:pPr>
        <w:jc w:val="center"/>
        <w:rPr>
          <w:rFonts w:ascii="Times New Roman" w:hAnsi="Times New Roman" w:cs="Times New Roman"/>
          <w:color w:val="000000" w:themeColor="text1"/>
          <w:szCs w:val="21"/>
        </w:rPr>
      </w:pPr>
      <w:r>
        <w:rPr>
          <w:noProof/>
        </w:rPr>
        <w:drawing>
          <wp:inline distT="0" distB="0" distL="0" distR="0" wp14:anchorId="4B654031" wp14:editId="065C8653">
            <wp:extent cx="3211372" cy="1131674"/>
            <wp:effectExtent l="19050" t="19050" r="27305" b="1143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240322" cy="1141876"/>
                    </a:xfrm>
                    <a:prstGeom prst="rect">
                      <a:avLst/>
                    </a:prstGeom>
                    <a:ln>
                      <a:solidFill>
                        <a:schemeClr val="accent1"/>
                      </a:solidFill>
                    </a:ln>
                  </pic:spPr>
                </pic:pic>
              </a:graphicData>
            </a:graphic>
          </wp:inline>
        </w:drawing>
      </w:r>
    </w:p>
    <w:p w14:paraId="47730819" w14:textId="77777777" w:rsidR="00D96291" w:rsidRDefault="00D96291" w:rsidP="00D96291">
      <w:pPr>
        <w:rPr>
          <w:rFonts w:ascii="Times New Roman" w:hAnsi="Times New Roman" w:cs="Times New Roman"/>
          <w:color w:val="000000" w:themeColor="text1"/>
          <w:sz w:val="22"/>
          <w:szCs w:val="21"/>
        </w:rPr>
      </w:pPr>
      <w:r>
        <w:rPr>
          <w:rFonts w:ascii="Times New Roman" w:hAnsi="Times New Roman" w:cs="Times New Roman" w:hint="eastAsia"/>
          <w:color w:val="000000" w:themeColor="text1"/>
          <w:szCs w:val="21"/>
        </w:rPr>
        <w:t>左右缩进</w:t>
      </w:r>
      <w:r w:rsidR="00305801">
        <w:rPr>
          <w:rFonts w:ascii="Times New Roman" w:hAnsi="Times New Roman" w:cs="Times New Roman" w:hint="eastAsia"/>
          <w:color w:val="000000" w:themeColor="text1"/>
          <w:szCs w:val="21"/>
        </w:rPr>
        <w:t>式不是内积计算最有效的方式，</w:t>
      </w:r>
      <w:r w:rsidR="00305801" w:rsidRPr="00305801">
        <w:rPr>
          <w:rFonts w:ascii="Times New Roman" w:hAnsi="Times New Roman" w:cs="Times New Roman" w:hint="eastAsia"/>
          <w:color w:val="FF0000"/>
          <w:sz w:val="24"/>
          <w:szCs w:val="21"/>
        </w:rPr>
        <w:t>最有效的方式是将内积表达为几何积</w:t>
      </w:r>
      <w:r w:rsidR="00305801" w:rsidRPr="00305801">
        <w:rPr>
          <w:rFonts w:ascii="Times New Roman" w:hAnsi="Times New Roman" w:cs="Times New Roman" w:hint="eastAsia"/>
          <w:color w:val="000000" w:themeColor="text1"/>
          <w:sz w:val="22"/>
          <w:szCs w:val="21"/>
        </w:rPr>
        <w:t>（</w:t>
      </w:r>
      <w:r w:rsidR="00305801">
        <w:rPr>
          <w:rFonts w:ascii="Times New Roman" w:hAnsi="Times New Roman" w:cs="Times New Roman" w:hint="eastAsia"/>
          <w:color w:val="000000" w:themeColor="text1"/>
          <w:sz w:val="22"/>
          <w:szCs w:val="21"/>
        </w:rPr>
        <w:t>参见：</w:t>
      </w:r>
      <w:r w:rsidR="00305801" w:rsidRPr="00D96291">
        <w:rPr>
          <w:rFonts w:ascii="Times New Roman" w:hAnsi="Times New Roman" w:cs="Times New Roman"/>
          <w:color w:val="000000" w:themeColor="text1"/>
          <w:szCs w:val="21"/>
        </w:rPr>
        <w:t>Jaap Suter, Clifford - An efficient Geometric Algebra library using Meta</w:t>
      </w:r>
      <w:r w:rsidR="00305801">
        <w:rPr>
          <w:rFonts w:ascii="Times New Roman" w:hAnsi="Times New Roman" w:cs="Times New Roman"/>
          <w:color w:val="000000" w:themeColor="text1"/>
          <w:szCs w:val="21"/>
        </w:rPr>
        <w:t xml:space="preserve"> </w:t>
      </w:r>
      <w:r w:rsidR="00305801" w:rsidRPr="00D96291">
        <w:rPr>
          <w:rFonts w:ascii="Times New Roman" w:hAnsi="Times New Roman" w:cs="Times New Roman"/>
          <w:color w:val="000000" w:themeColor="text1"/>
          <w:szCs w:val="21"/>
        </w:rPr>
        <w:t>Programming,</w:t>
      </w:r>
      <w:r w:rsidR="00305801">
        <w:rPr>
          <w:rFonts w:ascii="Times New Roman" w:hAnsi="Times New Roman" w:cs="Times New Roman"/>
          <w:color w:val="000000" w:themeColor="text1"/>
          <w:szCs w:val="21"/>
        </w:rPr>
        <w:t xml:space="preserve"> </w:t>
      </w:r>
      <w:hyperlink r:id="rId149" w:history="1">
        <w:r w:rsidR="00305801" w:rsidRPr="00473537">
          <w:rPr>
            <w:rStyle w:val="a8"/>
            <w:rFonts w:ascii="Times New Roman" w:hAnsi="Times New Roman" w:cs="Times New Roman"/>
            <w:szCs w:val="21"/>
          </w:rPr>
          <w:t>http://www.jaapsuter.com</w:t>
        </w:r>
      </w:hyperlink>
      <w:r w:rsidR="00305801" w:rsidRPr="00305801">
        <w:rPr>
          <w:rFonts w:ascii="Times New Roman" w:hAnsi="Times New Roman" w:cs="Times New Roman" w:hint="eastAsia"/>
          <w:color w:val="000000" w:themeColor="text1"/>
          <w:sz w:val="22"/>
          <w:szCs w:val="21"/>
        </w:rPr>
        <w:t>）</w:t>
      </w:r>
    </w:p>
    <w:p w14:paraId="230A6F04" w14:textId="77777777" w:rsidR="0008566F" w:rsidRDefault="0008566F" w:rsidP="00D96291">
      <w:pPr>
        <w:rPr>
          <w:rFonts w:ascii="Times New Roman" w:hAnsi="Times New Roman" w:cs="Times New Roman"/>
          <w:color w:val="000000" w:themeColor="text1"/>
          <w:sz w:val="22"/>
          <w:szCs w:val="21"/>
        </w:rPr>
      </w:pPr>
    </w:p>
    <w:p w14:paraId="6251AE50" w14:textId="77777777" w:rsidR="0008566F" w:rsidRDefault="0008566F" w:rsidP="0008566F">
      <w:pPr>
        <w:pStyle w:val="2"/>
      </w:pPr>
      <w:r w:rsidRPr="0008566F">
        <w:t>Conformal Space</w:t>
      </w:r>
    </w:p>
    <w:p w14:paraId="7299264D" w14:textId="77777777" w:rsidR="0008566F" w:rsidRDefault="0008566F" w:rsidP="0008566F">
      <w:r w:rsidRPr="0008566F">
        <w:t xml:space="preserve">A conformal transformation is one that is </w:t>
      </w:r>
      <w:r w:rsidRPr="0008566F">
        <w:rPr>
          <w:b/>
          <w:sz w:val="24"/>
        </w:rPr>
        <w:t>locally</w:t>
      </w:r>
      <w:r w:rsidRPr="0008566F">
        <w:t xml:space="preserve"> </w:t>
      </w:r>
      <w:r w:rsidRPr="0008566F">
        <w:rPr>
          <w:b/>
          <w:sz w:val="24"/>
        </w:rPr>
        <w:t>angle preserving</w:t>
      </w:r>
      <w:r w:rsidRPr="0008566F">
        <w:t>.</w:t>
      </w:r>
    </w:p>
    <w:p w14:paraId="785F3FBF" w14:textId="77777777" w:rsidR="0008566F" w:rsidRDefault="0008566F" w:rsidP="0008566F">
      <w:r w:rsidRPr="0008566F">
        <w:t>It turns out that</w:t>
      </w:r>
      <w:r w:rsidRPr="0008566F">
        <w:rPr>
          <w:b/>
          <w:sz w:val="24"/>
        </w:rPr>
        <w:t xml:space="preserve"> all</w:t>
      </w:r>
      <w:r w:rsidRPr="0008566F">
        <w:t xml:space="preserve"> conformal transformations can be expressed by </w:t>
      </w:r>
      <w:r w:rsidRPr="0008566F">
        <w:rPr>
          <w:b/>
          <w:sz w:val="24"/>
        </w:rPr>
        <w:t>combinations of inversions</w:t>
      </w:r>
      <w:r w:rsidRPr="0008566F">
        <w:t>.</w:t>
      </w:r>
    </w:p>
    <w:p w14:paraId="791D7240" w14:textId="77777777" w:rsidR="0008566F" w:rsidRDefault="0008566F" w:rsidP="0008566F">
      <w:r>
        <w:rPr>
          <w:rFonts w:hint="eastAsia"/>
        </w:rPr>
        <w:lastRenderedPageBreak/>
        <w:t>A</w:t>
      </w:r>
      <w:r w:rsidRPr="0008566F">
        <w:t>ll</w:t>
      </w:r>
      <w:r w:rsidRPr="0008566F">
        <w:rPr>
          <w:b/>
        </w:rPr>
        <w:t xml:space="preserve"> Euclidean transformations</w:t>
      </w:r>
      <w:r w:rsidRPr="0008566F">
        <w:t xml:space="preserve"> can be represented by combinations of </w:t>
      </w:r>
      <w:r w:rsidRPr="0008566F">
        <w:rPr>
          <w:b/>
        </w:rPr>
        <w:t>reflections</w:t>
      </w:r>
      <w:r>
        <w:t>.</w:t>
      </w:r>
    </w:p>
    <w:p w14:paraId="79B508CB" w14:textId="77777777" w:rsidR="0008566F" w:rsidRDefault="0008566F" w:rsidP="0008566F"/>
    <w:p w14:paraId="311F4437" w14:textId="77777777" w:rsidR="0008566F" w:rsidRDefault="0008566F" w:rsidP="0008566F">
      <w:r>
        <w:t xml:space="preserve">The actual </w:t>
      </w:r>
      <w:r w:rsidRPr="0008566F">
        <w:rPr>
          <w:b/>
          <w:color w:val="FF0000"/>
        </w:rPr>
        <w:t>trick</w:t>
      </w:r>
      <w:r>
        <w:t xml:space="preserve"> behind the particular embedding of Euclidean space in conformal space is,</w:t>
      </w:r>
    </w:p>
    <w:p w14:paraId="1788BE2F" w14:textId="77777777" w:rsidR="0008566F" w:rsidRPr="0008566F" w:rsidRDefault="0008566F" w:rsidP="0008566F">
      <w:r>
        <w:t xml:space="preserve">that </w:t>
      </w:r>
      <w:r w:rsidRPr="0008566F">
        <w:rPr>
          <w:color w:val="FF0000"/>
        </w:rPr>
        <w:t>a reflection in conformal space represents an inversion in Euclidean space</w:t>
      </w:r>
      <w:r>
        <w:t xml:space="preserve">. </w:t>
      </w:r>
    </w:p>
    <w:p w14:paraId="73F4E07F" w14:textId="77777777" w:rsidR="00D96291" w:rsidRDefault="00D96291" w:rsidP="00D96291">
      <w:pPr>
        <w:rPr>
          <w:rFonts w:ascii="Times New Roman" w:hAnsi="Times New Roman" w:cs="Times New Roman"/>
          <w:color w:val="000000" w:themeColor="text1"/>
          <w:szCs w:val="21"/>
        </w:rPr>
      </w:pPr>
    </w:p>
    <w:p w14:paraId="145556A9" w14:textId="77777777" w:rsidR="00C03B70" w:rsidRDefault="00C03B70" w:rsidP="00D96291">
      <w:pPr>
        <w:rPr>
          <w:rFonts w:ascii="Times New Roman" w:hAnsi="Times New Roman" w:cs="Times New Roman"/>
          <w:color w:val="000000" w:themeColor="text1"/>
          <w:szCs w:val="21"/>
        </w:rPr>
      </w:pPr>
    </w:p>
    <w:p w14:paraId="28EA41E0" w14:textId="77777777" w:rsidR="00C03B70" w:rsidRPr="009E656A" w:rsidRDefault="00C03B70" w:rsidP="00C03B70">
      <w:pPr>
        <w:pStyle w:val="2"/>
      </w:pPr>
      <w:r w:rsidRPr="009E656A">
        <w:rPr>
          <w:rFonts w:hint="eastAsia"/>
        </w:rPr>
        <w:t>Ga</w:t>
      </w:r>
      <w:r w:rsidRPr="009E656A">
        <w:t>ramon</w:t>
      </w:r>
    </w:p>
    <w:p w14:paraId="3DEDF5DB" w14:textId="77777777" w:rsidR="00C03B70" w:rsidRDefault="00C03B70" w:rsidP="00C03B70">
      <w:pPr>
        <w:pStyle w:val="3"/>
      </w:pPr>
      <w:r w:rsidRPr="009E656A">
        <w:rPr>
          <w:rFonts w:hint="eastAsia"/>
        </w:rPr>
        <w:t>前缀树</w:t>
      </w:r>
    </w:p>
    <w:p w14:paraId="6CFDB756" w14:textId="77777777" w:rsidR="00C03B70" w:rsidRDefault="00C03B70" w:rsidP="00C03B70">
      <w:pPr>
        <w:pStyle w:val="3"/>
      </w:pPr>
      <w:r w:rsidRPr="00CD1A9D">
        <w:rPr>
          <w:rFonts w:hint="eastAsia"/>
        </w:rPr>
        <w:t>E</w:t>
      </w:r>
      <w:r w:rsidRPr="00CD1A9D">
        <w:t>igen</w:t>
      </w:r>
    </w:p>
    <w:p w14:paraId="5C6F43D8" w14:textId="77777777" w:rsidR="00C03B70" w:rsidRPr="00A80040" w:rsidRDefault="00C03B70" w:rsidP="00C03B70">
      <w:r>
        <w:t>locate eigen</w:t>
      </w:r>
      <w:r>
        <w:rPr>
          <w:rFonts w:hint="eastAsia"/>
        </w:rPr>
        <w:t>查看系统是否安装eigen</w:t>
      </w:r>
    </w:p>
    <w:p w14:paraId="338A9AFF" w14:textId="77777777" w:rsidR="00C03B70" w:rsidRDefault="00C03B70" w:rsidP="00C03B70">
      <w:r>
        <w:t>Eigen</w:t>
      </w:r>
      <w:r>
        <w:rPr>
          <w:rFonts w:hint="eastAsia"/>
        </w:rPr>
        <w:t>的版本在</w:t>
      </w:r>
      <w:r w:rsidRPr="00CD1A9D">
        <w:t>Macros.h</w:t>
      </w:r>
      <w:r>
        <w:rPr>
          <w:rFonts w:hint="eastAsia"/>
        </w:rPr>
        <w:t>文件中，找到这个文件，再查询关键字VERSION即可。</w:t>
      </w:r>
    </w:p>
    <w:p w14:paraId="67690732" w14:textId="77777777" w:rsidR="00C03B70" w:rsidRDefault="00C03B70" w:rsidP="00C03B70"/>
    <w:p w14:paraId="4345EBD8" w14:textId="77777777" w:rsidR="00C03B70" w:rsidRDefault="00C03B70" w:rsidP="00C03B70"/>
    <w:p w14:paraId="6C759FC6" w14:textId="77777777" w:rsidR="00C03B70" w:rsidRDefault="00C03B70" w:rsidP="00C03B70">
      <w:r>
        <w:rPr>
          <w:rFonts w:hint="eastAsia"/>
        </w:rPr>
        <w:t>错误解决方案：</w:t>
      </w:r>
      <w:r>
        <w:br/>
      </w:r>
      <w:r w:rsidRPr="00BA101A">
        <w:t>linux下fatal err :Eigen/Dense: No such file or directory</w:t>
      </w:r>
    </w:p>
    <w:p w14:paraId="777F54C1" w14:textId="77777777" w:rsidR="00C03B70" w:rsidRDefault="00C03B70" w:rsidP="00C03B70"/>
    <w:p w14:paraId="6AE36A9E" w14:textId="77777777" w:rsidR="00C03B70" w:rsidRDefault="00C03B70" w:rsidP="00C03B70">
      <w:r>
        <w:t xml:space="preserve">cd /usr/local/include </w:t>
      </w:r>
      <w:r>
        <w:rPr>
          <w:rFonts w:hint="eastAsia"/>
        </w:rPr>
        <w:t>或者</w:t>
      </w:r>
      <w:r>
        <w:t xml:space="preserve">/usr/include    </w:t>
      </w:r>
      <w:r>
        <w:rPr>
          <w:rFonts w:hint="eastAsia"/>
        </w:rPr>
        <w:t>依据E</w:t>
      </w:r>
      <w:r>
        <w:t>igen</w:t>
      </w:r>
      <w:r>
        <w:rPr>
          <w:rFonts w:hint="eastAsia"/>
        </w:rPr>
        <w:t>具体的安装目录 （centos、龙芯）</w:t>
      </w:r>
    </w:p>
    <w:p w14:paraId="317E2F01" w14:textId="77777777" w:rsidR="00C03B70" w:rsidRDefault="00C03B70" w:rsidP="00C03B70">
      <w:r>
        <w:t>sudo ln -sf eigen3/Eigen Eigen</w:t>
      </w:r>
    </w:p>
    <w:p w14:paraId="50DDF9BA" w14:textId="77777777" w:rsidR="00C03B70" w:rsidRDefault="00C03B70" w:rsidP="00C03B70">
      <w:r>
        <w:t>sudo ln -sf eigen3/unsupported unsupported</w:t>
      </w:r>
    </w:p>
    <w:p w14:paraId="6EC22F88" w14:textId="77777777" w:rsidR="00C03B70" w:rsidRDefault="00C03B70" w:rsidP="00C03B70"/>
    <w:p w14:paraId="2AA661E1" w14:textId="77777777" w:rsidR="00C03B70" w:rsidRDefault="00C03B70" w:rsidP="00C03B70"/>
    <w:p w14:paraId="4C05B6C0" w14:textId="77777777" w:rsidR="00C03B70" w:rsidRDefault="00C03B70" w:rsidP="00C03B70">
      <w:r>
        <w:rPr>
          <w:rFonts w:hint="eastAsia"/>
        </w:rPr>
        <w:t>项目中出现如下错误：</w:t>
      </w:r>
    </w:p>
    <w:p w14:paraId="1240BE91" w14:textId="77777777" w:rsidR="00C03B70" w:rsidRDefault="00C03B70" w:rsidP="00C03B70">
      <w:r w:rsidRPr="00C13820">
        <w:t>By not providing “</w:t>
      </w:r>
      <w:r w:rsidRPr="00C13820">
        <w:rPr>
          <w:b/>
        </w:rPr>
        <w:t>FindEigen3.cmake</w:t>
      </w:r>
      <w:r w:rsidRPr="00C13820">
        <w:t>” in CMAKE_MODULE_PATH</w:t>
      </w:r>
    </w:p>
    <w:p w14:paraId="58DB79D8" w14:textId="77777777" w:rsidR="00C03B70" w:rsidRDefault="00C03B70" w:rsidP="00C03B70">
      <w:r>
        <w:rPr>
          <w:rFonts w:hint="eastAsia"/>
        </w:rPr>
        <w:t>解决办法：</w:t>
      </w:r>
      <w:r>
        <w:t xml:space="preserve"> </w:t>
      </w:r>
    </w:p>
    <w:p w14:paraId="76DE4402" w14:textId="77777777" w:rsidR="00C03B70" w:rsidRDefault="00C03B70" w:rsidP="00C03B70">
      <w:r>
        <w:t xml:space="preserve">1、找到一个FindEigen3.cmake文件，直接在电脑里面搜索就行，应该会有的，找不到的请私我。。。 </w:t>
      </w:r>
    </w:p>
    <w:p w14:paraId="47E3FA2F" w14:textId="77777777" w:rsidR="00C03B70" w:rsidRDefault="00C03B70" w:rsidP="00C03B70">
      <w:r>
        <w:t xml:space="preserve">2、复制到自己这个的工程下 </w:t>
      </w:r>
    </w:p>
    <w:p w14:paraId="1001C7DA" w14:textId="77777777" w:rsidR="00C03B70" w:rsidRDefault="00C03B70" w:rsidP="00C03B70">
      <w:r>
        <w:t>3、在工程的CMakeLists.txt里面。添加这句话：</w:t>
      </w:r>
    </w:p>
    <w:p w14:paraId="2F5CA374" w14:textId="77777777" w:rsidR="00C03B70" w:rsidRDefault="00C03B70" w:rsidP="00C03B70"/>
    <w:p w14:paraId="0FF767E5" w14:textId="77777777" w:rsidR="00C03B70" w:rsidRDefault="00C03B70" w:rsidP="00C03B70">
      <w:r w:rsidRPr="00C13820">
        <w:rPr>
          <w:b/>
        </w:rPr>
        <w:t xml:space="preserve">set(CMAKE_MODULE_PATH ${CMAKE_CURRENT_SOURCE_DIR}) </w:t>
      </w:r>
      <w:r>
        <w:rPr>
          <w:rFonts w:hint="eastAsia"/>
        </w:rPr>
        <w:t>#</w:t>
      </w:r>
      <w:r>
        <w:t>就是这句，加上就行了。这样cmake就会到你自己工程目录下去找FindEigen3.cmake了。</w:t>
      </w:r>
    </w:p>
    <w:p w14:paraId="21596BFF" w14:textId="77777777" w:rsidR="00C03B70" w:rsidRDefault="00C03B70" w:rsidP="00C03B70">
      <w:r>
        <w:t xml:space="preserve">--------------------- </w:t>
      </w:r>
    </w:p>
    <w:p w14:paraId="7E90EB20" w14:textId="77777777" w:rsidR="00C03B70" w:rsidRDefault="00C03B70" w:rsidP="00C03B70">
      <w:r>
        <w:rPr>
          <w:rFonts w:hint="eastAsia"/>
        </w:rPr>
        <w:t>参考资料：</w:t>
      </w:r>
    </w:p>
    <w:p w14:paraId="1899347F" w14:textId="77777777" w:rsidR="00C03B70" w:rsidRDefault="00C03B70" w:rsidP="00C03B70">
      <w:r>
        <w:t xml:space="preserve">https://blog.csdn.net/handsome_for_kill/article/details/53288771 </w:t>
      </w:r>
    </w:p>
    <w:p w14:paraId="487FA801" w14:textId="77777777" w:rsidR="00C03B70" w:rsidRDefault="00C03B70" w:rsidP="00C03B70">
      <w:r>
        <w:t xml:space="preserve">Banny:\asdf    </w:t>
      </w:r>
    </w:p>
    <w:p w14:paraId="645D0D38" w14:textId="77777777" w:rsidR="00C03B70" w:rsidRPr="00D96291" w:rsidRDefault="00C03B70" w:rsidP="00D96291">
      <w:pPr>
        <w:rPr>
          <w:rFonts w:ascii="Times New Roman" w:hAnsi="Times New Roman" w:cs="Times New Roman"/>
          <w:color w:val="000000" w:themeColor="text1"/>
          <w:szCs w:val="21"/>
        </w:rPr>
      </w:pPr>
    </w:p>
    <w:p w14:paraId="60D11BE5" w14:textId="77777777" w:rsidR="004E3623" w:rsidRDefault="004E3623" w:rsidP="004E3623">
      <w:pPr>
        <w:pStyle w:val="1"/>
      </w:pPr>
      <w:r>
        <w:rPr>
          <w:rFonts w:hint="eastAsia"/>
        </w:rPr>
        <w:lastRenderedPageBreak/>
        <w:t>索引</w:t>
      </w:r>
    </w:p>
    <w:p w14:paraId="51281860" w14:textId="77777777" w:rsidR="00AA5BC5" w:rsidRDefault="00AA5BC5" w:rsidP="00AA5BC5">
      <w:r>
        <w:t>Idea:</w:t>
      </w:r>
    </w:p>
    <w:p w14:paraId="0A3C0234" w14:textId="77777777" w:rsidR="00AA5BC5" w:rsidRPr="00AA5BC5" w:rsidRDefault="00675367" w:rsidP="00AA5BC5">
      <w:r>
        <w:rPr>
          <w:rFonts w:hint="eastAsia"/>
        </w:rPr>
        <w:t>利用几何</w:t>
      </w:r>
      <w:r w:rsidR="00AA5BC5">
        <w:rPr>
          <w:rFonts w:hint="eastAsia"/>
        </w:rPr>
        <w:t>代数构建高维索引，（R树只能支撑6维以下的多为索引）</w:t>
      </w:r>
    </w:p>
    <w:p w14:paraId="3B2D4AE0" w14:textId="77777777" w:rsidR="00EA7D77" w:rsidRDefault="00EA7D77" w:rsidP="00EA7D77">
      <w:pPr>
        <w:pStyle w:val="2"/>
      </w:pPr>
      <w:r>
        <w:rPr>
          <w:rFonts w:hint="eastAsia"/>
        </w:rPr>
        <w:t>Hash</w:t>
      </w:r>
    </w:p>
    <w:p w14:paraId="539E3FE0" w14:textId="77777777" w:rsidR="00EA7D77" w:rsidRDefault="00EA7D77" w:rsidP="00EA7D77"/>
    <w:p w14:paraId="79055FAB" w14:textId="77777777" w:rsidR="00EA7D77" w:rsidRPr="00EA7D77" w:rsidRDefault="00EA7D77" w:rsidP="00EA7D77">
      <w:r w:rsidRPr="00EA7D77">
        <w:rPr>
          <w:rFonts w:hint="eastAsia"/>
        </w:rPr>
        <w:t>加密哈希算法的一个</w:t>
      </w:r>
      <w:r w:rsidRPr="00EA7D77">
        <w:rPr>
          <w:rFonts w:hint="eastAsia"/>
          <w:color w:val="FF0000"/>
        </w:rPr>
        <w:t>特点</w:t>
      </w:r>
      <w:r w:rsidRPr="00EA7D77">
        <w:rPr>
          <w:rFonts w:hint="eastAsia"/>
        </w:rPr>
        <w:t>是，即使你知道哈希值，也很难伪造有同样哈希值的文本</w:t>
      </w:r>
    </w:p>
    <w:p w14:paraId="5E342785" w14:textId="77777777" w:rsidR="00EA7D77" w:rsidRDefault="00EA7D77" w:rsidP="00EA7D77">
      <w:r>
        <w:rPr>
          <w:rFonts w:hint="eastAsia"/>
        </w:rPr>
        <w:t>哈希学习</w:t>
      </w:r>
    </w:p>
    <w:p w14:paraId="11DCF1A9" w14:textId="77777777" w:rsidR="00EA7D77" w:rsidRDefault="00EA7D77" w:rsidP="00EA7D77"/>
    <w:p w14:paraId="642F99CA" w14:textId="77777777" w:rsidR="00EA7D77" w:rsidRDefault="00EA7D77" w:rsidP="00EA7D77"/>
    <w:p w14:paraId="112BB978" w14:textId="77777777" w:rsidR="00EA7D77" w:rsidRDefault="00EA7D77" w:rsidP="00EA7D77"/>
    <w:p w14:paraId="5576F753" w14:textId="77777777" w:rsidR="00EA7D77" w:rsidRDefault="00EA7D77" w:rsidP="00EA7D77"/>
    <w:p w14:paraId="4FFB16F9" w14:textId="77777777" w:rsidR="00EA7D77" w:rsidRDefault="00EA7D77" w:rsidP="00EA7D77">
      <w:r>
        <w:rPr>
          <w:rFonts w:hint="eastAsia"/>
        </w:rPr>
        <w:t>参考资料：</w:t>
      </w:r>
    </w:p>
    <w:p w14:paraId="6EAD36E8" w14:textId="77777777" w:rsidR="00EA7D77" w:rsidRDefault="009D7CB0" w:rsidP="00EA7D77">
      <w:hyperlink r:id="rId150" w:history="1">
        <w:r w:rsidR="00EA7D77" w:rsidRPr="0046545C">
          <w:rPr>
            <w:rStyle w:val="a8"/>
          </w:rPr>
          <w:t>https://blog.csdn.net/weixin_40396948/article/details/79088611</w:t>
        </w:r>
      </w:hyperlink>
    </w:p>
    <w:p w14:paraId="06204411" w14:textId="77777777" w:rsidR="00EA7D77" w:rsidRPr="00EA7D77" w:rsidRDefault="00EA7D77" w:rsidP="00EA7D77"/>
    <w:p w14:paraId="1EDFF54D" w14:textId="77777777" w:rsidR="004E3623" w:rsidRDefault="004E3623" w:rsidP="004E3623">
      <w:pPr>
        <w:pStyle w:val="2"/>
      </w:pPr>
      <w:r>
        <w:rPr>
          <w:rFonts w:hint="eastAsia"/>
        </w:rPr>
        <w:t>空间索引</w:t>
      </w:r>
    </w:p>
    <w:p w14:paraId="10D25C7F" w14:textId="77777777" w:rsidR="00E63483" w:rsidRDefault="00E63483" w:rsidP="00675367">
      <w:pPr>
        <w:pStyle w:val="3"/>
      </w:pPr>
      <w:r>
        <w:rPr>
          <w:rFonts w:hint="eastAsia"/>
        </w:rPr>
        <w:t>R树</w:t>
      </w:r>
    </w:p>
    <w:p w14:paraId="71333F96" w14:textId="77777777" w:rsidR="00675367" w:rsidRDefault="00675367" w:rsidP="00675367">
      <w:r w:rsidRPr="00675367">
        <w:rPr>
          <w:rFonts w:hint="eastAsia"/>
          <w:b/>
        </w:rPr>
        <w:t>构建思想</w:t>
      </w:r>
      <w:r>
        <w:rPr>
          <w:rFonts w:hint="eastAsia"/>
        </w:rPr>
        <w:t>是以最小边界矩形（</w:t>
      </w:r>
      <w:r>
        <w:t>MBR）递归地对空间数据集的空间按照“面积”规划进行划分。它的特点如下：</w:t>
      </w:r>
    </w:p>
    <w:p w14:paraId="561B5A52" w14:textId="77777777" w:rsidR="00675367" w:rsidRDefault="00675367" w:rsidP="00675367">
      <w:r>
        <w:t xml:space="preserve">    1. R树中非叶子节点代表一个划分的空间区域，即一个</w:t>
      </w:r>
      <w:r w:rsidRPr="00675367">
        <w:rPr>
          <w:b/>
        </w:rPr>
        <w:t>矩形空间区域</w:t>
      </w:r>
      <w:r>
        <w:t>；</w:t>
      </w:r>
    </w:p>
    <w:p w14:paraId="7264ED4D" w14:textId="77777777" w:rsidR="00E63483" w:rsidRDefault="00675367" w:rsidP="00675367">
      <w:r>
        <w:t xml:space="preserve">    2. R树中的叶子节点包含的矩形区域对应空间对象的</w:t>
      </w:r>
      <w:r w:rsidRPr="00675367">
        <w:rPr>
          <w:b/>
        </w:rPr>
        <w:t>MBR</w:t>
      </w:r>
      <w:r>
        <w:t>；</w:t>
      </w:r>
    </w:p>
    <w:p w14:paraId="24F0AA4C" w14:textId="77777777" w:rsidR="00E63483" w:rsidRDefault="00E63483" w:rsidP="00E63483">
      <w:r>
        <w:rPr>
          <w:rFonts w:hint="eastAsia"/>
        </w:rPr>
        <w:t>参考资料：</w:t>
      </w:r>
    </w:p>
    <w:p w14:paraId="3FC1DAE2" w14:textId="77777777" w:rsidR="00E63483" w:rsidRDefault="009D7CB0" w:rsidP="00E63483">
      <w:hyperlink r:id="rId151" w:history="1">
        <w:r w:rsidR="00E63483" w:rsidRPr="0046545C">
          <w:rPr>
            <w:rStyle w:val="a8"/>
          </w:rPr>
          <w:t>https://blog.csdn.net/v_JULY_v/article/details/6530142</w:t>
        </w:r>
      </w:hyperlink>
      <w:r w:rsidR="00E63483">
        <w:t xml:space="preserve">   </w:t>
      </w:r>
      <w:r w:rsidR="00E63483">
        <w:rPr>
          <w:rFonts w:hint="eastAsia"/>
        </w:rPr>
        <w:t>（</w:t>
      </w:r>
      <w:r w:rsidR="00E63483" w:rsidRPr="00E63483">
        <w:rPr>
          <w:rFonts w:hint="eastAsia"/>
          <w:b/>
          <w:color w:val="FF0000"/>
        </w:rPr>
        <w:t>重要</w:t>
      </w:r>
      <w:r w:rsidR="00E63483">
        <w:rPr>
          <w:rFonts w:hint="eastAsia"/>
        </w:rPr>
        <w:t>）</w:t>
      </w:r>
    </w:p>
    <w:p w14:paraId="0AF6EF90" w14:textId="77777777" w:rsidR="00E63483" w:rsidRDefault="00E63483" w:rsidP="00E63483"/>
    <w:p w14:paraId="3E512A86" w14:textId="77777777" w:rsidR="00675367" w:rsidRPr="00E63483" w:rsidRDefault="00675367" w:rsidP="00E63483">
      <w:r>
        <w:rPr>
          <w:rFonts w:hint="eastAsia"/>
        </w:rPr>
        <w:t>R</w:t>
      </w:r>
      <w:r>
        <w:t>+tree</w:t>
      </w:r>
    </w:p>
    <w:p w14:paraId="4AD92DE5" w14:textId="77777777" w:rsidR="004E3623" w:rsidRDefault="004E3623" w:rsidP="004E3623">
      <w:pPr>
        <w:pStyle w:val="2"/>
      </w:pPr>
      <w:r>
        <w:rPr>
          <w:rFonts w:hint="eastAsia"/>
        </w:rPr>
        <w:t>一般索引</w:t>
      </w:r>
    </w:p>
    <w:p w14:paraId="08C29485" w14:textId="77777777" w:rsidR="00557347" w:rsidRPr="00557347" w:rsidRDefault="00557347" w:rsidP="00557347">
      <w:pPr>
        <w:pStyle w:val="3"/>
      </w:pPr>
      <w:r>
        <w:rPr>
          <w:rFonts w:hint="eastAsia"/>
        </w:rPr>
        <w:t>倒排文件索引</w:t>
      </w:r>
    </w:p>
    <w:p w14:paraId="2BC85C21" w14:textId="77777777" w:rsidR="00EA7D77" w:rsidRDefault="00EA7D77" w:rsidP="00EA7D77"/>
    <w:p w14:paraId="40831F1A" w14:textId="77777777" w:rsidR="00EA7D77" w:rsidRDefault="00EA7D77" w:rsidP="00EA7D77"/>
    <w:p w14:paraId="014CFC5F" w14:textId="77777777" w:rsidR="00AA5BC5" w:rsidRDefault="00AA5BC5" w:rsidP="00EA7D77"/>
    <w:p w14:paraId="017A666A" w14:textId="77777777" w:rsidR="00AA5BC5" w:rsidRDefault="00AA5BC5" w:rsidP="00AA5BC5">
      <w:pPr>
        <w:pStyle w:val="1"/>
      </w:pPr>
      <w:r>
        <w:rPr>
          <w:rFonts w:hint="eastAsia"/>
        </w:rPr>
        <w:lastRenderedPageBreak/>
        <w:t>轨迹&amp;量子随机游走&amp;CGA</w:t>
      </w:r>
    </w:p>
    <w:p w14:paraId="4FB78FD4" w14:textId="77777777" w:rsidR="00AA5BC5" w:rsidRDefault="00AA5BC5" w:rsidP="00AA5BC5"/>
    <w:p w14:paraId="50159A82" w14:textId="77777777" w:rsidR="00AA5BC5" w:rsidRDefault="00AA5BC5" w:rsidP="00AA5BC5">
      <w:pPr>
        <w:ind w:firstLine="420"/>
      </w:pPr>
      <w:r>
        <w:rPr>
          <w:rFonts w:hint="eastAsia"/>
        </w:rPr>
        <w:t>在共形几何代数空间中构建移动对象(轨迹数据</w:t>
      </w:r>
      <w:r>
        <w:t>)</w:t>
      </w:r>
      <w:r>
        <w:rPr>
          <w:rFonts w:hint="eastAsia"/>
        </w:rPr>
        <w:t>的状态空间/复空间，状态空间/复空间主要的用来求解移动对象速度变化率倒数。</w:t>
      </w:r>
    </w:p>
    <w:p w14:paraId="67D53A53" w14:textId="77777777" w:rsidR="00AA5BC5" w:rsidRDefault="00AA5BC5" w:rsidP="00AA5BC5">
      <w:pPr>
        <w:ind w:firstLine="420"/>
      </w:pPr>
      <w:r>
        <w:rPr>
          <w:rFonts w:hint="eastAsia"/>
        </w:rPr>
        <w:t>传统的道路</w:t>
      </w:r>
      <w:r w:rsidR="00115601">
        <w:rPr>
          <w:rFonts w:hint="eastAsia"/>
        </w:rPr>
        <w:t>选择随机</w:t>
      </w:r>
      <w:r>
        <w:rPr>
          <w:rFonts w:hint="eastAsia"/>
        </w:rPr>
        <w:t>只有选择与不选择两种结果</w:t>
      </w:r>
      <w:r w:rsidR="00115601">
        <w:rPr>
          <w:rFonts w:hint="eastAsia"/>
        </w:rPr>
        <w:t>，通过概率统计得出来结果往往确定的，而利用量子随机游走模拟道路网，选择与不选择是一种叠加态，只有通过观测才能退相干至某一种状态上。</w:t>
      </w:r>
    </w:p>
    <w:p w14:paraId="7A2B7ED4" w14:textId="77777777" w:rsidR="00115601" w:rsidRDefault="00115601" w:rsidP="00AA5BC5">
      <w:pPr>
        <w:ind w:firstLine="420"/>
      </w:pPr>
      <w:r>
        <w:rPr>
          <w:rFonts w:hint="eastAsia"/>
        </w:rPr>
        <w:t>传统的概率的统计求解道路网种车流量的变化，得出来的是最终的结果，是静态，而量子理论可以很好的解释道路网络车流的</w:t>
      </w:r>
      <w:r w:rsidR="00A35ED2">
        <w:rPr>
          <w:rFonts w:hint="eastAsia"/>
        </w:rPr>
        <w:t>现象。</w:t>
      </w:r>
      <w:r>
        <w:rPr>
          <w:rFonts w:hint="eastAsia"/>
        </w:rPr>
        <w:t>对于单个车辆可视为粒子，车辆与车辆之间有干涉，</w:t>
      </w:r>
      <w:r w:rsidR="00A35ED2">
        <w:rPr>
          <w:rFonts w:hint="eastAsia"/>
        </w:rPr>
        <w:t>纠缠等现象，同一条道路上（电子轨道）的两辆车的波函数是一致的，只是相位上有差别（相邻的两辆车刹车与加速是传递的。对于整个车流是可看成波函数，车辆的启动与停车与波函数的传递是相似的。</w:t>
      </w:r>
      <w:r w:rsidR="00530AD1">
        <w:rPr>
          <w:rFonts w:hint="eastAsia"/>
        </w:rPr>
        <w:t>因此具有波粒二象性。量子理论可以用来模拟移动对象的动态演化概率</w:t>
      </w:r>
      <w:r w:rsidR="00C75D1B">
        <w:rPr>
          <w:rFonts w:hint="eastAsia"/>
        </w:rPr>
        <w:t>。</w:t>
      </w:r>
    </w:p>
    <w:p w14:paraId="71AD94CE" w14:textId="77777777" w:rsidR="00C75D1B" w:rsidRDefault="00C75D1B" w:rsidP="00AA5BC5">
      <w:pPr>
        <w:ind w:firstLine="420"/>
      </w:pPr>
      <w:r>
        <w:rPr>
          <w:rFonts w:hint="eastAsia"/>
        </w:rPr>
        <w:t>交通流的信息传递是否受空间约束，比如玄武湖隧道发生堵车，导致仙林区域的车辆从导航获取信息后会作相应的调整行驶策略，这使得车流的变化不是以波函数形式传导的，而所以这种信息是不受空间约束的。</w:t>
      </w:r>
    </w:p>
    <w:p w14:paraId="2B32A48A" w14:textId="77777777" w:rsidR="00EC3EB3" w:rsidRDefault="00EC3EB3" w:rsidP="00EC3EB3"/>
    <w:p w14:paraId="50DF05CB" w14:textId="77777777" w:rsidR="00EC3EB3" w:rsidRDefault="00EC3EB3" w:rsidP="00EC3EB3"/>
    <w:p w14:paraId="16EE176A" w14:textId="77777777" w:rsidR="00EC3EB3" w:rsidRDefault="00EC3EB3" w:rsidP="00EC3EB3">
      <w:pPr>
        <w:pStyle w:val="1"/>
      </w:pPr>
      <w:r>
        <w:rPr>
          <w:rFonts w:hint="eastAsia"/>
        </w:rPr>
        <w:t>随机游走</w:t>
      </w:r>
    </w:p>
    <w:p w14:paraId="4704E8BE" w14:textId="77777777" w:rsidR="00EC3EB3" w:rsidRDefault="00EC3EB3" w:rsidP="00EC3EB3">
      <w:r w:rsidRPr="00EC3EB3">
        <w:rPr>
          <w:rFonts w:hint="eastAsia"/>
        </w:rPr>
        <w:t>醉汉回家问题</w:t>
      </w:r>
    </w:p>
    <w:p w14:paraId="22619372" w14:textId="77777777" w:rsidR="00EC3EB3" w:rsidRDefault="00EC3EB3" w:rsidP="00EC3EB3">
      <w:r>
        <w:rPr>
          <w:noProof/>
        </w:rPr>
        <w:drawing>
          <wp:inline distT="0" distB="0" distL="0" distR="0" wp14:anchorId="2699CE8F" wp14:editId="75960476">
            <wp:extent cx="2051055" cy="2838147"/>
            <wp:effectExtent l="0" t="0" r="6350" b="635"/>
            <wp:docPr id="193" name="图片 193" descr="https://pic2.zhimg.com/v2-344d4b4736a1bf1387c96fd77c72018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2.zhimg.com/v2-344d4b4736a1bf1387c96fd77c72018d_b.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63095" cy="2854807"/>
                    </a:xfrm>
                    <a:prstGeom prst="rect">
                      <a:avLst/>
                    </a:prstGeom>
                    <a:noFill/>
                    <a:ln>
                      <a:noFill/>
                    </a:ln>
                  </pic:spPr>
                </pic:pic>
              </a:graphicData>
            </a:graphic>
          </wp:inline>
        </w:drawing>
      </w:r>
    </w:p>
    <w:p w14:paraId="14624EC3" w14:textId="77777777" w:rsidR="000A1515" w:rsidRDefault="000A1515" w:rsidP="000A1515">
      <w:pPr>
        <w:pStyle w:val="1"/>
      </w:pPr>
      <w:r>
        <w:rPr>
          <w:rFonts w:hint="eastAsia"/>
        </w:rPr>
        <w:lastRenderedPageBreak/>
        <w:t>VRP</w:t>
      </w:r>
      <w:r>
        <w:t>/CVRP</w:t>
      </w:r>
    </w:p>
    <w:p w14:paraId="1A745A38" w14:textId="77777777" w:rsidR="000A1515" w:rsidRDefault="000A1515" w:rsidP="00EC3EB3">
      <w:r>
        <w:rPr>
          <w:rFonts w:hint="eastAsia"/>
        </w:rPr>
        <w:t>不要总想着每个方面都是最优的，这会给求解和带来很大困难，也会给思路上带来不必要的负担，既然大部分的算法求解出来的结果都不能保证系统最优，为什么不能从一开始，就考虑次最优的解决方案呢？</w:t>
      </w:r>
    </w:p>
    <w:p w14:paraId="7CB5E5D7" w14:textId="77777777" w:rsidR="00806C86" w:rsidRDefault="00806C86" w:rsidP="00E26D6D">
      <w:pPr>
        <w:pStyle w:val="1"/>
      </w:pPr>
      <w:r w:rsidRPr="00806C86">
        <w:rPr>
          <w:rFonts w:hint="eastAsia"/>
        </w:rPr>
        <w:t>布雷斯悖论</w:t>
      </w:r>
    </w:p>
    <w:p w14:paraId="693F5E97" w14:textId="77777777" w:rsidR="000A1515" w:rsidRPr="000A1515" w:rsidRDefault="000A1515" w:rsidP="000A1515"/>
    <w:p w14:paraId="3F1CBFDD" w14:textId="77777777" w:rsidR="002B7227" w:rsidRPr="002B7227" w:rsidRDefault="002B7227" w:rsidP="002B7227">
      <w:r w:rsidRPr="002B7227">
        <w:rPr>
          <w:rFonts w:hint="eastAsia"/>
          <w:b/>
        </w:rPr>
        <w:t>求解思路：</w:t>
      </w:r>
      <w:r>
        <w:br/>
      </w:r>
      <w:r>
        <w:rPr>
          <w:rFonts w:hint="eastAsia"/>
        </w:rPr>
        <w:t>从经济学的角度考虑系统最优，参考</w:t>
      </w:r>
      <w:hyperlink r:id="rId153" w:history="1">
        <w:r w:rsidRPr="00EA623D">
          <w:rPr>
            <w:rStyle w:val="a8"/>
          </w:rPr>
          <w:t>https://www.youtube.com/watch?v=aBTDvlteZcs</w:t>
        </w:r>
      </w:hyperlink>
      <w:r>
        <w:rPr>
          <w:rFonts w:hint="eastAsia"/>
        </w:rPr>
        <w:t>，穷人打疫苗案例，给奖励反而最便宜的，对于交通优化，不要总考虑优化，尝试从破坏现有的优化体系，再做对比实验。</w:t>
      </w:r>
    </w:p>
    <w:p w14:paraId="4CF96889" w14:textId="77777777" w:rsidR="00E26D6D" w:rsidRDefault="007234A7" w:rsidP="007234A7">
      <w:r>
        <w:rPr>
          <w:rFonts w:hint="eastAsia"/>
        </w:rPr>
        <w:t>一定要把交通功能及其相关的放到城市功能的整个框架内去考量。</w:t>
      </w:r>
    </w:p>
    <w:p w14:paraId="172C3526" w14:textId="77777777" w:rsidR="00474D97" w:rsidRDefault="00474D97" w:rsidP="007234A7"/>
    <w:p w14:paraId="15FFC36E" w14:textId="77777777" w:rsidR="00474D97" w:rsidRDefault="00474D97" w:rsidP="00474D97">
      <w:r>
        <w:rPr>
          <w:rFonts w:hint="eastAsia"/>
        </w:rPr>
        <w:t>用经典的零和博弈即囚徒困境来解释路越多越堵是不妥的。缺少了两个最</w:t>
      </w:r>
      <w:r w:rsidRPr="00474D97">
        <w:rPr>
          <w:rFonts w:hint="eastAsia"/>
          <w:b/>
        </w:rPr>
        <w:t>基本的前提</w:t>
      </w:r>
      <w:r>
        <w:rPr>
          <w:rFonts w:hint="eastAsia"/>
        </w:rPr>
        <w:t>。</w:t>
      </w:r>
    </w:p>
    <w:p w14:paraId="0FF91786" w14:textId="77777777" w:rsidR="00474D97" w:rsidRDefault="00474D97" w:rsidP="00474D97">
      <w:r>
        <w:rPr>
          <w:rFonts w:hint="eastAsia"/>
        </w:rPr>
        <w:t>第一、高峰期间</w:t>
      </w:r>
      <w:r w:rsidRPr="00474D97">
        <w:rPr>
          <w:rFonts w:hint="eastAsia"/>
          <w:b/>
        </w:rPr>
        <w:t>车辆的总量</w:t>
      </w:r>
      <w:r>
        <w:rPr>
          <w:rFonts w:hint="eastAsia"/>
        </w:rPr>
        <w:t>。这是最基本的前提，也就是某些会议北京的路出奇的不堵，因为限号了。</w:t>
      </w:r>
    </w:p>
    <w:p w14:paraId="62082ADF" w14:textId="77777777" w:rsidR="00474D97" w:rsidRDefault="00474D97" w:rsidP="00474D97">
      <w:r>
        <w:rPr>
          <w:rFonts w:hint="eastAsia"/>
        </w:rPr>
        <w:t>第二、囚徒困境最重要的问题是</w:t>
      </w:r>
      <w:r w:rsidRPr="00474D97">
        <w:rPr>
          <w:rFonts w:hint="eastAsia"/>
          <w:b/>
        </w:rPr>
        <w:t>信息不对称</w:t>
      </w:r>
      <w:r>
        <w:rPr>
          <w:rFonts w:hint="eastAsia"/>
        </w:rPr>
        <w:t>。如果每个人都有一个精确的实时导航，知道路的拥堵情况。那么囚徒困境的分析全部是错的。结果也不会堵，每个人的博弈会使得整体的效果趋于平稳。</w:t>
      </w:r>
    </w:p>
    <w:p w14:paraId="6E6199E1" w14:textId="77777777" w:rsidR="003C5918" w:rsidRDefault="003C5918" w:rsidP="00474D97"/>
    <w:p w14:paraId="31594A05" w14:textId="77777777" w:rsidR="003C5918" w:rsidRDefault="003C5918" w:rsidP="003C5918">
      <w:r>
        <w:rPr>
          <w:rFonts w:hint="eastAsia"/>
        </w:rPr>
        <w:t>布雷斯悖论是一个对人很有启发的现象，个体聪明选择的汇总，其实并非最优解。有些看似收益的布局增强，对于整体而言，说不定带来了更大的损失。</w:t>
      </w:r>
    </w:p>
    <w:p w14:paraId="49797044" w14:textId="77777777" w:rsidR="003C5918" w:rsidRPr="003C5918" w:rsidRDefault="003C5918" w:rsidP="003C5918">
      <w:r w:rsidRPr="003C5918">
        <w:rPr>
          <w:rFonts w:hint="eastAsia"/>
          <w:b/>
        </w:rPr>
        <w:t>以系统和整体的视角看待问题</w:t>
      </w:r>
      <w:r>
        <w:rPr>
          <w:rFonts w:hint="eastAsia"/>
        </w:rPr>
        <w:t>，我们的认知和眼界就会变得大不一样，也更能做出更好的决策。</w:t>
      </w:r>
    </w:p>
    <w:p w14:paraId="52D4C15C" w14:textId="77777777" w:rsidR="00E26D6D" w:rsidRDefault="00E26D6D" w:rsidP="00E26D6D"/>
    <w:p w14:paraId="470ACC66" w14:textId="77777777" w:rsidR="00020BA8" w:rsidRDefault="00020BA8" w:rsidP="00E26D6D">
      <w:r>
        <w:rPr>
          <w:rFonts w:hint="eastAsia"/>
        </w:rPr>
        <w:t>线性系统的特征是水涨船高，多多益善，而非线性系统的性质则是过犹不及、物极必反。地理系统为非线性系统。</w:t>
      </w:r>
    </w:p>
    <w:p w14:paraId="04504711" w14:textId="77777777" w:rsidR="00641A5D" w:rsidRDefault="00641A5D" w:rsidP="00E26D6D">
      <w:r>
        <w:rPr>
          <w:rFonts w:hint="eastAsia"/>
        </w:rPr>
        <w:t>城市地理系统的空间复杂化问题究竟是什么因素导致的。</w:t>
      </w:r>
    </w:p>
    <w:p w14:paraId="16C2FAC5" w14:textId="77777777" w:rsidR="00AE7AB7" w:rsidRDefault="00AE7AB7" w:rsidP="00E26D6D"/>
    <w:p w14:paraId="511B15C2" w14:textId="77777777" w:rsidR="00AE7AB7" w:rsidRPr="00AE7AB7" w:rsidRDefault="00AE7AB7" w:rsidP="00E26D6D">
      <w:pPr>
        <w:rPr>
          <w:b/>
        </w:rPr>
      </w:pPr>
      <w:r w:rsidRPr="00AE7AB7">
        <w:rPr>
          <w:rFonts w:hint="eastAsia"/>
          <w:b/>
          <w:sz w:val="24"/>
        </w:rPr>
        <w:t>通过局部，理解全局；通过微观，理解宏观</w:t>
      </w:r>
    </w:p>
    <w:p w14:paraId="171E842D" w14:textId="77777777" w:rsidR="00E26D6D" w:rsidRDefault="00E26D6D" w:rsidP="00E26D6D"/>
    <w:p w14:paraId="08C17DE1" w14:textId="77777777" w:rsidR="00E26D6D" w:rsidRDefault="001840D7" w:rsidP="00E26D6D">
      <w:r>
        <w:rPr>
          <w:rFonts w:hint="eastAsia"/>
        </w:rPr>
        <w:t>问题：</w:t>
      </w:r>
    </w:p>
    <w:p w14:paraId="0206D7D1" w14:textId="77777777" w:rsidR="001840D7" w:rsidRDefault="001840D7" w:rsidP="00E26D6D">
      <w:r>
        <w:rPr>
          <w:rFonts w:hint="eastAsia"/>
        </w:rPr>
        <w:t>交通拥堵是否来源于Braess导论所描述的情况。</w:t>
      </w:r>
    </w:p>
    <w:p w14:paraId="5B920D71" w14:textId="77777777" w:rsidR="001840D7" w:rsidRDefault="001840D7" w:rsidP="00E26D6D">
      <w:r>
        <w:rPr>
          <w:rFonts w:hint="eastAsia"/>
        </w:rPr>
        <w:t>建模分析，如果司机广泛使用可以反应当前交通拥堵情况的GPS导航系统，是否会缓解交通拥堵，并估计其效果。</w:t>
      </w:r>
    </w:p>
    <w:p w14:paraId="0D1AA1D1" w14:textId="77777777" w:rsidR="00E26D6D" w:rsidRDefault="00E26D6D" w:rsidP="00E26D6D"/>
    <w:p w14:paraId="51BE7969" w14:textId="77777777" w:rsidR="00E26D6D" w:rsidRDefault="001D6494" w:rsidP="00E26D6D">
      <w:r w:rsidRPr="001D6494">
        <w:rPr>
          <w:rFonts w:hint="eastAsia"/>
          <w:b/>
        </w:rPr>
        <w:t>帕雷托最优</w:t>
      </w:r>
      <w:r w:rsidRPr="001D6494">
        <w:rPr>
          <w:rFonts w:hint="eastAsia"/>
        </w:rPr>
        <w:t>（</w:t>
      </w:r>
      <w:r w:rsidRPr="001D6494">
        <w:t>Pareto Optimality）</w:t>
      </w:r>
      <w:r w:rsidRPr="001D6494">
        <w:rPr>
          <w:rFonts w:hint="eastAsia"/>
        </w:rPr>
        <w:t>的定义：帕雷托最优是资源分配的一种状态，在不使任何人境况变坏的情况下，不可能再使某些人的处境变好。</w:t>
      </w:r>
    </w:p>
    <w:p w14:paraId="13448A9D" w14:textId="77777777" w:rsidR="00E26D6D" w:rsidRDefault="00E26D6D" w:rsidP="00E26D6D"/>
    <w:p w14:paraId="478657DD" w14:textId="77777777" w:rsidR="00E26D6D" w:rsidRDefault="00E26D6D" w:rsidP="00E26D6D"/>
    <w:p w14:paraId="07E5A749" w14:textId="77777777" w:rsidR="00E26D6D" w:rsidRDefault="00E26D6D" w:rsidP="00E26D6D">
      <w:r>
        <w:rPr>
          <w:rFonts w:hint="eastAsia"/>
        </w:rPr>
        <w:t>参考资料：</w:t>
      </w:r>
    </w:p>
    <w:p w14:paraId="104F4183" w14:textId="77777777" w:rsidR="00E26D6D" w:rsidRDefault="009D7CB0" w:rsidP="00E26D6D">
      <w:pPr>
        <w:rPr>
          <w:rStyle w:val="a8"/>
        </w:rPr>
      </w:pPr>
      <w:hyperlink r:id="rId154" w:history="1">
        <w:r w:rsidR="00E26D6D" w:rsidRPr="00D82F86">
          <w:rPr>
            <w:rStyle w:val="a8"/>
          </w:rPr>
          <w:t>http://blog.sina.com.cn/s/blog_47565e830102vtgf.html</w:t>
        </w:r>
      </w:hyperlink>
    </w:p>
    <w:p w14:paraId="4B90F596" w14:textId="77777777" w:rsidR="00F61F43" w:rsidRDefault="009D7CB0" w:rsidP="00E26D6D">
      <w:hyperlink r:id="rId155" w:anchor="cite_note-RoughgardenTardos-2" w:history="1">
        <w:r w:rsidR="00F61F43" w:rsidRPr="00D82F86">
          <w:rPr>
            <w:rStyle w:val="a8"/>
          </w:rPr>
          <w:t>https://en.wikipedia.org/wiki/Braess%27s_paradox#cite_note-RoughgardenTardos-2</w:t>
        </w:r>
      </w:hyperlink>
    </w:p>
    <w:p w14:paraId="132A61C6" w14:textId="77777777" w:rsidR="00F61F43" w:rsidRDefault="009D7CB0" w:rsidP="00E26D6D">
      <w:hyperlink r:id="rId156" w:anchor="paradox" w:history="1">
        <w:r w:rsidR="00474D97" w:rsidRPr="005F2ABC">
          <w:rPr>
            <w:rStyle w:val="a8"/>
          </w:rPr>
          <w:t>http://homepage.ruhr-uni-bochum.de/Dietrich.Braess/#paradox</w:t>
        </w:r>
      </w:hyperlink>
    </w:p>
    <w:p w14:paraId="5BF59A15" w14:textId="77777777" w:rsidR="00474D97" w:rsidRDefault="009D7CB0" w:rsidP="00E26D6D">
      <w:hyperlink r:id="rId157" w:history="1">
        <w:r w:rsidR="00474D97" w:rsidRPr="005F2ABC">
          <w:rPr>
            <w:rStyle w:val="a8"/>
          </w:rPr>
          <w:t>https://zhuanlan.zhihu.com/p/43934918</w:t>
        </w:r>
      </w:hyperlink>
    </w:p>
    <w:p w14:paraId="7824F776" w14:textId="77777777" w:rsidR="001D6494" w:rsidRDefault="009D7CB0" w:rsidP="00E26D6D">
      <w:hyperlink r:id="rId158" w:history="1">
        <w:r w:rsidR="001D6494" w:rsidRPr="005F2ABC">
          <w:rPr>
            <w:rStyle w:val="a8"/>
          </w:rPr>
          <w:t>https://wenku.baidu.com/view/d362656baf1ffc4ffe47ac5f.html</w:t>
        </w:r>
      </w:hyperlink>
    </w:p>
    <w:p w14:paraId="3D364FEC" w14:textId="77777777" w:rsidR="001D6494" w:rsidRDefault="009D7CB0" w:rsidP="00E26D6D">
      <w:hyperlink r:id="rId159" w:history="1">
        <w:r w:rsidR="001D6494" w:rsidRPr="005F2ABC">
          <w:rPr>
            <w:rStyle w:val="a8"/>
          </w:rPr>
          <w:t>https://wenku.baidu.com/view/a43c4cd9ad51f01dc281f15e.html</w:t>
        </w:r>
      </w:hyperlink>
    </w:p>
    <w:p w14:paraId="67A4D37E" w14:textId="77777777" w:rsidR="001D6494" w:rsidRDefault="001D6494" w:rsidP="001D6494">
      <w:r>
        <w:br w:type="page"/>
      </w:r>
    </w:p>
    <w:p w14:paraId="395282E8" w14:textId="77777777" w:rsidR="000A1515" w:rsidRDefault="000A1515" w:rsidP="000A1515">
      <w:pPr>
        <w:pStyle w:val="1"/>
        <w:rPr>
          <w:sz w:val="36"/>
        </w:rPr>
      </w:pPr>
      <w:r w:rsidRPr="008A65AC">
        <w:rPr>
          <w:rFonts w:hint="eastAsia"/>
          <w:sz w:val="36"/>
        </w:rPr>
        <w:lastRenderedPageBreak/>
        <w:t>层次网络算法总结</w:t>
      </w:r>
      <w:r>
        <w:rPr>
          <w:rFonts w:hint="eastAsia"/>
          <w:sz w:val="36"/>
        </w:rPr>
        <w:t>（不涉及细节）</w:t>
      </w:r>
    </w:p>
    <w:p w14:paraId="2D74DAF8" w14:textId="77777777" w:rsidR="000A1515" w:rsidRPr="005773F2" w:rsidRDefault="000A1515" w:rsidP="000A1515">
      <w:pPr>
        <w:rPr>
          <w:b/>
        </w:rPr>
      </w:pPr>
      <w:r w:rsidRPr="005773F2">
        <w:rPr>
          <w:rFonts w:hint="eastAsia"/>
          <w:b/>
        </w:rPr>
        <w:t>结点排序：</w:t>
      </w:r>
    </w:p>
    <w:p w14:paraId="77012A04" w14:textId="77777777" w:rsidR="000A1515" w:rsidRDefault="000A1515" w:rsidP="000A1515">
      <w:r>
        <w:rPr>
          <w:rFonts w:hint="eastAsia"/>
        </w:rPr>
        <w:t>对点进行排序，怎么排都可以，</w:t>
      </w:r>
      <w:r w:rsidRPr="008A65AC">
        <w:rPr>
          <w:rFonts w:hint="eastAsia"/>
        </w:rPr>
        <w:t>但是排序的好坏直接影响到预处理的效率以及搜索的效率。</w:t>
      </w:r>
      <w:r>
        <w:rPr>
          <w:rFonts w:hint="eastAsia"/>
        </w:rPr>
        <w:t>，</w:t>
      </w:r>
      <w:r w:rsidRPr="00536B15">
        <w:rPr>
          <w:rFonts w:hint="eastAsia"/>
        </w:rPr>
        <w:t>点的优先级（高低）是人为指定的。</w:t>
      </w:r>
      <w:r>
        <w:rPr>
          <w:rFonts w:hint="eastAsia"/>
        </w:rPr>
        <w:t>结点排序规则可由结点的度，结点的重要程度</w:t>
      </w:r>
      <w:r>
        <w:t>……</w:t>
      </w:r>
    </w:p>
    <w:p w14:paraId="02B5D810" w14:textId="77777777" w:rsidR="000A1515" w:rsidRPr="005773F2" w:rsidRDefault="000A1515" w:rsidP="000A1515">
      <w:pPr>
        <w:rPr>
          <w:b/>
        </w:rPr>
      </w:pPr>
      <w:r w:rsidRPr="005773F2">
        <w:rPr>
          <w:b/>
        </w:rPr>
        <w:t>S</w:t>
      </w:r>
      <w:r w:rsidRPr="005773F2">
        <w:rPr>
          <w:rFonts w:hint="eastAsia"/>
          <w:b/>
        </w:rPr>
        <w:t>hort</w:t>
      </w:r>
      <w:r w:rsidRPr="005773F2">
        <w:rPr>
          <w:b/>
        </w:rPr>
        <w:t>cut</w:t>
      </w:r>
      <w:r w:rsidRPr="005773F2">
        <w:rPr>
          <w:rFonts w:hint="eastAsia"/>
          <w:b/>
        </w:rPr>
        <w:t>构建：</w:t>
      </w:r>
    </w:p>
    <w:p w14:paraId="152E93FD" w14:textId="77777777" w:rsidR="000A1515" w:rsidRDefault="000A1515" w:rsidP="000A1515">
      <w:r w:rsidRPr="00536B15">
        <w:rPr>
          <w:rFonts w:hint="eastAsia"/>
        </w:rPr>
        <w:t>点的优先级（高低）是人为指定的，根据优先级从低到高依次选点进行</w:t>
      </w:r>
      <w:r>
        <w:rPr>
          <w:rFonts w:hint="eastAsia"/>
        </w:rPr>
        <w:t>收缩（</w:t>
      </w:r>
      <w:r>
        <w:t>contraction</w:t>
      </w:r>
      <w:r>
        <w:rPr>
          <w:rFonts w:hint="eastAsia"/>
        </w:rPr>
        <w:t>）。</w:t>
      </w:r>
      <w:r w:rsidRPr="00536B15">
        <w:t>什么是contraction呢，假设拿掉这个点，看看会不会影响图中点对之间的shorstest path。因此只需要看看它邻接的</w:t>
      </w:r>
      <w:r w:rsidRPr="00536B15">
        <w:rPr>
          <w:color w:val="FF0000"/>
        </w:rPr>
        <w:t>级别比它高</w:t>
      </w:r>
      <w:r w:rsidRPr="00536B15">
        <w:t>的点的两两点对之间的shortest path是否经过这个点，如果经过的话，就在这个点对之间加上一条边存储它们的shortest path，这条边叫做shortcut。</w:t>
      </w:r>
    </w:p>
    <w:p w14:paraId="36F010E7" w14:textId="77777777" w:rsidR="000A1515" w:rsidRDefault="000A1515" w:rsidP="000A1515"/>
    <w:p w14:paraId="32C53D0B" w14:textId="77777777" w:rsidR="000A1515" w:rsidRDefault="000A1515" w:rsidP="000A1515">
      <w:r>
        <w:rPr>
          <w:rFonts w:ascii="Arial" w:hAnsi="Arial" w:cs="Arial"/>
          <w:noProof/>
          <w:color w:val="0645AD"/>
          <w:szCs w:val="21"/>
        </w:rPr>
        <w:drawing>
          <wp:inline distT="0" distB="0" distL="0" distR="0" wp14:anchorId="17360BC5" wp14:editId="0F6E436F">
            <wp:extent cx="2514858" cy="1338682"/>
            <wp:effectExtent l="19050" t="19050" r="19050" b="13970"/>
            <wp:docPr id="195" name="图片 195" descr="ContractionHierarchies1.png">
              <a:hlinkClick xmlns:a="http://schemas.openxmlformats.org/drawingml/2006/main" r:id="rId1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ontractionHierarchies1.png">
                      <a:hlinkClick r:id="rId160"/>
                    </pic:cNvPr>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520692" cy="1341787"/>
                    </a:xfrm>
                    <a:prstGeom prst="rect">
                      <a:avLst/>
                    </a:prstGeom>
                    <a:noFill/>
                    <a:ln>
                      <a:solidFill>
                        <a:schemeClr val="accent1"/>
                      </a:solidFill>
                    </a:ln>
                  </pic:spPr>
                </pic:pic>
              </a:graphicData>
            </a:graphic>
          </wp:inline>
        </w:drawing>
      </w:r>
      <w:r>
        <w:rPr>
          <w:rFonts w:ascii="Arial" w:hAnsi="Arial" w:cs="Arial"/>
          <w:noProof/>
          <w:color w:val="0645AD"/>
          <w:szCs w:val="21"/>
        </w:rPr>
        <w:drawing>
          <wp:inline distT="0" distB="0" distL="0" distR="0" wp14:anchorId="141DBC03" wp14:editId="53C28BE4">
            <wp:extent cx="2430501" cy="1329753"/>
            <wp:effectExtent l="19050" t="19050" r="27305" b="22860"/>
            <wp:docPr id="196" name="图片 196" descr="ContractionHierarchies2.png">
              <a:hlinkClick xmlns:a="http://schemas.openxmlformats.org/drawingml/2006/main" r:id="rId1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ntractionHierarchies2.png">
                      <a:hlinkClick r:id="rId162"/>
                    </pic:cNvPr>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47855" cy="1339247"/>
                    </a:xfrm>
                    <a:prstGeom prst="rect">
                      <a:avLst/>
                    </a:prstGeom>
                    <a:noFill/>
                    <a:ln>
                      <a:solidFill>
                        <a:schemeClr val="accent1"/>
                      </a:solidFill>
                    </a:ln>
                  </pic:spPr>
                </pic:pic>
              </a:graphicData>
            </a:graphic>
          </wp:inline>
        </w:drawing>
      </w:r>
    </w:p>
    <w:p w14:paraId="53C3A1A4" w14:textId="77777777" w:rsidR="000A1515" w:rsidRDefault="000A1515" w:rsidP="000A1515">
      <w:r>
        <w:rPr>
          <w:rFonts w:hint="eastAsia"/>
        </w:rPr>
        <w:t>顶点收缩是从顶点级别最低的结点开始的，例如上图的左图v,</w:t>
      </w:r>
      <w:r>
        <w:t>w</w:t>
      </w:r>
      <w:r>
        <w:rPr>
          <w:rFonts w:hint="eastAsia"/>
        </w:rPr>
        <w:t>的级别都比u高，v</w:t>
      </w:r>
      <w:r>
        <w:t>,w</w:t>
      </w:r>
      <w:r>
        <w:rPr>
          <w:rFonts w:hint="eastAsia"/>
        </w:rPr>
        <w:t>之间的最短路径经过u，当去掉u后需要在v，w之间添加一条shortcut。</w:t>
      </w:r>
    </w:p>
    <w:p w14:paraId="131CF7D5" w14:textId="77777777" w:rsidR="000A1515" w:rsidRDefault="000A1515" w:rsidP="000A1515">
      <w:r w:rsidRPr="00536B15">
        <w:t>为什么只需要看级别比它高的点？这与CH在搜索最短路径时的算法有关。CH采用双向Dijkstra，并且搜的时候只能从级别低</w:t>
      </w:r>
      <w:r w:rsidRPr="00536B15">
        <w:rPr>
          <w:rFonts w:hint="eastAsia"/>
        </w:rPr>
        <w:t>的往级别高的搜，两边相碰之后，就保存路径。如果某个点</w:t>
      </w:r>
      <w:r w:rsidRPr="00536B15">
        <w:t>A的两个邻接点B，C的级别都比A低，而且BC之间的最短路径经过A的话，是不需要在BC之间加shorcut的，直接通过双向Dijkstra可以搜索出来。</w:t>
      </w:r>
    </w:p>
    <w:p w14:paraId="595C6564" w14:textId="77777777" w:rsidR="000A1515" w:rsidRDefault="000A1515" w:rsidP="000A1515">
      <w:r>
        <w:rPr>
          <w:rFonts w:hint="eastAsia"/>
        </w:rPr>
        <w:t>收缩过程：</w:t>
      </w:r>
    </w:p>
    <w:p w14:paraId="48AAA450" w14:textId="77777777" w:rsidR="000A1515" w:rsidRDefault="000A1515" w:rsidP="000A1515">
      <w:r>
        <w:rPr>
          <w:noProof/>
        </w:rPr>
        <w:drawing>
          <wp:inline distT="0" distB="0" distL="0" distR="0" wp14:anchorId="697D8AA2" wp14:editId="103C5CC5">
            <wp:extent cx="5274310" cy="701675"/>
            <wp:effectExtent l="19050" t="19050" r="21590" b="222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701675"/>
                    </a:xfrm>
                    <a:prstGeom prst="rect">
                      <a:avLst/>
                    </a:prstGeom>
                    <a:ln>
                      <a:solidFill>
                        <a:schemeClr val="accent1"/>
                      </a:solidFill>
                    </a:ln>
                  </pic:spPr>
                </pic:pic>
              </a:graphicData>
            </a:graphic>
          </wp:inline>
        </w:drawing>
      </w:r>
    </w:p>
    <w:p w14:paraId="556E7BFC" w14:textId="77777777" w:rsidR="000A1515" w:rsidRDefault="000A1515" w:rsidP="000A1515">
      <w:r>
        <w:rPr>
          <w:noProof/>
        </w:rPr>
        <w:lastRenderedPageBreak/>
        <w:drawing>
          <wp:inline distT="0" distB="0" distL="0" distR="0" wp14:anchorId="76BFA4F7" wp14:editId="312888CC">
            <wp:extent cx="3959620" cy="2735885"/>
            <wp:effectExtent l="19050" t="19050" r="22225" b="266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974432" cy="2746119"/>
                    </a:xfrm>
                    <a:prstGeom prst="rect">
                      <a:avLst/>
                    </a:prstGeom>
                    <a:ln>
                      <a:solidFill>
                        <a:schemeClr val="accent1"/>
                      </a:solidFill>
                    </a:ln>
                  </pic:spPr>
                </pic:pic>
              </a:graphicData>
            </a:graphic>
          </wp:inline>
        </w:drawing>
      </w:r>
    </w:p>
    <w:p w14:paraId="0A97541B" w14:textId="77777777" w:rsidR="000A1515" w:rsidRDefault="000A1515" w:rsidP="000A1515">
      <w:pPr>
        <w:jc w:val="center"/>
      </w:pPr>
      <w:r>
        <w:rPr>
          <w:rFonts w:hint="eastAsia"/>
        </w:rPr>
        <w:t>.</w:t>
      </w:r>
    </w:p>
    <w:p w14:paraId="6A825650" w14:textId="77777777" w:rsidR="000A1515" w:rsidRDefault="000A1515" w:rsidP="000A1515">
      <w:pPr>
        <w:jc w:val="center"/>
      </w:pPr>
      <w:r>
        <w:t xml:space="preserve"> </w:t>
      </w:r>
    </w:p>
    <w:p w14:paraId="25363858" w14:textId="77777777" w:rsidR="000A1515" w:rsidRPr="00536B15" w:rsidRDefault="000A1515" w:rsidP="000A1515">
      <w:r>
        <w:rPr>
          <w:noProof/>
        </w:rPr>
        <w:drawing>
          <wp:inline distT="0" distB="0" distL="0" distR="0" wp14:anchorId="7B14D7B1" wp14:editId="69A39C7B">
            <wp:extent cx="3959565" cy="2479853"/>
            <wp:effectExtent l="19050" t="19050" r="22225" b="1587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983282" cy="2494707"/>
                    </a:xfrm>
                    <a:prstGeom prst="rect">
                      <a:avLst/>
                    </a:prstGeom>
                    <a:ln>
                      <a:solidFill>
                        <a:schemeClr val="accent1"/>
                      </a:solidFill>
                    </a:ln>
                  </pic:spPr>
                </pic:pic>
              </a:graphicData>
            </a:graphic>
          </wp:inline>
        </w:drawing>
      </w:r>
    </w:p>
    <w:p w14:paraId="2C1C566C" w14:textId="77777777" w:rsidR="000A1515" w:rsidRPr="005773F2" w:rsidRDefault="000A1515" w:rsidP="000A1515">
      <w:pPr>
        <w:rPr>
          <w:b/>
        </w:rPr>
      </w:pPr>
      <w:r w:rsidRPr="005773F2">
        <w:rPr>
          <w:rFonts w:hint="eastAsia"/>
          <w:b/>
        </w:rPr>
        <w:t>查询：</w:t>
      </w:r>
    </w:p>
    <w:p w14:paraId="562C2787" w14:textId="77777777" w:rsidR="000A1515" w:rsidRDefault="000A1515" w:rsidP="000A1515">
      <w:r>
        <w:rPr>
          <w:rFonts w:hint="eastAsia"/>
        </w:rPr>
        <w:t>查询的原则，从等级低的结点向高的结点搜索，再从高的结点向低的结点搜索。例如上图：2</w:t>
      </w:r>
      <w:r>
        <w:t>-&gt;6-&gt;4-&gt;3</w:t>
      </w:r>
    </w:p>
    <w:p w14:paraId="76F54C04" w14:textId="77777777" w:rsidR="000A1515" w:rsidRDefault="000A1515" w:rsidP="000A1515"/>
    <w:p w14:paraId="3B723DD3" w14:textId="77777777" w:rsidR="000A1515" w:rsidRDefault="000A1515" w:rsidP="000A1515">
      <w:r w:rsidRPr="003273BB">
        <w:rPr>
          <w:rFonts w:hint="eastAsia"/>
          <w:b/>
        </w:rPr>
        <w:t>总结：</w:t>
      </w:r>
      <w:r>
        <w:rPr>
          <w:rFonts w:hint="eastAsia"/>
        </w:rPr>
        <w:t>层次网络CH算法，本质上是将道路的</w:t>
      </w:r>
      <w:r w:rsidRPr="009042DF">
        <w:rPr>
          <w:rFonts w:hint="eastAsia"/>
          <w:b/>
          <w:color w:val="FF0000"/>
        </w:rPr>
        <w:t>图</w:t>
      </w:r>
      <w:r>
        <w:rPr>
          <w:rFonts w:hint="eastAsia"/>
        </w:rPr>
        <w:t>数据结构，通过层次划分和shortcut转化为</w:t>
      </w:r>
      <w:r w:rsidRPr="009042DF">
        <w:rPr>
          <w:rFonts w:hint="eastAsia"/>
          <w:b/>
          <w:color w:val="FF0000"/>
        </w:rPr>
        <w:t>树</w:t>
      </w:r>
      <w:r>
        <w:rPr>
          <w:rFonts w:hint="eastAsia"/>
        </w:rPr>
        <w:t>结构，从而可以更快的进行路径的 查询和检索。</w:t>
      </w:r>
    </w:p>
    <w:p w14:paraId="28BA919C" w14:textId="77777777" w:rsidR="000A1515" w:rsidRDefault="000A1515" w:rsidP="000A1515"/>
    <w:p w14:paraId="1870CBDD" w14:textId="77777777" w:rsidR="000A1515" w:rsidRPr="005773F2" w:rsidRDefault="000A1515" w:rsidP="000A1515">
      <w:r>
        <w:rPr>
          <w:rFonts w:hint="eastAsia"/>
        </w:rPr>
        <w:t>具体的讲解可参考如下网址：</w:t>
      </w:r>
    </w:p>
    <w:p w14:paraId="3A49ADFC" w14:textId="77777777" w:rsidR="000A1515" w:rsidRDefault="009D7CB0" w:rsidP="000A1515">
      <w:hyperlink r:id="rId167" w:history="1">
        <w:r w:rsidR="000A1515" w:rsidRPr="005773F2">
          <w:t>https://www.coursera.org/lecture/algorithms-on-graphs/highway-hierarchies-and-node-importance-HV35U</w:t>
        </w:r>
      </w:hyperlink>
    </w:p>
    <w:p w14:paraId="37A46813" w14:textId="77777777" w:rsidR="000A1515" w:rsidRDefault="000A1515" w:rsidP="000A1515"/>
    <w:p w14:paraId="39397E57" w14:textId="77777777" w:rsidR="000A1515" w:rsidRPr="005773F2" w:rsidRDefault="000A1515" w:rsidP="000A1515"/>
    <w:p w14:paraId="6DB0967C" w14:textId="77777777" w:rsidR="000A1515" w:rsidRPr="005773F2" w:rsidRDefault="000A1515" w:rsidP="000A1515">
      <w:r w:rsidRPr="005773F2">
        <w:t>Contraction hierarchies</w:t>
      </w:r>
    </w:p>
    <w:p w14:paraId="2A8A0CCF" w14:textId="77777777" w:rsidR="000A1515" w:rsidRPr="005773F2" w:rsidRDefault="000A1515" w:rsidP="000A1515">
      <w:r w:rsidRPr="005773F2">
        <w:t>Preprocessing</w:t>
      </w:r>
    </w:p>
    <w:p w14:paraId="0D1A1B1F" w14:textId="77777777" w:rsidR="000A1515" w:rsidRPr="005773F2" w:rsidRDefault="000A1515" w:rsidP="000A1515">
      <w:r w:rsidRPr="005773F2">
        <w:lastRenderedPageBreak/>
        <w:t>Witness search</w:t>
      </w:r>
    </w:p>
    <w:p w14:paraId="3D8F3766" w14:textId="77777777" w:rsidR="000A1515" w:rsidRPr="005773F2" w:rsidRDefault="000A1515" w:rsidP="000A1515">
      <w:r w:rsidRPr="005773F2">
        <w:t>Query</w:t>
      </w:r>
    </w:p>
    <w:p w14:paraId="3A4D144E" w14:textId="77777777" w:rsidR="000A1515" w:rsidRPr="005773F2" w:rsidRDefault="000A1515" w:rsidP="000A1515">
      <w:r w:rsidRPr="005773F2">
        <w:t>Query correctness</w:t>
      </w:r>
    </w:p>
    <w:p w14:paraId="3A10BC6B" w14:textId="77777777" w:rsidR="000A1515" w:rsidRPr="005773F2" w:rsidRDefault="000A1515" w:rsidP="000A1515">
      <w:r w:rsidRPr="005773F2">
        <w:t>Node ordering</w:t>
      </w:r>
    </w:p>
    <w:p w14:paraId="2F1924AC" w14:textId="77777777" w:rsidR="000A1515" w:rsidRPr="005773F2" w:rsidRDefault="000A1515" w:rsidP="000A1515">
      <w:r>
        <w:rPr>
          <w:noProof/>
        </w:rPr>
        <w:drawing>
          <wp:inline distT="0" distB="0" distL="0" distR="0" wp14:anchorId="44B70C33" wp14:editId="3D5BE17C">
            <wp:extent cx="2515622" cy="1587398"/>
            <wp:effectExtent l="19050" t="19050" r="18415" b="1333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524240" cy="1592836"/>
                    </a:xfrm>
                    <a:prstGeom prst="rect">
                      <a:avLst/>
                    </a:prstGeom>
                    <a:ln>
                      <a:solidFill>
                        <a:schemeClr val="accent1"/>
                      </a:solidFill>
                    </a:ln>
                  </pic:spPr>
                </pic:pic>
              </a:graphicData>
            </a:graphic>
          </wp:inline>
        </w:drawing>
      </w:r>
      <w:r>
        <w:rPr>
          <w:noProof/>
        </w:rPr>
        <w:drawing>
          <wp:inline distT="0" distB="0" distL="0" distR="0" wp14:anchorId="08E62D8A" wp14:editId="016DB24C">
            <wp:extent cx="2648103" cy="832261"/>
            <wp:effectExtent l="19050" t="19050" r="19050" b="2540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673793" cy="840335"/>
                    </a:xfrm>
                    <a:prstGeom prst="rect">
                      <a:avLst/>
                    </a:prstGeom>
                    <a:ln>
                      <a:solidFill>
                        <a:schemeClr val="accent1"/>
                      </a:solidFill>
                    </a:ln>
                  </pic:spPr>
                </pic:pic>
              </a:graphicData>
            </a:graphic>
          </wp:inline>
        </w:drawing>
      </w:r>
    </w:p>
    <w:p w14:paraId="72A09F1E" w14:textId="77777777" w:rsidR="000A1515" w:rsidRPr="005773F2" w:rsidRDefault="000A1515" w:rsidP="000A1515"/>
    <w:p w14:paraId="17052A6D" w14:textId="77777777" w:rsidR="000A1515" w:rsidRDefault="000A1515" w:rsidP="000A1515">
      <w:r>
        <w:rPr>
          <w:rFonts w:hint="eastAsia"/>
        </w:rPr>
        <w:t>道路网特性：</w:t>
      </w:r>
    </w:p>
    <w:p w14:paraId="3C395A0F" w14:textId="77777777" w:rsidR="000A1515" w:rsidRPr="005773F2" w:rsidRDefault="000A1515" w:rsidP="000A1515">
      <w:pPr>
        <w:pStyle w:val="a7"/>
        <w:numPr>
          <w:ilvl w:val="0"/>
          <w:numId w:val="30"/>
        </w:numPr>
        <w:ind w:firstLineChars="0"/>
      </w:pPr>
      <w:r w:rsidRPr="005773F2">
        <w:t>道路网是稀疏图</w:t>
      </w:r>
    </w:p>
    <w:p w14:paraId="7F40CFB5" w14:textId="77777777" w:rsidR="000A1515" w:rsidRPr="005773F2" w:rsidRDefault="000A1515" w:rsidP="000A1515">
      <w:pPr>
        <w:pStyle w:val="a7"/>
        <w:numPr>
          <w:ilvl w:val="0"/>
          <w:numId w:val="30"/>
        </w:numPr>
        <w:ind w:firstLineChars="0"/>
      </w:pPr>
      <w:r w:rsidRPr="005773F2">
        <w:t>道路网近乎是平面图</w:t>
      </w:r>
      <w:r w:rsidRPr="005773F2">
        <w:rPr>
          <w:rFonts w:hint="eastAsia"/>
        </w:rPr>
        <w:t>，</w:t>
      </w:r>
      <w:r w:rsidRPr="005773F2">
        <w:t>枢纽节点的布局通常是固定的</w:t>
      </w:r>
    </w:p>
    <w:p w14:paraId="746D3FEC" w14:textId="77777777" w:rsidR="000A1515" w:rsidRDefault="000A1515" w:rsidP="000A1515">
      <w:pPr>
        <w:pStyle w:val="a7"/>
        <w:numPr>
          <w:ilvl w:val="0"/>
          <w:numId w:val="30"/>
        </w:numPr>
        <w:ind w:firstLineChars="0"/>
      </w:pPr>
      <w:r w:rsidRPr="005773F2">
        <w:t>道路网呈现出层次化特性</w:t>
      </w:r>
    </w:p>
    <w:p w14:paraId="1E3A339A" w14:textId="77777777" w:rsidR="000A1515" w:rsidRDefault="000A1515" w:rsidP="000A1515"/>
    <w:p w14:paraId="39DA5FF4" w14:textId="77777777" w:rsidR="000A1515" w:rsidRPr="006738C9" w:rsidRDefault="000A1515" w:rsidP="000A1515">
      <w:r>
        <w:rPr>
          <w:rFonts w:hint="eastAsia"/>
        </w:rPr>
        <w:t>算法要求：</w:t>
      </w:r>
    </w:p>
    <w:p w14:paraId="099FF8A6" w14:textId="77777777" w:rsidR="000A1515" w:rsidRPr="005773F2" w:rsidRDefault="000A1515" w:rsidP="000A1515">
      <w:r w:rsidRPr="005773F2">
        <w:t>1、查询时间要尽可能快。</w:t>
      </w:r>
    </w:p>
    <w:p w14:paraId="5912A616" w14:textId="77777777" w:rsidR="000A1515" w:rsidRPr="005773F2" w:rsidRDefault="000A1515" w:rsidP="000A1515">
      <w:r w:rsidRPr="005773F2">
        <w:t>2</w:t>
      </w:r>
      <w:r w:rsidRPr="005773F2">
        <w:rPr>
          <w:rFonts w:hint="eastAsia"/>
        </w:rPr>
        <w:t>、</w:t>
      </w:r>
      <w:r w:rsidRPr="005773F2">
        <w:t>查询结果必须精确， 路径应该是最优的。</w:t>
      </w:r>
    </w:p>
    <w:p w14:paraId="3B7A7328" w14:textId="77777777" w:rsidR="000A1515" w:rsidRPr="005773F2" w:rsidRDefault="000A1515" w:rsidP="000A1515">
      <w:r w:rsidRPr="005773F2">
        <w:t>3</w:t>
      </w:r>
      <w:r w:rsidRPr="005773F2">
        <w:rPr>
          <w:rFonts w:hint="eastAsia"/>
        </w:rPr>
        <w:t>、</w:t>
      </w:r>
      <w:r w:rsidRPr="005773F2">
        <w:t>算法应与图的规模无关，不能只对较长或较短的路径进行优化。</w:t>
      </w:r>
    </w:p>
    <w:p w14:paraId="63A0A536" w14:textId="77777777" w:rsidR="000A1515" w:rsidRPr="005773F2" w:rsidRDefault="000A1515" w:rsidP="000A1515">
      <w:r w:rsidRPr="005773F2">
        <w:t>4</w:t>
      </w:r>
      <w:r w:rsidRPr="005773F2">
        <w:rPr>
          <w:rFonts w:hint="eastAsia"/>
        </w:rPr>
        <w:t>、</w:t>
      </w:r>
      <w:r w:rsidRPr="005773F2">
        <w:t>算法若使用预处理，预处理算法能够有效地处理大规模图数据。</w:t>
      </w:r>
    </w:p>
    <w:p w14:paraId="24EF0719" w14:textId="77777777" w:rsidR="000A1515" w:rsidRPr="005773F2" w:rsidRDefault="000A1515" w:rsidP="000A1515">
      <w:r w:rsidRPr="005773F2">
        <w:t>5</w:t>
      </w:r>
      <w:r w:rsidRPr="005773F2">
        <w:rPr>
          <w:rFonts w:hint="eastAsia"/>
        </w:rPr>
        <w:t>、</w:t>
      </w:r>
      <w:r w:rsidRPr="005773F2">
        <w:t>预处理产生的辅助数据的空间开销要适度。</w:t>
      </w:r>
    </w:p>
    <w:p w14:paraId="00F014F1" w14:textId="77777777" w:rsidR="000A1515" w:rsidRPr="005773F2" w:rsidRDefault="000A1515" w:rsidP="000A1515">
      <w:r w:rsidRPr="005773F2">
        <w:t>6</w:t>
      </w:r>
      <w:r w:rsidRPr="005773F2">
        <w:rPr>
          <w:rFonts w:hint="eastAsia"/>
        </w:rPr>
        <w:t>、</w:t>
      </w:r>
      <w:r w:rsidRPr="005773F2">
        <w:t>算法应该支持某些边权重的更新</w:t>
      </w:r>
      <w:r w:rsidRPr="005773F2">
        <w:rPr>
          <w:rFonts w:hint="eastAsia"/>
        </w:rPr>
        <w:t>（</w:t>
      </w:r>
      <w:r w:rsidRPr="005773F2">
        <w:t>如交通堵塞导致行程时间增加</w:t>
      </w:r>
      <w:r w:rsidRPr="005773F2">
        <w:rPr>
          <w:rFonts w:hint="eastAsia"/>
        </w:rPr>
        <w:t>）</w:t>
      </w:r>
      <w:r w:rsidRPr="005773F2">
        <w:t>。</w:t>
      </w:r>
    </w:p>
    <w:p w14:paraId="15600046" w14:textId="77777777" w:rsidR="000A1515" w:rsidRPr="005773F2" w:rsidRDefault="000A1515" w:rsidP="000A1515">
      <w:r w:rsidRPr="005773F2">
        <w:t>7</w:t>
      </w:r>
      <w:r w:rsidRPr="005773F2">
        <w:rPr>
          <w:rFonts w:hint="eastAsia"/>
        </w:rPr>
        <w:t>、</w:t>
      </w:r>
      <w:r w:rsidRPr="005773F2">
        <w:t>算法能够应用于依赖时间的网络</w:t>
      </w:r>
      <w:r w:rsidRPr="005773F2">
        <w:rPr>
          <w:rFonts w:hint="eastAsia"/>
        </w:rPr>
        <w:t>（</w:t>
      </w:r>
      <w:r w:rsidRPr="005773F2">
        <w:t>如路段行程时间取决于出发时间</w:t>
      </w:r>
      <w:r w:rsidRPr="005773F2">
        <w:rPr>
          <w:rFonts w:hint="eastAsia"/>
        </w:rPr>
        <w:t>）</w:t>
      </w:r>
      <w:r w:rsidRPr="005773F2">
        <w:t>。</w:t>
      </w:r>
    </w:p>
    <w:p w14:paraId="1EF7430B" w14:textId="77777777" w:rsidR="000A1515" w:rsidRPr="005773F2" w:rsidRDefault="000A1515" w:rsidP="000A1515"/>
    <w:p w14:paraId="0ED3B229" w14:textId="77777777" w:rsidR="000A1515" w:rsidRPr="005773F2" w:rsidRDefault="000A1515" w:rsidP="000A1515">
      <w:r w:rsidRPr="005773F2">
        <w:t>通常这些要求互相矛盾。快速的查询时间往往要求更多的预处理时间和更大的空间开销。因此， 该问题面临的一个挑战是找到能够平衡所有需求的算法。</w:t>
      </w:r>
    </w:p>
    <w:p w14:paraId="6A6690B7" w14:textId="77777777" w:rsidR="000A1515" w:rsidRPr="005773F2" w:rsidRDefault="000A1515" w:rsidP="000A1515"/>
    <w:p w14:paraId="7BCABF6A" w14:textId="77777777" w:rsidR="000A1515" w:rsidRPr="006738C9" w:rsidRDefault="000A1515" w:rsidP="000A1515">
      <w:r w:rsidRPr="005773F2">
        <w:t>目标向导方法：利用目标点的位置信息使搜索快速逼近目标点， 从而达到减少搜索空间的目的。</w:t>
      </w:r>
    </w:p>
    <w:p w14:paraId="2C1E427D" w14:textId="77777777" w:rsidR="000A1515" w:rsidRPr="00B25E64" w:rsidRDefault="000A1515" w:rsidP="000A1515">
      <w:r>
        <w:rPr>
          <w:rFonts w:hint="eastAsia"/>
        </w:rPr>
        <w:t>分类：</w:t>
      </w:r>
      <w:r w:rsidRPr="005773F2">
        <w:object w:dxaOrig="380" w:dyaOrig="420" w14:anchorId="685DB2B2">
          <v:shape id="_x0000_i1027" type="#_x0000_t75" style="width:18.9pt;height:22.15pt" o:ole="">
            <v:imagedata r:id="rId170" o:title=""/>
          </v:shape>
          <o:OLEObject Type="Embed" ProgID="Equation.DSMT4" ShapeID="_x0000_i1027" DrawAspect="Content" ObjectID="_1649621197" r:id="rId171"/>
        </w:object>
      </w:r>
      <w:r>
        <w:rPr>
          <w:rFonts w:hint="eastAsia"/>
        </w:rPr>
        <w:t>与剪枝算法</w:t>
      </w:r>
    </w:p>
    <w:p w14:paraId="1FE98E5A" w14:textId="77777777" w:rsidR="000A1515" w:rsidRPr="005773F2" w:rsidRDefault="000A1515" w:rsidP="000A1515">
      <w:pPr>
        <w:ind w:left="420" w:firstLine="420"/>
      </w:pPr>
      <w:r w:rsidRPr="005773F2">
        <w:object w:dxaOrig="380" w:dyaOrig="420" w14:anchorId="6D9D537E">
          <v:shape id="_x0000_i1028" type="#_x0000_t75" style="width:18.9pt;height:22.15pt" o:ole="">
            <v:imagedata r:id="rId170" o:title=""/>
          </v:shape>
          <o:OLEObject Type="Embed" ProgID="Equation.DSMT4" ShapeID="_x0000_i1028" DrawAspect="Content" ObjectID="_1649621198" r:id="rId172"/>
        </w:object>
      </w:r>
      <w:r>
        <w:rPr>
          <w:rFonts w:hint="eastAsia"/>
        </w:rPr>
        <w:t>：</w:t>
      </w:r>
      <w:r w:rsidRPr="005773F2">
        <w:t>通过当前顶点与目标顶点的距离估计来引导顶点的选择， ALT 是这类算法的代表.</w:t>
      </w:r>
    </w:p>
    <w:p w14:paraId="5E06DD79" w14:textId="77777777" w:rsidR="000A1515" w:rsidRPr="005773F2" w:rsidRDefault="000A1515" w:rsidP="000A1515">
      <w:pPr>
        <w:ind w:leftChars="200" w:left="420" w:firstLine="315"/>
      </w:pPr>
      <w:r>
        <w:rPr>
          <w:rFonts w:hint="eastAsia"/>
        </w:rPr>
        <w:t>剪枝算法：</w:t>
      </w:r>
      <w:r w:rsidRPr="005773F2">
        <w:t>此类算法利用预处理生成的辅助数据来判断，s-t最短路径是否有可能通过某个顶点或某条边，若不然，则搜索不再松弛相应的顶点与边。</w:t>
      </w:r>
    </w:p>
    <w:p w14:paraId="486B4F70" w14:textId="77777777" w:rsidR="000A1515" w:rsidRDefault="000A1515" w:rsidP="000A1515"/>
    <w:p w14:paraId="57D3456A" w14:textId="77777777" w:rsidR="000A1515" w:rsidRPr="005773F2" w:rsidRDefault="000A1515" w:rsidP="000A1515">
      <w:r w:rsidRPr="005773F2">
        <w:t>层次化方法</w:t>
      </w:r>
    </w:p>
    <w:p w14:paraId="5F1AE985" w14:textId="77777777" w:rsidR="000A1515" w:rsidRPr="005773F2" w:rsidRDefault="000A1515" w:rsidP="000A1515"/>
    <w:p w14:paraId="267D7061" w14:textId="77777777" w:rsidR="000A1515" w:rsidRPr="005773F2" w:rsidRDefault="000A1515" w:rsidP="000A1515">
      <w:pPr>
        <w:ind w:leftChars="200" w:left="420"/>
      </w:pPr>
      <w:r w:rsidRPr="005773F2">
        <w:t>分割法：它利用道路网的平面特性对图进行分割，再预计算分块边界点之间的距离，以</w:t>
      </w:r>
      <w:r w:rsidRPr="005773F2">
        <w:lastRenderedPageBreak/>
        <w:t>此构建高层网络。</w:t>
      </w:r>
    </w:p>
    <w:p w14:paraId="354D03A5" w14:textId="77777777" w:rsidR="000A1515" w:rsidRPr="005773F2" w:rsidRDefault="000A1515" w:rsidP="000A1515">
      <w:pPr>
        <w:ind w:leftChars="200" w:left="420"/>
      </w:pPr>
      <w:r w:rsidRPr="005773F2">
        <w:t>基于节点重要性的方法：这类方法大都基于以下观察:在最短路径查询中， 道路网的一些节点( 如高速公路的入口点)的访问频度比另一些节点( 如城镇街道的岔口)更高。</w:t>
      </w:r>
    </w:p>
    <w:p w14:paraId="66919294" w14:textId="77777777" w:rsidR="000A1515" w:rsidRPr="005773F2" w:rsidRDefault="000A1515" w:rsidP="000A1515">
      <w:r w:rsidRPr="005773F2">
        <w:t>分割法：技术较复杂而且空间开销大，难以真正地应用于实践。</w:t>
      </w:r>
    </w:p>
    <w:p w14:paraId="79B11619" w14:textId="77777777" w:rsidR="000A1515" w:rsidRPr="005773F2" w:rsidRDefault="000A1515" w:rsidP="000A1515">
      <w:r w:rsidRPr="005773F2">
        <w:t>基于分割的多层算法：计算分割点也相当耗时。</w:t>
      </w:r>
    </w:p>
    <w:p w14:paraId="19A9B139" w14:textId="77777777" w:rsidR="000A1515" w:rsidRPr="005773F2" w:rsidRDefault="000A1515" w:rsidP="000A1515">
      <w:r w:rsidRPr="005773F2">
        <w:t>层次公路算法：层次公路算法商业导航系统通常使用启发式层次方法。其基本思想是，当搜索围绕源点( 目标点) 展开时， 道路网中所有路段都需要考虑。当搜索离开源点(目标点) 所在的局部区域时， 搜索就仅限于包含重要路段的高速公路网上。需要人工标注而且不能保证路径是最优的。</w:t>
      </w:r>
    </w:p>
    <w:p w14:paraId="1E00A02A" w14:textId="77777777" w:rsidR="000A1515" w:rsidRPr="005773F2" w:rsidRDefault="000A1515" w:rsidP="000A1515">
      <w:r w:rsidRPr="005773F2">
        <w:t>层次公路 HH(Highway Hierarchies)算法：该算法并非盲目地依赖于路段类型信息，而是在预处理中自动地将顶点和边分层，并且保持所有最短路径不变。</w:t>
      </w:r>
    </w:p>
    <w:p w14:paraId="190D378A" w14:textId="77777777" w:rsidR="000A1515" w:rsidRPr="009E656A" w:rsidRDefault="000A1515" w:rsidP="000A1515">
      <w:r w:rsidRPr="005773F2">
        <w:t>层次收缩算法 CH( Contraction Hierarchies) 是 HNＲ 算法的一种特例，每个顶点独立成为一层，共有 n 层。</w:t>
      </w:r>
    </w:p>
    <w:p w14:paraId="2B18592A" w14:textId="77777777" w:rsidR="000A1515" w:rsidRPr="00C03B70" w:rsidRDefault="000A1515" w:rsidP="000A1515"/>
    <w:p w14:paraId="6021644B" w14:textId="77777777" w:rsidR="001D6494" w:rsidRDefault="00C06914" w:rsidP="00C06914">
      <w:pPr>
        <w:pStyle w:val="1"/>
      </w:pPr>
      <w:r>
        <w:rPr>
          <w:rFonts w:hint="eastAsia"/>
        </w:rPr>
        <w:t>C</w:t>
      </w:r>
      <w:r w:rsidR="00502D8F">
        <w:t>m</w:t>
      </w:r>
      <w:r>
        <w:t>ake</w:t>
      </w:r>
    </w:p>
    <w:p w14:paraId="7C116862" w14:textId="77777777" w:rsidR="00502D8F" w:rsidRDefault="00502D8F" w:rsidP="00502D8F">
      <w:pPr>
        <w:pStyle w:val="2"/>
      </w:pPr>
      <w:r>
        <w:rPr>
          <w:rFonts w:hint="eastAsia"/>
        </w:rPr>
        <w:t>知识点汇总：</w:t>
      </w:r>
    </w:p>
    <w:p w14:paraId="42DE8152" w14:textId="77777777" w:rsidR="00502D8F" w:rsidRDefault="00502D8F" w:rsidP="00502D8F">
      <w:pPr>
        <w:jc w:val="left"/>
      </w:pPr>
      <w:r w:rsidRPr="00AD2F64">
        <w:t xml:space="preserve">make &gt;out.txt 2&gt;&amp;1  </w:t>
      </w:r>
      <w:r>
        <w:t xml:space="preserve">  </w:t>
      </w:r>
      <w:r>
        <w:rPr>
          <w:rFonts w:hint="eastAsia"/>
        </w:rPr>
        <w:t>make输出重定向</w:t>
      </w:r>
    </w:p>
    <w:p w14:paraId="6D13FB3B" w14:textId="77777777" w:rsidR="00502D8F" w:rsidRDefault="00502D8F" w:rsidP="00502D8F"/>
    <w:p w14:paraId="3299FB79" w14:textId="77777777" w:rsidR="00B2075F" w:rsidRDefault="00B2075F" w:rsidP="00502D8F">
      <w:r>
        <w:rPr>
          <w:rFonts w:hint="eastAsia"/>
        </w:rPr>
        <w:t>针对不同平台：</w:t>
      </w:r>
    </w:p>
    <w:p w14:paraId="5851204E" w14:textId="77777777" w:rsidR="00B2075F" w:rsidRPr="00B2075F" w:rsidRDefault="00B2075F" w:rsidP="00B2075F">
      <w:pPr>
        <w:widowControl/>
        <w:spacing w:line="330" w:lineRule="atLeast"/>
        <w:jc w:val="left"/>
        <w:rPr>
          <w:rFonts w:ascii="DejaVu Sans Mono" w:eastAsia="宋体" w:hAnsi="DejaVu Sans Mono" w:cs="DejaVu Sans Mono"/>
          <w:color w:val="ABB2BF"/>
          <w:kern w:val="0"/>
          <w:szCs w:val="21"/>
          <w:shd w:val="clear" w:color="auto" w:fill="282C34"/>
        </w:rPr>
      </w:pPr>
      <w:r>
        <w:rPr>
          <w:rFonts w:ascii="DejaVu Sans Mono" w:eastAsia="宋体" w:hAnsi="DejaVu Sans Mono" w:cs="DejaVu Sans Mono"/>
          <w:color w:val="ABB2BF"/>
          <w:kern w:val="0"/>
          <w:szCs w:val="21"/>
          <w:shd w:val="clear" w:color="auto" w:fill="282C34"/>
        </w:rPr>
        <w:t>cmake .. -G "Visual Studio 1</w:t>
      </w:r>
      <w:r>
        <w:rPr>
          <w:rFonts w:ascii="DejaVu Sans Mono" w:eastAsia="宋体" w:hAnsi="DejaVu Sans Mono" w:cs="DejaVu Sans Mono" w:hint="eastAsia"/>
          <w:color w:val="ABB2BF"/>
          <w:kern w:val="0"/>
          <w:szCs w:val="21"/>
          <w:shd w:val="clear" w:color="auto" w:fill="282C34"/>
        </w:rPr>
        <w:t>2</w:t>
      </w:r>
      <w:r>
        <w:rPr>
          <w:rFonts w:ascii="DejaVu Sans Mono" w:eastAsia="宋体" w:hAnsi="DejaVu Sans Mono" w:cs="DejaVu Sans Mono"/>
          <w:color w:val="ABB2BF"/>
          <w:kern w:val="0"/>
          <w:szCs w:val="21"/>
          <w:shd w:val="clear" w:color="auto" w:fill="282C34"/>
        </w:rPr>
        <w:t xml:space="preserve"> 201</w:t>
      </w:r>
      <w:r>
        <w:rPr>
          <w:rFonts w:ascii="DejaVu Sans Mono" w:eastAsia="宋体" w:hAnsi="DejaVu Sans Mono" w:cs="DejaVu Sans Mono" w:hint="eastAsia"/>
          <w:color w:val="ABB2BF"/>
          <w:kern w:val="0"/>
          <w:szCs w:val="21"/>
          <w:shd w:val="clear" w:color="auto" w:fill="282C34"/>
        </w:rPr>
        <w:t>3</w:t>
      </w:r>
      <w:r w:rsidRPr="00B2075F">
        <w:rPr>
          <w:rFonts w:ascii="DejaVu Sans Mono" w:eastAsia="宋体" w:hAnsi="DejaVu Sans Mono" w:cs="DejaVu Sans Mono"/>
          <w:color w:val="ABB2BF"/>
          <w:kern w:val="0"/>
          <w:szCs w:val="21"/>
          <w:shd w:val="clear" w:color="auto" w:fill="282C34"/>
        </w:rPr>
        <w:t>"</w:t>
      </w:r>
    </w:p>
    <w:p w14:paraId="3B5137E3" w14:textId="77777777" w:rsidR="00B2075F" w:rsidRDefault="00B2075F" w:rsidP="00B2075F">
      <w:pPr>
        <w:rPr>
          <w:rFonts w:ascii="DejaVu Sans Mono" w:eastAsia="宋体" w:hAnsi="DejaVu Sans Mono" w:cs="DejaVu Sans Mono"/>
          <w:color w:val="ABB2BF"/>
          <w:kern w:val="0"/>
          <w:szCs w:val="21"/>
          <w:shd w:val="clear" w:color="auto" w:fill="282C34"/>
        </w:rPr>
      </w:pPr>
      <w:r w:rsidRPr="00B2075F">
        <w:rPr>
          <w:rFonts w:ascii="DejaVu Sans Mono" w:eastAsia="宋体" w:hAnsi="DejaVu Sans Mono" w:cs="DejaVu Sans Mono"/>
          <w:color w:val="ABB2BF"/>
          <w:kern w:val="0"/>
          <w:szCs w:val="21"/>
          <w:shd w:val="clear" w:color="auto" w:fill="282C34"/>
        </w:rPr>
        <w:t>cmake .. -G "</w:t>
      </w:r>
      <w:r w:rsidRPr="00B2075F">
        <w:rPr>
          <w:rFonts w:ascii="DejaVu Sans Mono" w:hAnsi="DejaVu Sans Mono" w:cs="DejaVu Sans Mono"/>
          <w:color w:val="ABB2BF"/>
          <w:szCs w:val="21"/>
          <w:shd w:val="clear" w:color="auto" w:fill="282C34"/>
        </w:rPr>
        <w:t xml:space="preserve"> </w:t>
      </w:r>
      <w:r>
        <w:rPr>
          <w:rFonts w:ascii="DejaVu Sans Mono" w:hAnsi="DejaVu Sans Mono" w:cs="DejaVu Sans Mono"/>
          <w:color w:val="ABB2BF"/>
          <w:szCs w:val="21"/>
          <w:shd w:val="clear" w:color="auto" w:fill="282C34"/>
        </w:rPr>
        <w:t>MinGW Makefiles</w:t>
      </w:r>
      <w:r w:rsidRPr="00B2075F">
        <w:rPr>
          <w:rFonts w:ascii="DejaVu Sans Mono" w:eastAsia="宋体" w:hAnsi="DejaVu Sans Mono" w:cs="DejaVu Sans Mono"/>
          <w:color w:val="ABB2BF"/>
          <w:kern w:val="0"/>
          <w:szCs w:val="21"/>
          <w:shd w:val="clear" w:color="auto" w:fill="282C34"/>
        </w:rPr>
        <w:t>"</w:t>
      </w:r>
    </w:p>
    <w:p w14:paraId="35D9DA5B" w14:textId="77777777" w:rsidR="007B3FD5" w:rsidRDefault="007B3FD5" w:rsidP="00B2075F">
      <w:pPr>
        <w:rPr>
          <w:rFonts w:ascii="DejaVu Sans Mono" w:eastAsia="宋体" w:hAnsi="DejaVu Sans Mono" w:cs="DejaVu Sans Mono"/>
          <w:color w:val="ABB2BF"/>
          <w:kern w:val="0"/>
          <w:szCs w:val="21"/>
          <w:shd w:val="clear" w:color="auto" w:fill="282C34"/>
        </w:rPr>
      </w:pPr>
    </w:p>
    <w:p w14:paraId="019A9534" w14:textId="77777777" w:rsidR="007B3FD5" w:rsidRPr="00502D8F" w:rsidRDefault="007B3FD5" w:rsidP="00B2075F"/>
    <w:p w14:paraId="225A8B96" w14:textId="77777777" w:rsidR="00502D8F" w:rsidRPr="00502D8F" w:rsidRDefault="00502D8F" w:rsidP="00502D8F">
      <w:pPr>
        <w:pStyle w:val="2"/>
      </w:pPr>
      <w:r>
        <w:rPr>
          <w:rFonts w:hint="eastAsia"/>
        </w:rPr>
        <w:t>常用命令：</w:t>
      </w:r>
    </w:p>
    <w:p w14:paraId="06A9CCF8" w14:textId="77777777" w:rsidR="00502D8F" w:rsidRDefault="00502D8F" w:rsidP="00502D8F">
      <w:pPr>
        <w:jc w:val="left"/>
      </w:pPr>
      <w:r>
        <w:t>1）project 命令</w:t>
      </w:r>
    </w:p>
    <w:p w14:paraId="3B28EC0C" w14:textId="77777777" w:rsidR="00502D8F" w:rsidRDefault="00502D8F" w:rsidP="00502D8F">
      <w:pPr>
        <w:jc w:val="left"/>
      </w:pPr>
      <w:r>
        <w:rPr>
          <w:rFonts w:hint="eastAsia"/>
        </w:rPr>
        <w:t>命令语法：</w:t>
      </w:r>
      <w:r>
        <w:t>project(&lt;projectname&gt; [languageName1 languageName2 … ] )</w:t>
      </w:r>
    </w:p>
    <w:p w14:paraId="2BF44F0E" w14:textId="77777777" w:rsidR="00502D8F" w:rsidRDefault="00502D8F" w:rsidP="00502D8F">
      <w:pPr>
        <w:jc w:val="left"/>
      </w:pPr>
      <w:r>
        <w:rPr>
          <w:rFonts w:hint="eastAsia"/>
        </w:rPr>
        <w:t>命令简述：用于指定项目的名称</w:t>
      </w:r>
    </w:p>
    <w:p w14:paraId="5689A134" w14:textId="77777777" w:rsidR="00502D8F" w:rsidRDefault="00502D8F" w:rsidP="00502D8F">
      <w:pPr>
        <w:jc w:val="left"/>
      </w:pPr>
      <w:r>
        <w:rPr>
          <w:rFonts w:hint="eastAsia"/>
        </w:rPr>
        <w:t>使用范例：</w:t>
      </w:r>
      <w:r>
        <w:t>project(Main)</w:t>
      </w:r>
    </w:p>
    <w:p w14:paraId="78FA2EEA" w14:textId="77777777" w:rsidR="00502D8F" w:rsidRDefault="00502D8F" w:rsidP="00502D8F">
      <w:pPr>
        <w:jc w:val="left"/>
      </w:pPr>
      <w:r>
        <w:t>2）cmake_minimum_required命令</w:t>
      </w:r>
    </w:p>
    <w:p w14:paraId="30E6BDD8" w14:textId="77777777" w:rsidR="00502D8F" w:rsidRDefault="00502D8F" w:rsidP="00502D8F">
      <w:pPr>
        <w:jc w:val="left"/>
      </w:pPr>
      <w:r>
        <w:rPr>
          <w:rFonts w:hint="eastAsia"/>
        </w:rPr>
        <w:t>命令语法：</w:t>
      </w:r>
      <w:r>
        <w:t>cmake_minimum_required(VERSION major[.minor[.patch[.tweak]]][FATAL_ERROR])</w:t>
      </w:r>
    </w:p>
    <w:p w14:paraId="1F0DE49B" w14:textId="77777777" w:rsidR="00502D8F" w:rsidRDefault="00502D8F" w:rsidP="00502D8F">
      <w:pPr>
        <w:jc w:val="left"/>
      </w:pPr>
      <w:r>
        <w:rPr>
          <w:rFonts w:hint="eastAsia"/>
        </w:rPr>
        <w:t>命令简述：用于指定需要的</w:t>
      </w:r>
      <w:r>
        <w:t xml:space="preserve"> CMake 的最低版本</w:t>
      </w:r>
    </w:p>
    <w:p w14:paraId="7307DFAE" w14:textId="77777777" w:rsidR="00502D8F" w:rsidRDefault="00502D8F" w:rsidP="00502D8F">
      <w:pPr>
        <w:jc w:val="left"/>
      </w:pPr>
      <w:r>
        <w:rPr>
          <w:rFonts w:hint="eastAsia"/>
        </w:rPr>
        <w:t>使用范例：</w:t>
      </w:r>
      <w:r>
        <w:t>cmake_minimum_required(VERSION 2.8)</w:t>
      </w:r>
    </w:p>
    <w:p w14:paraId="101CFA18" w14:textId="77777777" w:rsidR="00502D8F" w:rsidRDefault="00502D8F" w:rsidP="00502D8F">
      <w:pPr>
        <w:jc w:val="left"/>
      </w:pPr>
      <w:r>
        <w:t>3）aux_source_directory命令</w:t>
      </w:r>
    </w:p>
    <w:p w14:paraId="42B32324" w14:textId="77777777" w:rsidR="00502D8F" w:rsidRDefault="00502D8F" w:rsidP="00502D8F">
      <w:pPr>
        <w:jc w:val="left"/>
      </w:pPr>
      <w:r>
        <w:rPr>
          <w:rFonts w:hint="eastAsia"/>
        </w:rPr>
        <w:t>命令语法：</w:t>
      </w:r>
      <w:r>
        <w:t>aux_source_directory(&lt;dir&gt; &lt;variable&gt;)</w:t>
      </w:r>
    </w:p>
    <w:p w14:paraId="6D57ED4C" w14:textId="77777777" w:rsidR="00502D8F" w:rsidRDefault="00502D8F" w:rsidP="00502D8F">
      <w:pPr>
        <w:jc w:val="left"/>
      </w:pPr>
      <w:r>
        <w:rPr>
          <w:rFonts w:hint="eastAsia"/>
        </w:rPr>
        <w:t>命令简述：用于将</w:t>
      </w:r>
      <w:r>
        <w:t xml:space="preserve"> dir 目录下的所有源文件的名字保存在变量 variable 中</w:t>
      </w:r>
    </w:p>
    <w:p w14:paraId="613778EA" w14:textId="77777777" w:rsidR="00502D8F" w:rsidRDefault="00502D8F" w:rsidP="00502D8F">
      <w:pPr>
        <w:jc w:val="left"/>
      </w:pPr>
      <w:r>
        <w:rPr>
          <w:rFonts w:hint="eastAsia"/>
        </w:rPr>
        <w:lastRenderedPageBreak/>
        <w:t>使用范例：</w:t>
      </w:r>
      <w:r>
        <w:t>aux_source_directory(. DIR_SRCS)</w:t>
      </w:r>
    </w:p>
    <w:p w14:paraId="28269009" w14:textId="77777777" w:rsidR="00502D8F" w:rsidRDefault="00502D8F" w:rsidP="00502D8F">
      <w:pPr>
        <w:jc w:val="left"/>
      </w:pPr>
      <w:r>
        <w:t>4）add_executable 命令</w:t>
      </w:r>
    </w:p>
    <w:p w14:paraId="6A7079BE" w14:textId="77777777" w:rsidR="00502D8F" w:rsidRDefault="00502D8F" w:rsidP="00502D8F">
      <w:pPr>
        <w:jc w:val="left"/>
      </w:pPr>
      <w:r>
        <w:rPr>
          <w:rFonts w:hint="eastAsia"/>
        </w:rPr>
        <w:t>命令语法：</w:t>
      </w:r>
      <w:r>
        <w:t>add_executable(&lt;name&gt; [WIN32] [MACOSX_BUNDLE][EXCLUDE_FROM_ALL] source1 source2 … sourceN)</w:t>
      </w:r>
    </w:p>
    <w:p w14:paraId="77FB4B02" w14:textId="77777777" w:rsidR="00502D8F" w:rsidRDefault="00502D8F" w:rsidP="00502D8F">
      <w:pPr>
        <w:jc w:val="left"/>
      </w:pPr>
      <w:r>
        <w:rPr>
          <w:rFonts w:hint="eastAsia"/>
        </w:rPr>
        <w:t>命令简述：用于指定从一组源文件</w:t>
      </w:r>
      <w:r>
        <w:t xml:space="preserve"> source1 source2 … sourceN 编译出一个可执行文件且命名为 name</w:t>
      </w:r>
    </w:p>
    <w:p w14:paraId="7E797586" w14:textId="77777777" w:rsidR="00502D8F" w:rsidRDefault="00502D8F" w:rsidP="00502D8F">
      <w:pPr>
        <w:jc w:val="left"/>
      </w:pPr>
      <w:r>
        <w:rPr>
          <w:rFonts w:hint="eastAsia"/>
        </w:rPr>
        <w:t>使用范例：</w:t>
      </w:r>
      <w:r>
        <w:t>add_executable(Main ${DIR_SRCS})</w:t>
      </w:r>
    </w:p>
    <w:p w14:paraId="149E81CE" w14:textId="77777777" w:rsidR="00502D8F" w:rsidRDefault="00502D8F" w:rsidP="00502D8F">
      <w:pPr>
        <w:jc w:val="left"/>
      </w:pPr>
      <w:r>
        <w:t>5）add_library 命令</w:t>
      </w:r>
    </w:p>
    <w:p w14:paraId="1FE67383" w14:textId="77777777" w:rsidR="00502D8F" w:rsidRDefault="00502D8F" w:rsidP="00502D8F">
      <w:pPr>
        <w:jc w:val="left"/>
      </w:pPr>
      <w:r>
        <w:rPr>
          <w:rFonts w:hint="eastAsia"/>
        </w:rPr>
        <w:t>命令语法：</w:t>
      </w:r>
      <w:r>
        <w:t>add_library([STATIC | SHARED | MODULE] [EXCLUDE_FROM_ALL] source1source2 … sourceN)</w:t>
      </w:r>
    </w:p>
    <w:p w14:paraId="66EA1A7D" w14:textId="77777777" w:rsidR="00502D8F" w:rsidRDefault="00502D8F" w:rsidP="00502D8F">
      <w:pPr>
        <w:jc w:val="left"/>
      </w:pPr>
      <w:r>
        <w:rPr>
          <w:rFonts w:hint="eastAsia"/>
        </w:rPr>
        <w:t>命令简述：用于指定从一组源文件</w:t>
      </w:r>
      <w:r>
        <w:t xml:space="preserve"> source1 source2 … sourceN 编译出一个库文件且命名为 name</w:t>
      </w:r>
    </w:p>
    <w:p w14:paraId="3E072C90" w14:textId="77777777" w:rsidR="00502D8F" w:rsidRDefault="00502D8F" w:rsidP="00502D8F">
      <w:pPr>
        <w:jc w:val="left"/>
      </w:pPr>
      <w:r>
        <w:rPr>
          <w:rFonts w:hint="eastAsia"/>
        </w:rPr>
        <w:t>使用范例：</w:t>
      </w:r>
      <w:r>
        <w:t>add_library(Lib ${DIR_SRCS})</w:t>
      </w:r>
    </w:p>
    <w:p w14:paraId="34457385" w14:textId="77777777" w:rsidR="00502D8F" w:rsidRDefault="00502D8F" w:rsidP="00502D8F">
      <w:pPr>
        <w:jc w:val="left"/>
      </w:pPr>
      <w:r>
        <w:t>6）add_dependencies 命令</w:t>
      </w:r>
    </w:p>
    <w:p w14:paraId="676D7BAC" w14:textId="77777777" w:rsidR="00502D8F" w:rsidRDefault="00502D8F" w:rsidP="00502D8F">
      <w:pPr>
        <w:jc w:val="left"/>
      </w:pPr>
      <w:r>
        <w:rPr>
          <w:rFonts w:hint="eastAsia"/>
        </w:rPr>
        <w:t>命令语法：</w:t>
      </w:r>
      <w:r>
        <w:t>add_dependencies(target-name depend-target1 depend-target2 …)</w:t>
      </w:r>
    </w:p>
    <w:p w14:paraId="6E2E64D3" w14:textId="77777777" w:rsidR="00502D8F" w:rsidRDefault="00502D8F" w:rsidP="00502D8F">
      <w:pPr>
        <w:jc w:val="left"/>
      </w:pPr>
      <w:r>
        <w:rPr>
          <w:rFonts w:hint="eastAsia"/>
        </w:rPr>
        <w:t>命令简述：用于指定某个目标（可执行文件或者库文件）依赖于其他的目标。这里的目标必须是</w:t>
      </w:r>
      <w:r>
        <w:t xml:space="preserve"> add_executable、add_library、add_custom_target 命令创建的目标</w:t>
      </w:r>
    </w:p>
    <w:p w14:paraId="04DEEFB6" w14:textId="77777777" w:rsidR="00502D8F" w:rsidRDefault="00502D8F" w:rsidP="00502D8F">
      <w:pPr>
        <w:jc w:val="left"/>
      </w:pPr>
      <w:r>
        <w:t>7）add_subdirectory 命令</w:t>
      </w:r>
    </w:p>
    <w:p w14:paraId="779ED2BC" w14:textId="77777777" w:rsidR="00502D8F" w:rsidRDefault="00502D8F" w:rsidP="00502D8F">
      <w:pPr>
        <w:jc w:val="left"/>
      </w:pPr>
      <w:r>
        <w:rPr>
          <w:rFonts w:hint="eastAsia"/>
        </w:rPr>
        <w:t>命令语法：</w:t>
      </w:r>
      <w:r>
        <w:t>add_subdirectory(source_dir [binary_dir] [EXCLUDE_FROM_ALL])</w:t>
      </w:r>
    </w:p>
    <w:p w14:paraId="23076A4A" w14:textId="77777777" w:rsidR="00502D8F" w:rsidRDefault="00502D8F" w:rsidP="00502D8F">
      <w:pPr>
        <w:jc w:val="left"/>
      </w:pPr>
      <w:r>
        <w:rPr>
          <w:rFonts w:hint="eastAsia"/>
        </w:rPr>
        <w:t>命令简述：用于添加一个需要进行构建的子目录</w:t>
      </w:r>
    </w:p>
    <w:p w14:paraId="6E855340" w14:textId="77777777" w:rsidR="00502D8F" w:rsidRDefault="00502D8F" w:rsidP="00502D8F">
      <w:pPr>
        <w:jc w:val="left"/>
      </w:pPr>
      <w:r>
        <w:rPr>
          <w:rFonts w:hint="eastAsia"/>
        </w:rPr>
        <w:t>使用范例：</w:t>
      </w:r>
      <w:r>
        <w:t>add_subdirectory(Lib)</w:t>
      </w:r>
    </w:p>
    <w:p w14:paraId="0BD7AB33" w14:textId="77777777" w:rsidR="00502D8F" w:rsidRDefault="00502D8F" w:rsidP="00502D8F">
      <w:pPr>
        <w:jc w:val="left"/>
      </w:pPr>
      <w:r>
        <w:t>8）target_link_libraries命令</w:t>
      </w:r>
    </w:p>
    <w:p w14:paraId="6BCF7B32" w14:textId="77777777" w:rsidR="00502D8F" w:rsidRDefault="00502D8F" w:rsidP="00502D8F">
      <w:pPr>
        <w:jc w:val="left"/>
      </w:pPr>
      <w:r>
        <w:rPr>
          <w:rFonts w:hint="eastAsia"/>
        </w:rPr>
        <w:t>命令语法：</w:t>
      </w:r>
      <w:r>
        <w:t>target_link_libraries(&lt;target&gt; [item1 [item2 […]]][[debug|optimized|general] ] …)</w:t>
      </w:r>
    </w:p>
    <w:p w14:paraId="11B62BCC" w14:textId="77777777" w:rsidR="00502D8F" w:rsidRDefault="00502D8F" w:rsidP="00502D8F">
      <w:pPr>
        <w:jc w:val="left"/>
      </w:pPr>
      <w:r>
        <w:rPr>
          <w:rFonts w:hint="eastAsia"/>
        </w:rPr>
        <w:t>命令简述：用于指定</w:t>
      </w:r>
      <w:r>
        <w:t xml:space="preserve"> target 需要链接 item1 item2 …。这里 target 必须已经被创建，链接的 item 可以是已经存在的 target（依赖关系会自动添加）</w:t>
      </w:r>
    </w:p>
    <w:p w14:paraId="14BAE3B0" w14:textId="77777777" w:rsidR="00502D8F" w:rsidRDefault="00502D8F" w:rsidP="00502D8F">
      <w:pPr>
        <w:jc w:val="left"/>
      </w:pPr>
      <w:r>
        <w:rPr>
          <w:rFonts w:hint="eastAsia"/>
        </w:rPr>
        <w:t>使用范例：</w:t>
      </w:r>
      <w:r>
        <w:t>target_link_libraries(Main Lib)</w:t>
      </w:r>
    </w:p>
    <w:p w14:paraId="60BDA1B7" w14:textId="77777777" w:rsidR="00502D8F" w:rsidRDefault="00502D8F" w:rsidP="00502D8F">
      <w:pPr>
        <w:jc w:val="left"/>
      </w:pPr>
      <w:r>
        <w:t>9）set 命令</w:t>
      </w:r>
    </w:p>
    <w:p w14:paraId="65F1CDF5" w14:textId="77777777" w:rsidR="00502D8F" w:rsidRDefault="00502D8F" w:rsidP="00502D8F">
      <w:pPr>
        <w:jc w:val="left"/>
      </w:pPr>
      <w:r>
        <w:rPr>
          <w:rFonts w:hint="eastAsia"/>
        </w:rPr>
        <w:t>命令语法：</w:t>
      </w:r>
      <w:r>
        <w:t>set(&lt;variable&gt; &lt;value&gt; [[CACHE &lt;type&gt;&lt;docstring&gt; [FORCE]] | PARENT_SCOPE])</w:t>
      </w:r>
    </w:p>
    <w:p w14:paraId="0877201A" w14:textId="77777777" w:rsidR="00502D8F" w:rsidRDefault="00502D8F" w:rsidP="00502D8F">
      <w:pPr>
        <w:jc w:val="left"/>
      </w:pPr>
      <w:r>
        <w:rPr>
          <w:rFonts w:hint="eastAsia"/>
        </w:rPr>
        <w:t>命令简述：用于设定变量</w:t>
      </w:r>
      <w:r>
        <w:t xml:space="preserve"> variable 的值为 value。如果指定了 CACHE 变量将被放入 Cache（缓存）中。</w:t>
      </w:r>
    </w:p>
    <w:p w14:paraId="5D172EBB" w14:textId="77777777" w:rsidR="00502D8F" w:rsidRDefault="00502D8F" w:rsidP="00502D8F">
      <w:pPr>
        <w:jc w:val="left"/>
      </w:pPr>
      <w:r>
        <w:rPr>
          <w:rFonts w:hint="eastAsia"/>
        </w:rPr>
        <w:t>使用范例：</w:t>
      </w:r>
      <w:r>
        <w:t>set(ProjectName Main)</w:t>
      </w:r>
    </w:p>
    <w:p w14:paraId="5D6898FE" w14:textId="77777777" w:rsidR="00502D8F" w:rsidRDefault="00502D8F" w:rsidP="00502D8F">
      <w:pPr>
        <w:jc w:val="left"/>
      </w:pPr>
      <w:r>
        <w:t>10）unset 命令</w:t>
      </w:r>
    </w:p>
    <w:p w14:paraId="10C2390B" w14:textId="77777777" w:rsidR="00502D8F" w:rsidRDefault="00502D8F" w:rsidP="00502D8F">
      <w:pPr>
        <w:jc w:val="left"/>
      </w:pPr>
      <w:r>
        <w:rPr>
          <w:rFonts w:hint="eastAsia"/>
        </w:rPr>
        <w:t>命令语法：</w:t>
      </w:r>
      <w:r>
        <w:t>unset(&lt;variable&gt; [CACHE])</w:t>
      </w:r>
    </w:p>
    <w:p w14:paraId="06131CA3" w14:textId="77777777" w:rsidR="00502D8F" w:rsidRDefault="00502D8F" w:rsidP="00502D8F">
      <w:pPr>
        <w:jc w:val="left"/>
      </w:pPr>
      <w:r>
        <w:rPr>
          <w:rFonts w:hint="eastAsia"/>
        </w:rPr>
        <w:t>命令简述：用于移除变量</w:t>
      </w:r>
      <w:r>
        <w:t xml:space="preserve"> variable。如果指定了 CACHE 变量将被从 Cache 中移除。</w:t>
      </w:r>
    </w:p>
    <w:p w14:paraId="263E5130" w14:textId="77777777" w:rsidR="00502D8F" w:rsidRDefault="00502D8F" w:rsidP="00502D8F">
      <w:pPr>
        <w:jc w:val="left"/>
      </w:pPr>
      <w:r>
        <w:rPr>
          <w:rFonts w:hint="eastAsia"/>
        </w:rPr>
        <w:t>使用范例：</w:t>
      </w:r>
      <w:r>
        <w:t>unset(VAR CACHE)</w:t>
      </w:r>
    </w:p>
    <w:p w14:paraId="3FBD6C37" w14:textId="77777777" w:rsidR="00502D8F" w:rsidRDefault="00502D8F" w:rsidP="00502D8F">
      <w:pPr>
        <w:jc w:val="left"/>
      </w:pPr>
      <w:r>
        <w:t>11）message 命令</w:t>
      </w:r>
    </w:p>
    <w:p w14:paraId="60ED4249" w14:textId="77777777" w:rsidR="00502D8F" w:rsidRDefault="00502D8F" w:rsidP="00502D8F">
      <w:pPr>
        <w:jc w:val="left"/>
      </w:pPr>
      <w:r>
        <w:rPr>
          <w:rFonts w:hint="eastAsia"/>
        </w:rPr>
        <w:t>命令语法：</w:t>
      </w:r>
      <w:r>
        <w:t>message([STATUS|WARNING|AUTHOR_WARNING|FATAL_ERROR|SEND_ERROR] “message todisplay”…)</w:t>
      </w:r>
    </w:p>
    <w:p w14:paraId="0914CF3A" w14:textId="77777777" w:rsidR="00502D8F" w:rsidRDefault="00502D8F" w:rsidP="00502D8F">
      <w:pPr>
        <w:jc w:val="left"/>
      </w:pPr>
      <w:r>
        <w:rPr>
          <w:rFonts w:hint="eastAsia"/>
        </w:rPr>
        <w:t>命令简述：用于输出信息</w:t>
      </w:r>
    </w:p>
    <w:p w14:paraId="7E5E9C57" w14:textId="77777777" w:rsidR="00502D8F" w:rsidRDefault="00502D8F" w:rsidP="00502D8F">
      <w:pPr>
        <w:jc w:val="left"/>
      </w:pPr>
      <w:r>
        <w:rPr>
          <w:rFonts w:hint="eastAsia"/>
        </w:rPr>
        <w:t>使用范例：</w:t>
      </w:r>
      <w:r>
        <w:t>message(“Hello World”)</w:t>
      </w:r>
    </w:p>
    <w:p w14:paraId="0EA09F42" w14:textId="77777777" w:rsidR="00502D8F" w:rsidRDefault="00502D8F" w:rsidP="00502D8F">
      <w:pPr>
        <w:jc w:val="left"/>
      </w:pPr>
      <w:r>
        <w:t>12）include_directories 命令</w:t>
      </w:r>
    </w:p>
    <w:p w14:paraId="430A5EF3" w14:textId="77777777" w:rsidR="00502D8F" w:rsidRDefault="00502D8F" w:rsidP="00502D8F">
      <w:pPr>
        <w:jc w:val="left"/>
      </w:pPr>
      <w:r>
        <w:rPr>
          <w:rFonts w:hint="eastAsia"/>
        </w:rPr>
        <w:t>命令语法：</w:t>
      </w:r>
      <w:r>
        <w:t>include_directories([AFTER|BEFORE] [SYSTEM] dir1 dir2 …)</w:t>
      </w:r>
    </w:p>
    <w:p w14:paraId="7FE95E0D" w14:textId="77777777" w:rsidR="00502D8F" w:rsidRDefault="00502D8F" w:rsidP="00502D8F">
      <w:pPr>
        <w:jc w:val="left"/>
      </w:pPr>
      <w:r>
        <w:rPr>
          <w:rFonts w:hint="eastAsia"/>
        </w:rPr>
        <w:t>命令简述：用于设定目录，这些设定的目录将被编译器用来查找</w:t>
      </w:r>
      <w:r>
        <w:t xml:space="preserve"> include 文件</w:t>
      </w:r>
    </w:p>
    <w:p w14:paraId="36CA0765" w14:textId="77777777" w:rsidR="00502D8F" w:rsidRDefault="00502D8F" w:rsidP="00502D8F">
      <w:pPr>
        <w:jc w:val="left"/>
      </w:pPr>
      <w:r>
        <w:rPr>
          <w:rFonts w:hint="eastAsia"/>
        </w:rPr>
        <w:lastRenderedPageBreak/>
        <w:t>使用范例：</w:t>
      </w:r>
      <w:r>
        <w:t>include_directories(${PROJECT_SOURCE_DIR}/lib)</w:t>
      </w:r>
    </w:p>
    <w:p w14:paraId="7F8A6C1A" w14:textId="77777777" w:rsidR="00502D8F" w:rsidRDefault="00502D8F" w:rsidP="00502D8F">
      <w:pPr>
        <w:jc w:val="left"/>
      </w:pPr>
      <w:r>
        <w:t>13）find_path 命令</w:t>
      </w:r>
    </w:p>
    <w:p w14:paraId="7C622D68" w14:textId="77777777" w:rsidR="00502D8F" w:rsidRDefault="00502D8F" w:rsidP="00502D8F">
      <w:pPr>
        <w:jc w:val="left"/>
      </w:pPr>
      <w:r>
        <w:rPr>
          <w:rFonts w:hint="eastAsia"/>
        </w:rPr>
        <w:t>命令语法：</w:t>
      </w:r>
      <w:r>
        <w:t>find_path(&lt;VAR&gt; name1 [path1 path2 …])</w:t>
      </w:r>
    </w:p>
    <w:p w14:paraId="5D74FAAC" w14:textId="77777777" w:rsidR="00502D8F" w:rsidRDefault="00502D8F" w:rsidP="00502D8F">
      <w:pPr>
        <w:jc w:val="left"/>
      </w:pPr>
      <w:r>
        <w:rPr>
          <w:rFonts w:hint="eastAsia"/>
        </w:rPr>
        <w:t>命令简述：用于查找包含文件</w:t>
      </w:r>
      <w:r>
        <w:t xml:space="preserve"> name1 的路径，如果找到则将路径保存在 VAR 中（此路径为一个绝对路径），如果没有找到则结果为 &lt;VAR&gt;-NOTFOUND。默认的情况下，VAR 会被保存在 Cache 中，这时候我们需要清除 VAR 才可以进行下一次查询（使用 unset 命令）。</w:t>
      </w:r>
    </w:p>
    <w:p w14:paraId="6BC1771E" w14:textId="77777777" w:rsidR="00502D8F" w:rsidRDefault="00502D8F" w:rsidP="00502D8F">
      <w:pPr>
        <w:jc w:val="left"/>
      </w:pPr>
      <w:r>
        <w:rPr>
          <w:rFonts w:hint="eastAsia"/>
        </w:rPr>
        <w:t>使用范例：</w:t>
      </w:r>
    </w:p>
    <w:p w14:paraId="7803A38B" w14:textId="77777777" w:rsidR="00502D8F" w:rsidRDefault="00502D8F" w:rsidP="00502D8F">
      <w:pPr>
        <w:jc w:val="left"/>
      </w:pPr>
      <w:r>
        <w:t>find_path(LUA_INCLUDE_PATH lua.h${LUA_INCLUDE_FIND_PATH})</w:t>
      </w:r>
    </w:p>
    <w:p w14:paraId="3EA61032" w14:textId="77777777" w:rsidR="00502D8F" w:rsidRDefault="00502D8F" w:rsidP="00502D8F">
      <w:pPr>
        <w:jc w:val="left"/>
      </w:pPr>
      <w:r>
        <w:t>if(NOT LUA_INCLUDE_PATH)</w:t>
      </w:r>
    </w:p>
    <w:p w14:paraId="03C81C05" w14:textId="77777777" w:rsidR="00502D8F" w:rsidRDefault="00502D8F" w:rsidP="00502D8F">
      <w:pPr>
        <w:jc w:val="left"/>
      </w:pPr>
      <w:r>
        <w:t xml:space="preserve">   message(SEND_ERROR "Header file lua.h not found")</w:t>
      </w:r>
    </w:p>
    <w:p w14:paraId="2EE794BB" w14:textId="77777777" w:rsidR="00502D8F" w:rsidRDefault="00502D8F" w:rsidP="00502D8F">
      <w:pPr>
        <w:jc w:val="left"/>
      </w:pPr>
      <w:r>
        <w:t>endif()</w:t>
      </w:r>
    </w:p>
    <w:p w14:paraId="05418428" w14:textId="77777777" w:rsidR="00502D8F" w:rsidRDefault="00502D8F" w:rsidP="00502D8F">
      <w:pPr>
        <w:jc w:val="left"/>
      </w:pPr>
      <w:r>
        <w:t>14）find_library 命令</w:t>
      </w:r>
    </w:p>
    <w:p w14:paraId="3D77AB2D" w14:textId="77777777" w:rsidR="00502D8F" w:rsidRDefault="00502D8F" w:rsidP="00502D8F">
      <w:pPr>
        <w:jc w:val="left"/>
      </w:pPr>
      <w:r>
        <w:rPr>
          <w:rFonts w:hint="eastAsia"/>
        </w:rPr>
        <w:t>命令语法：</w:t>
      </w:r>
      <w:r>
        <w:t>find_library(&lt;VAR&gt; name1 [path1 path2 …])</w:t>
      </w:r>
    </w:p>
    <w:p w14:paraId="32EEC37A" w14:textId="77777777" w:rsidR="00502D8F" w:rsidRDefault="00502D8F" w:rsidP="00502D8F">
      <w:pPr>
        <w:jc w:val="left"/>
      </w:pPr>
      <w:r>
        <w:rPr>
          <w:rFonts w:hint="eastAsia"/>
        </w:rPr>
        <w:t>命令简述：用于查找库文件</w:t>
      </w:r>
      <w:r>
        <w:t xml:space="preserve"> name1 的路径，如果找到则将路径保存在 VAR 中（此路径为一个绝对路径），如果没有找到则结果为 &lt;VAR&gt;-NOTFOUND。一个类似的命令 link_directories 已经不太建议使用了</w:t>
      </w:r>
    </w:p>
    <w:p w14:paraId="0CCDE8E7" w14:textId="77777777" w:rsidR="00502D8F" w:rsidRDefault="00502D8F" w:rsidP="00502D8F">
      <w:pPr>
        <w:jc w:val="left"/>
      </w:pPr>
      <w:r>
        <w:t>15）add_definitions 命令</w:t>
      </w:r>
    </w:p>
    <w:p w14:paraId="526CA7A1" w14:textId="77777777" w:rsidR="00502D8F" w:rsidRDefault="00502D8F" w:rsidP="00502D8F">
      <w:pPr>
        <w:jc w:val="left"/>
      </w:pPr>
      <w:r>
        <w:rPr>
          <w:rFonts w:hint="eastAsia"/>
        </w:rPr>
        <w:t>命令语法：</w:t>
      </w:r>
      <w:r>
        <w:t>add_definitions(-DFOO -DBAR …)</w:t>
      </w:r>
    </w:p>
    <w:p w14:paraId="2D67B0CB" w14:textId="77777777" w:rsidR="00502D8F" w:rsidRDefault="00502D8F" w:rsidP="00502D8F">
      <w:pPr>
        <w:jc w:val="left"/>
      </w:pPr>
      <w:r>
        <w:rPr>
          <w:rFonts w:hint="eastAsia"/>
        </w:rPr>
        <w:t>命令简述：用于添加编译器命令行标志（选项），通常的情况下我们使用其来添加预处理器定义</w:t>
      </w:r>
    </w:p>
    <w:p w14:paraId="7DF62566" w14:textId="77777777" w:rsidR="00502D8F" w:rsidRDefault="00502D8F" w:rsidP="00502D8F">
      <w:pPr>
        <w:jc w:val="left"/>
      </w:pPr>
      <w:r>
        <w:rPr>
          <w:rFonts w:hint="eastAsia"/>
        </w:rPr>
        <w:t>使用范例：</w:t>
      </w:r>
      <w:r>
        <w:t>add_definitions(-D_UNICODE -DUNICODE)</w:t>
      </w:r>
    </w:p>
    <w:p w14:paraId="6705A919" w14:textId="77777777" w:rsidR="00502D8F" w:rsidRDefault="00502D8F" w:rsidP="00502D8F">
      <w:pPr>
        <w:jc w:val="left"/>
      </w:pPr>
      <w:r>
        <w:t>16）execute_process 命令</w:t>
      </w:r>
    </w:p>
    <w:p w14:paraId="5F35056A" w14:textId="77777777" w:rsidR="00502D8F" w:rsidRDefault="00502D8F" w:rsidP="00502D8F">
      <w:pPr>
        <w:jc w:val="left"/>
      </w:pPr>
      <w:r>
        <w:rPr>
          <w:rFonts w:hint="eastAsia"/>
        </w:rPr>
        <w:t>命令语法：</w:t>
      </w:r>
    </w:p>
    <w:p w14:paraId="101D8B7A" w14:textId="77777777" w:rsidR="00502D8F" w:rsidRDefault="00502D8F" w:rsidP="00502D8F">
      <w:pPr>
        <w:jc w:val="left"/>
      </w:pPr>
      <w:r>
        <w:t>execute_process(COMMAND &lt;cmd1&gt;[args1...]]</w:t>
      </w:r>
    </w:p>
    <w:p w14:paraId="587C843C" w14:textId="77777777" w:rsidR="00502D8F" w:rsidRDefault="00502D8F" w:rsidP="00502D8F">
      <w:pPr>
        <w:jc w:val="left"/>
      </w:pPr>
      <w:r>
        <w:t xml:space="preserve">                  [COMMAND &lt;cmd2&gt;[args2...] [...]]</w:t>
      </w:r>
    </w:p>
    <w:p w14:paraId="3BE9E57D" w14:textId="77777777" w:rsidR="00502D8F" w:rsidRDefault="00502D8F" w:rsidP="00502D8F">
      <w:pPr>
        <w:jc w:val="left"/>
      </w:pPr>
      <w:r>
        <w:t xml:space="preserve">                  [WORKING_DIRECTORY&lt;directory&gt;]</w:t>
      </w:r>
    </w:p>
    <w:p w14:paraId="1715B146" w14:textId="77777777" w:rsidR="00502D8F" w:rsidRDefault="00502D8F" w:rsidP="00502D8F">
      <w:pPr>
        <w:jc w:val="left"/>
      </w:pPr>
      <w:r>
        <w:t xml:space="preserve">                  [TIMEOUT &lt;seconds&gt;]</w:t>
      </w:r>
    </w:p>
    <w:p w14:paraId="363E7B22" w14:textId="77777777" w:rsidR="00502D8F" w:rsidRDefault="00502D8F" w:rsidP="00502D8F">
      <w:pPr>
        <w:jc w:val="left"/>
      </w:pPr>
      <w:r>
        <w:t xml:space="preserve">                  [RESULT_VARIABLE&lt;variable&gt;]</w:t>
      </w:r>
    </w:p>
    <w:p w14:paraId="1606A3BE" w14:textId="77777777" w:rsidR="00502D8F" w:rsidRDefault="00502D8F" w:rsidP="00502D8F">
      <w:pPr>
        <w:jc w:val="left"/>
      </w:pPr>
      <w:r>
        <w:t xml:space="preserve">                  [OUTPUT_VARIABLE&lt;variable&gt;]</w:t>
      </w:r>
    </w:p>
    <w:p w14:paraId="17C46214" w14:textId="77777777" w:rsidR="00502D8F" w:rsidRDefault="00502D8F" w:rsidP="00502D8F">
      <w:pPr>
        <w:jc w:val="left"/>
      </w:pPr>
      <w:r>
        <w:t xml:space="preserve">                  [ERROR_VARIABLE&lt;variable&gt;]</w:t>
      </w:r>
    </w:p>
    <w:p w14:paraId="63F359A1" w14:textId="77777777" w:rsidR="00502D8F" w:rsidRDefault="00502D8F" w:rsidP="00502D8F">
      <w:pPr>
        <w:jc w:val="left"/>
      </w:pPr>
      <w:r>
        <w:t xml:space="preserve">                  [INPUT_FILE &lt;file&gt;]</w:t>
      </w:r>
    </w:p>
    <w:p w14:paraId="09C25074" w14:textId="77777777" w:rsidR="00502D8F" w:rsidRDefault="00502D8F" w:rsidP="00502D8F">
      <w:pPr>
        <w:jc w:val="left"/>
      </w:pPr>
      <w:r>
        <w:t xml:space="preserve">                  [OUTPUT_FILE &lt;file&gt;]</w:t>
      </w:r>
    </w:p>
    <w:p w14:paraId="7E95393E" w14:textId="77777777" w:rsidR="00502D8F" w:rsidRDefault="00502D8F" w:rsidP="00502D8F">
      <w:pPr>
        <w:jc w:val="left"/>
      </w:pPr>
      <w:r>
        <w:t xml:space="preserve">                  [ERROR_FILE &lt;file&gt;]</w:t>
      </w:r>
    </w:p>
    <w:p w14:paraId="3DC20E30" w14:textId="77777777" w:rsidR="00502D8F" w:rsidRDefault="00502D8F" w:rsidP="00502D8F">
      <w:pPr>
        <w:jc w:val="left"/>
      </w:pPr>
      <w:r>
        <w:t xml:space="preserve">                  [OUTPUT_QUIET]</w:t>
      </w:r>
    </w:p>
    <w:p w14:paraId="58A71B48" w14:textId="77777777" w:rsidR="00502D8F" w:rsidRDefault="00502D8F" w:rsidP="00502D8F">
      <w:pPr>
        <w:jc w:val="left"/>
      </w:pPr>
      <w:r>
        <w:t xml:space="preserve">                  [ERROR_QUIET]</w:t>
      </w:r>
    </w:p>
    <w:p w14:paraId="1DCE7CD0" w14:textId="77777777" w:rsidR="00502D8F" w:rsidRDefault="00502D8F" w:rsidP="00502D8F">
      <w:pPr>
        <w:jc w:val="left"/>
      </w:pPr>
      <w:r>
        <w:t xml:space="preserve">                 [OUTPUT_STRIP_TRAILING_WHITESPACE]</w:t>
      </w:r>
    </w:p>
    <w:p w14:paraId="1597015F" w14:textId="77777777" w:rsidR="00502D8F" w:rsidRDefault="00502D8F" w:rsidP="00502D8F">
      <w:pPr>
        <w:jc w:val="left"/>
      </w:pPr>
      <w:r>
        <w:t xml:space="preserve">                 [ERROR_STRIP_TRAILING_WHITESPACE])</w:t>
      </w:r>
    </w:p>
    <w:p w14:paraId="5D1C49C4" w14:textId="77777777" w:rsidR="00502D8F" w:rsidRDefault="00502D8F" w:rsidP="00502D8F">
      <w:pPr>
        <w:jc w:val="left"/>
      </w:pPr>
      <w:r>
        <w:rPr>
          <w:rFonts w:hint="eastAsia"/>
        </w:rPr>
        <w:t>命令简述：用于执行一个或者多个外部命令。每一个命令的标准输出通过管道转为下一个命令的标准输入。</w:t>
      </w:r>
      <w:r>
        <w:t>WORKING_DIRECTORY 用于指定外部命令的工作目录，RESULT_VARIABLE 用于指定一个变量保存外部命令执行的结果，这个结果可能是最后一个执行的外部命令的退出码或者是一个描述错误条件的字符串，OUTPUT_VARIABLE 或者 ERROR_VARIABLE 用于指定一个变量保存标准输出或者标准错误，OUTPUT_QUIET 或者 ERROR_QUIET 用于忽略标准输出和标准错误。</w:t>
      </w:r>
    </w:p>
    <w:p w14:paraId="2146BD25" w14:textId="77777777" w:rsidR="00502D8F" w:rsidRDefault="00502D8F" w:rsidP="00502D8F">
      <w:pPr>
        <w:jc w:val="left"/>
      </w:pPr>
      <w:r>
        <w:rPr>
          <w:rFonts w:hint="eastAsia"/>
        </w:rPr>
        <w:lastRenderedPageBreak/>
        <w:t>使用范例：</w:t>
      </w:r>
      <w:r>
        <w:t>execute_process(COMMAND ls)</w:t>
      </w:r>
    </w:p>
    <w:p w14:paraId="31D2FF39" w14:textId="77777777" w:rsidR="00502D8F" w:rsidRDefault="00502D8F" w:rsidP="00502D8F">
      <w:pPr>
        <w:jc w:val="left"/>
      </w:pPr>
      <w:r>
        <w:t>18）file 命令</w:t>
      </w:r>
    </w:p>
    <w:p w14:paraId="0695EBD4" w14:textId="77777777" w:rsidR="00502D8F" w:rsidRDefault="00502D8F" w:rsidP="00502D8F">
      <w:pPr>
        <w:jc w:val="left"/>
      </w:pPr>
      <w:r>
        <w:rPr>
          <w:rFonts w:hint="eastAsia"/>
        </w:rPr>
        <w:t>命令简述：此命令提供了丰富的文件和目录的相关操作（这里仅说一下比较常用的）</w:t>
      </w:r>
    </w:p>
    <w:p w14:paraId="4084C762" w14:textId="77777777" w:rsidR="00502D8F" w:rsidRDefault="00502D8F" w:rsidP="00502D8F">
      <w:pPr>
        <w:jc w:val="left"/>
      </w:pPr>
      <w:r>
        <w:rPr>
          <w:rFonts w:hint="eastAsia"/>
        </w:rPr>
        <w:t>使用范例：</w:t>
      </w:r>
    </w:p>
    <w:p w14:paraId="40E1CA40" w14:textId="77777777" w:rsidR="00502D8F" w:rsidRDefault="00502D8F" w:rsidP="00502D8F">
      <w:pPr>
        <w:jc w:val="left"/>
      </w:pPr>
      <w:r>
        <w:t># 目录的遍历</w:t>
      </w:r>
    </w:p>
    <w:p w14:paraId="3118D650" w14:textId="77777777" w:rsidR="00502D8F" w:rsidRDefault="00502D8F" w:rsidP="00502D8F">
      <w:pPr>
        <w:jc w:val="left"/>
      </w:pPr>
      <w:r>
        <w:t># GLOB 用于产生一个文件（目录）路径列表并保存在variable 中</w:t>
      </w:r>
    </w:p>
    <w:p w14:paraId="20E28578" w14:textId="77777777" w:rsidR="00502D8F" w:rsidRDefault="00502D8F" w:rsidP="00502D8F">
      <w:pPr>
        <w:jc w:val="left"/>
      </w:pPr>
      <w:r>
        <w:t># 文件路径列表中的每个文件的文件名都能匹配globbing expressions（非正则表达式，但是类似）</w:t>
      </w:r>
    </w:p>
    <w:p w14:paraId="2D270E3B" w14:textId="77777777" w:rsidR="00502D8F" w:rsidRDefault="00502D8F" w:rsidP="00502D8F">
      <w:pPr>
        <w:jc w:val="left"/>
      </w:pPr>
      <w:r>
        <w:t># 如果指定了 RELATIVE 路径，那么返回的文件路径列表中的路径为相对于 RELATIVE 的路径</w:t>
      </w:r>
    </w:p>
    <w:p w14:paraId="4E59CBC5" w14:textId="77777777" w:rsidR="00502D8F" w:rsidRDefault="00502D8F" w:rsidP="00502D8F">
      <w:pPr>
        <w:jc w:val="left"/>
      </w:pPr>
      <w:r>
        <w:t># file(GLOB variable [RELATIVE path][globbing expressions]...)</w:t>
      </w:r>
    </w:p>
    <w:p w14:paraId="65EB1257" w14:textId="77777777" w:rsidR="00502D8F" w:rsidRDefault="00502D8F" w:rsidP="00502D8F">
      <w:pPr>
        <w:jc w:val="left"/>
      </w:pPr>
      <w:r>
        <w:t xml:space="preserve"> </w:t>
      </w:r>
    </w:p>
    <w:p w14:paraId="062B8247" w14:textId="77777777" w:rsidR="00502D8F" w:rsidRDefault="00502D8F" w:rsidP="00502D8F">
      <w:pPr>
        <w:jc w:val="left"/>
      </w:pPr>
      <w:r>
        <w:t># 获取当前目录下的所有的文件（目录）的路径并保存到 ALL_FILE_PATH 变量中</w:t>
      </w:r>
    </w:p>
    <w:p w14:paraId="4E319C22" w14:textId="77777777" w:rsidR="00502D8F" w:rsidRDefault="00502D8F" w:rsidP="00502D8F">
      <w:pPr>
        <w:jc w:val="left"/>
      </w:pPr>
      <w:r>
        <w:t>file(GLOB ALL_FILE_PATH ./*)</w:t>
      </w:r>
    </w:p>
    <w:p w14:paraId="603FA2FC" w14:textId="77777777" w:rsidR="00502D8F" w:rsidRDefault="00502D8F" w:rsidP="00502D8F">
      <w:pPr>
        <w:jc w:val="left"/>
      </w:pPr>
      <w:r>
        <w:t># 获取当前目录下的 .h 文件的文件名并保存到ALL_H_FILE 变量中</w:t>
      </w:r>
    </w:p>
    <w:p w14:paraId="045C8733" w14:textId="77777777" w:rsidR="00502D8F" w:rsidRDefault="00502D8F" w:rsidP="00502D8F">
      <w:pPr>
        <w:jc w:val="left"/>
      </w:pPr>
      <w:r>
        <w:t># 这里的变量CMAKE_CURRENT_LIST_DIR 表示正在处理的 CMakeLists.txt 文件的所在的目录的绝对路径（2.8.3 以及以后版本才支持）</w:t>
      </w:r>
    </w:p>
    <w:p w14:paraId="6CBB6759" w14:textId="77777777" w:rsidR="00C06914" w:rsidRPr="00502D8F" w:rsidRDefault="00502D8F" w:rsidP="00502D8F">
      <w:pPr>
        <w:jc w:val="left"/>
      </w:pPr>
      <w:r>
        <w:t>file(GLOB ALL_H_FILE RELATIVE${CMAKE_CURRENT_LIST_DIR} ${CMAKE_CURRENT_LIST_DIR}/*.h)</w:t>
      </w:r>
    </w:p>
    <w:p w14:paraId="6C78A788" w14:textId="77777777" w:rsidR="00502D8F" w:rsidRDefault="00502D8F" w:rsidP="00C06914">
      <w:pPr>
        <w:jc w:val="left"/>
      </w:pPr>
    </w:p>
    <w:p w14:paraId="6BC00351" w14:textId="77777777" w:rsidR="00502D8F" w:rsidRDefault="00502D8F" w:rsidP="00C06914">
      <w:pPr>
        <w:jc w:val="left"/>
      </w:pPr>
    </w:p>
    <w:p w14:paraId="404C1E75" w14:textId="77777777" w:rsidR="00502D8F" w:rsidRDefault="00502D8F" w:rsidP="00502D8F">
      <w:pPr>
        <w:pStyle w:val="2"/>
      </w:pPr>
      <w:r>
        <w:rPr>
          <w:rFonts w:hint="eastAsia"/>
        </w:rPr>
        <w:t>Linux安装</w:t>
      </w:r>
    </w:p>
    <w:p w14:paraId="433934DD" w14:textId="77777777" w:rsidR="00C06914" w:rsidRDefault="00C06914" w:rsidP="00C06914">
      <w:pPr>
        <w:jc w:val="left"/>
      </w:pPr>
      <w:r w:rsidRPr="00AB1461">
        <w:t>linux 安装或更新 cmake</w:t>
      </w:r>
      <w:r>
        <w:t xml:space="preserve">  (</w:t>
      </w:r>
      <w:r>
        <w:rPr>
          <w:rFonts w:hint="eastAsia"/>
        </w:rPr>
        <w:t>测试平台cent</w:t>
      </w:r>
      <w:r>
        <w:t>os</w:t>
      </w:r>
      <w:r>
        <w:rPr>
          <w:rFonts w:hint="eastAsia"/>
        </w:rPr>
        <w:t>、l</w:t>
      </w:r>
      <w:r>
        <w:t>oongson)</w:t>
      </w:r>
    </w:p>
    <w:p w14:paraId="04ADCB45" w14:textId="77777777" w:rsidR="00C06914" w:rsidRDefault="00C06914" w:rsidP="00C06914">
      <w:pPr>
        <w:jc w:val="left"/>
      </w:pPr>
    </w:p>
    <w:p w14:paraId="1A5BC666" w14:textId="77777777" w:rsidR="00C06914" w:rsidRDefault="00C06914" w:rsidP="00C06914">
      <w:pPr>
        <w:jc w:val="left"/>
      </w:pPr>
      <w:r w:rsidRPr="00BD0A26">
        <w:rPr>
          <w:rFonts w:hint="eastAsia"/>
          <w:b/>
        </w:rPr>
        <w:t>安装之前</w:t>
      </w:r>
      <w:r>
        <w:rPr>
          <w:rFonts w:hint="eastAsia"/>
        </w:rPr>
        <w:t>最好把之前的版本删除：</w:t>
      </w:r>
      <w:r w:rsidRPr="00BD0A26">
        <w:t>yum remove cmake cmake-data</w:t>
      </w:r>
    </w:p>
    <w:p w14:paraId="4DD6F099" w14:textId="77777777" w:rsidR="00C06914" w:rsidRDefault="00C06914" w:rsidP="00C06914">
      <w:pPr>
        <w:jc w:val="left"/>
      </w:pPr>
    </w:p>
    <w:p w14:paraId="49D90A9A" w14:textId="77777777" w:rsidR="00C06914" w:rsidRDefault="00C06914" w:rsidP="00C06914">
      <w:pPr>
        <w:jc w:val="left"/>
      </w:pPr>
      <w:r w:rsidRPr="00BD0A26">
        <w:rPr>
          <w:rFonts w:hint="eastAsia"/>
          <w:b/>
        </w:rPr>
        <w:t>安装教程</w:t>
      </w:r>
      <w:r>
        <w:rPr>
          <w:rFonts w:hint="eastAsia"/>
        </w:rPr>
        <w:t>：</w:t>
      </w:r>
    </w:p>
    <w:p w14:paraId="26789ACD" w14:textId="77777777" w:rsidR="00C06914" w:rsidRDefault="00C06914" w:rsidP="00C06914">
      <w:pPr>
        <w:jc w:val="left"/>
      </w:pPr>
      <w:r w:rsidRPr="00AB1461">
        <w:t>https://blog.csdn.net/jartins/article/details/80041858</w:t>
      </w:r>
    </w:p>
    <w:p w14:paraId="7BD770AD" w14:textId="77777777" w:rsidR="00C06914" w:rsidRDefault="00C06914" w:rsidP="00C06914">
      <w:pPr>
        <w:jc w:val="left"/>
      </w:pPr>
      <w:r w:rsidRPr="00BD0A26">
        <w:rPr>
          <w:rFonts w:hint="eastAsia"/>
          <w:b/>
        </w:rPr>
        <w:t>重装</w:t>
      </w:r>
      <w:r w:rsidRPr="00BD0A26">
        <w:rPr>
          <w:b/>
        </w:rPr>
        <w:t>以后</w:t>
      </w:r>
      <w:r w:rsidRPr="00BD0A26">
        <w:t>的问题</w:t>
      </w:r>
      <w:r>
        <w:rPr>
          <w:rFonts w:hint="eastAsia"/>
        </w:rPr>
        <w:t>：</w:t>
      </w:r>
    </w:p>
    <w:p w14:paraId="130AA49F" w14:textId="77777777" w:rsidR="00C06914" w:rsidRDefault="00C06914" w:rsidP="00C06914">
      <w:pPr>
        <w:jc w:val="left"/>
      </w:pPr>
      <w:r w:rsidRPr="00BD0A26">
        <w:rPr>
          <w:rFonts w:hint="eastAsia"/>
          <w:b/>
        </w:rPr>
        <w:t>问题</w:t>
      </w:r>
      <w:r>
        <w:rPr>
          <w:rFonts w:hint="eastAsia"/>
        </w:rPr>
        <w:t>：</w:t>
      </w:r>
      <w:r>
        <w:t>bash: /usr/bin/cmake: 没有那个文件或目录</w:t>
      </w:r>
    </w:p>
    <w:p w14:paraId="1A5A2056" w14:textId="77777777" w:rsidR="00C06914" w:rsidRDefault="00C06914" w:rsidP="00C06914">
      <w:pPr>
        <w:jc w:val="left"/>
      </w:pPr>
      <w:r>
        <w:rPr>
          <w:rFonts w:hint="eastAsia"/>
        </w:rPr>
        <w:t>因为直接使用</w:t>
      </w:r>
      <w:r>
        <w:t xml:space="preserve">cmake系统回到默认的/usr/bin中去寻找，但是src中安装的cmake是在/usr/local/bin中，所以当然不会找到。解决方法： </w:t>
      </w:r>
    </w:p>
    <w:p w14:paraId="0E973C0B" w14:textId="77777777" w:rsidR="00C06914" w:rsidRDefault="00C06914" w:rsidP="00C06914">
      <w:pPr>
        <w:jc w:val="left"/>
      </w:pPr>
      <w:r>
        <w:rPr>
          <w:rFonts w:hint="eastAsia"/>
        </w:rPr>
        <w:t>做一个链接即可：</w:t>
      </w:r>
      <w:r w:rsidRPr="00BD0A26">
        <w:rPr>
          <w:b/>
        </w:rPr>
        <w:t>ln -s /usr/local/bin/cmake /usr/bin</w:t>
      </w:r>
      <w:r>
        <w:t xml:space="preserve"> </w:t>
      </w:r>
    </w:p>
    <w:p w14:paraId="5AE71955" w14:textId="77777777" w:rsidR="00C06914" w:rsidRDefault="00C06914" w:rsidP="00C06914">
      <w:pPr>
        <w:jc w:val="left"/>
      </w:pPr>
    </w:p>
    <w:p w14:paraId="6EC3B994" w14:textId="77777777" w:rsidR="00B2075F" w:rsidRDefault="00B2075F" w:rsidP="00C06914">
      <w:pPr>
        <w:jc w:val="left"/>
      </w:pPr>
    </w:p>
    <w:p w14:paraId="65B34B97" w14:textId="77777777" w:rsidR="00B2075F" w:rsidRDefault="00B2075F" w:rsidP="00C06914">
      <w:pPr>
        <w:jc w:val="left"/>
      </w:pPr>
    </w:p>
    <w:p w14:paraId="2A67BE31" w14:textId="77777777" w:rsidR="00B2075F" w:rsidRDefault="00B2075F" w:rsidP="00C06914">
      <w:pPr>
        <w:jc w:val="left"/>
      </w:pPr>
      <w:r>
        <w:rPr>
          <w:rFonts w:hint="eastAsia"/>
        </w:rPr>
        <w:t>参考资料：</w:t>
      </w:r>
    </w:p>
    <w:p w14:paraId="68F82B93" w14:textId="77777777" w:rsidR="00B2075F" w:rsidRDefault="009D7CB0" w:rsidP="00C06914">
      <w:pPr>
        <w:jc w:val="left"/>
      </w:pPr>
      <w:hyperlink r:id="rId173" w:history="1">
        <w:r w:rsidR="00B2075F" w:rsidRPr="000B03B7">
          <w:rPr>
            <w:rStyle w:val="a8"/>
          </w:rPr>
          <w:t>https://blog.csdn.net/iceboy314159/article/details/87829950</w:t>
        </w:r>
      </w:hyperlink>
    </w:p>
    <w:p w14:paraId="13AC9513" w14:textId="77777777" w:rsidR="00B2075F" w:rsidRDefault="00B2075F" w:rsidP="00C06914">
      <w:pPr>
        <w:jc w:val="left"/>
      </w:pPr>
    </w:p>
    <w:p w14:paraId="5EDFB83E" w14:textId="77777777" w:rsidR="00474D97" w:rsidRPr="00C06914" w:rsidRDefault="00557347" w:rsidP="00557347">
      <w:pPr>
        <w:pStyle w:val="1"/>
      </w:pPr>
      <w:r>
        <w:rPr>
          <w:rFonts w:hint="eastAsia"/>
        </w:rPr>
        <w:lastRenderedPageBreak/>
        <w:t>GDB</w:t>
      </w:r>
    </w:p>
    <w:p w14:paraId="47AC0128" w14:textId="77777777" w:rsidR="00557347" w:rsidRDefault="00557347" w:rsidP="00557347">
      <w:r>
        <w:rPr>
          <w:rFonts w:hint="eastAsia"/>
        </w:rPr>
        <w:t>生成</w:t>
      </w:r>
      <w:r>
        <w:t>GDB文件：gcc/g++ -g demo.c -o demo</w:t>
      </w:r>
    </w:p>
    <w:p w14:paraId="2CB5452F" w14:textId="77777777" w:rsidR="00557347" w:rsidRDefault="00557347" w:rsidP="00557347">
      <w:r>
        <w:rPr>
          <w:rFonts w:hint="eastAsia"/>
        </w:rPr>
        <w:t>启动</w:t>
      </w:r>
      <w:r>
        <w:t>GDB：gdb demo</w:t>
      </w:r>
    </w:p>
    <w:p w14:paraId="412BD3E5" w14:textId="77777777" w:rsidR="00557347" w:rsidRDefault="00557347" w:rsidP="00557347"/>
    <w:p w14:paraId="496CDE65" w14:textId="77777777" w:rsidR="00557347" w:rsidRDefault="00557347" w:rsidP="00557347"/>
    <w:p w14:paraId="709C993D" w14:textId="77777777" w:rsidR="00557347" w:rsidRDefault="00557347" w:rsidP="00557347">
      <w:r>
        <w:rPr>
          <w:rFonts w:hint="eastAsia"/>
        </w:rPr>
        <w:t>观察点</w:t>
      </w:r>
    </w:p>
    <w:p w14:paraId="42AF9D1D" w14:textId="77777777" w:rsidR="00557347" w:rsidRDefault="00557347" w:rsidP="00557347">
      <w:r>
        <w:tab/>
        <w:t xml:space="preserve">watch 为表达式（变量）expr设置一个观察点。当表达式值有变化时，马上停住程序。 </w:t>
      </w:r>
    </w:p>
    <w:p w14:paraId="662B475C" w14:textId="77777777" w:rsidR="00557347" w:rsidRDefault="00557347" w:rsidP="00557347">
      <w:r>
        <w:tab/>
        <w:t xml:space="preserve">rwatch表达式（变量）expr被读时，停住程序。 </w:t>
      </w:r>
    </w:p>
    <w:p w14:paraId="255D8EDB" w14:textId="77777777" w:rsidR="00557347" w:rsidRDefault="00557347" w:rsidP="00557347">
      <w:r>
        <w:tab/>
        <w:t xml:space="preserve">awatch 表达式（变量）的值被读或被写时，停住程序。 </w:t>
      </w:r>
    </w:p>
    <w:p w14:paraId="113E39C2" w14:textId="77777777" w:rsidR="00E26D6D" w:rsidRDefault="00557347" w:rsidP="00557347">
      <w:r>
        <w:tab/>
        <w:t>info watchpoints列出当前所设置了的所有观察点。</w:t>
      </w:r>
    </w:p>
    <w:p w14:paraId="1B3A84EC" w14:textId="77777777" w:rsidR="004E5C4E" w:rsidRDefault="004E5C4E" w:rsidP="00557347"/>
    <w:p w14:paraId="2F0A031D" w14:textId="77777777" w:rsidR="004E5C4E" w:rsidRDefault="004E5C4E" w:rsidP="00557347">
      <w:r>
        <w:rPr>
          <w:rFonts w:hint="eastAsia"/>
        </w:rPr>
        <w:t>参考资料：</w:t>
      </w:r>
    </w:p>
    <w:p w14:paraId="2E263DE9" w14:textId="77777777" w:rsidR="004E5C4E" w:rsidRDefault="009D7CB0" w:rsidP="00557347">
      <w:hyperlink r:id="rId174" w:history="1">
        <w:r w:rsidR="004E5C4E" w:rsidRPr="00F344A5">
          <w:rPr>
            <w:rStyle w:val="a8"/>
          </w:rPr>
          <w:t>https://blog.csdn.net/bigheadyushan/article/details/77828949</w:t>
        </w:r>
      </w:hyperlink>
    </w:p>
    <w:p w14:paraId="0C21ED56" w14:textId="77777777" w:rsidR="004E5C4E" w:rsidRDefault="004E5C4E" w:rsidP="00557347"/>
    <w:p w14:paraId="0C9ABFFB" w14:textId="77777777" w:rsidR="00AF2FD9" w:rsidRDefault="00AF2FD9" w:rsidP="00557347"/>
    <w:p w14:paraId="27C3BB74" w14:textId="77777777" w:rsidR="00AF2FD9" w:rsidRDefault="00A85F67" w:rsidP="00A85F67">
      <w:pPr>
        <w:pStyle w:val="1"/>
      </w:pPr>
      <w:r>
        <w:rPr>
          <w:rFonts w:hint="eastAsia"/>
        </w:rPr>
        <w:t>南京邮电大学学生自焚事件</w:t>
      </w:r>
    </w:p>
    <w:p w14:paraId="1AFB1E9E" w14:textId="77777777" w:rsidR="00AF2FD9" w:rsidRDefault="00AF2FD9" w:rsidP="00AF2FD9">
      <w:r>
        <w:rPr>
          <w:rFonts w:hint="eastAsia"/>
        </w:rPr>
        <w:t>先放两句话吧：</w:t>
      </w:r>
    </w:p>
    <w:p w14:paraId="2ED26632" w14:textId="77777777" w:rsidR="00AF2FD9" w:rsidRDefault="00AF2FD9" w:rsidP="00AF2FD9">
      <w:r>
        <w:rPr>
          <w:rFonts w:hint="eastAsia"/>
        </w:rPr>
        <w:t>“可惜中国太难改变了，即使搬动一张桌子，改装一个火炉，几乎也要血。”———鲁迅</w:t>
      </w:r>
    </w:p>
    <w:p w14:paraId="58A75AFD" w14:textId="77777777" w:rsidR="00AF2FD9" w:rsidRDefault="00AF2FD9" w:rsidP="00AF2FD9">
      <w:r>
        <w:rPr>
          <w:rFonts w:hint="eastAsia"/>
        </w:rPr>
        <w:t>“中国人的性情总是喜欢调和、折中的，譬如你说，这屋子太暗，说在这里开一个天窗，大家一定是不允许的。但如果你主张拆掉屋顶，他们就会来调和，愿意开天窗了。”———鲁迅</w:t>
      </w:r>
    </w:p>
    <w:p w14:paraId="275A790C" w14:textId="77777777" w:rsidR="00AF2FD9" w:rsidRDefault="00AF2FD9" w:rsidP="00AF2FD9">
      <w:r>
        <w:rPr>
          <w:rFonts w:hint="eastAsia"/>
        </w:rPr>
        <w:t>这两句话是以前就读过，但没有深刻的理解，是看了雨桐的回答，才恍然大悟，原本不打算公开发表评论，但这几天却出了一个赞美导师与师娘的论文，所以就这两件事他们之间的联系与自己一些简单的看法。</w:t>
      </w:r>
    </w:p>
    <w:p w14:paraId="54E292BB" w14:textId="77777777" w:rsidR="00AF2FD9" w:rsidRDefault="00AF2FD9" w:rsidP="00AF2FD9"/>
    <w:p w14:paraId="1323F3D1" w14:textId="77777777" w:rsidR="00AF2FD9" w:rsidRDefault="00AF2FD9" w:rsidP="00AF2FD9">
      <w:r>
        <w:rPr>
          <w:rFonts w:hint="eastAsia"/>
        </w:rPr>
        <w:t>这件事是</w:t>
      </w:r>
      <w:r>
        <w:t>2020年1月5号出现在各大网站与App热搜的，我看到这条消息的第一反映是震惊，震惊的不是又死了一个研究生，而是作为距离南京邮电大学不到2kg的我</w:t>
      </w:r>
      <w:r w:rsidR="001A45C2">
        <w:rPr>
          <w:rFonts w:hint="eastAsia"/>
        </w:rPr>
        <w:t>居然</w:t>
      </w:r>
      <w:r>
        <w:t>是通过热搜了解到这件事的</w:t>
      </w:r>
    </w:p>
    <w:p w14:paraId="654D5145" w14:textId="77777777" w:rsidR="00AF2FD9" w:rsidRDefault="00AF2FD9" w:rsidP="00AF2FD9"/>
    <w:p w14:paraId="6233B4AF" w14:textId="77777777" w:rsidR="00AF2FD9" w:rsidRDefault="00AF2FD9" w:rsidP="00AF2FD9"/>
    <w:p w14:paraId="74A777A3" w14:textId="77777777" w:rsidR="00AF2FD9" w:rsidRDefault="00AF2FD9" w:rsidP="00AF2FD9"/>
    <w:p w14:paraId="57A58ECA" w14:textId="77777777" w:rsidR="00AF2FD9" w:rsidRDefault="00AF2FD9" w:rsidP="00AF2FD9">
      <w:r>
        <w:rPr>
          <w:rFonts w:hint="eastAsia"/>
        </w:rPr>
        <w:t>鲁迅的作品不仅有两棵枣树。</w:t>
      </w:r>
    </w:p>
    <w:p w14:paraId="0563CEDA" w14:textId="77777777" w:rsidR="00AF2FD9" w:rsidRDefault="00AF2FD9" w:rsidP="00AF2FD9">
      <w:r>
        <w:rPr>
          <w:rFonts w:hint="eastAsia"/>
        </w:rPr>
        <w:t>导师可以借制度的漏斗来打击压榨学生，学生同样也可以借助制度漏洞来反制导师。</w:t>
      </w:r>
    </w:p>
    <w:p w14:paraId="61033126" w14:textId="77777777" w:rsidR="00243B6B" w:rsidRDefault="00243B6B" w:rsidP="00AF2FD9"/>
    <w:p w14:paraId="5281623C" w14:textId="77777777" w:rsidR="00243B6B" w:rsidRDefault="00243B6B" w:rsidP="00AF2FD9">
      <w:r>
        <w:rPr>
          <w:rFonts w:hint="eastAsia"/>
        </w:rPr>
        <w:t>龙：咱国人从来不缺少理想和创见，就是太爱安逸了，为了一个安逸，就为了一个安逸，几万万人，为了一件东西，死都不怕，就为了一个安逸，几万万人，打破头颅，就为了一样东西</w:t>
      </w:r>
    </w:p>
    <w:p w14:paraId="48A2730F" w14:textId="77777777" w:rsidR="00243B6B" w:rsidRDefault="00243B6B" w:rsidP="00AF2FD9">
      <w:r>
        <w:rPr>
          <w:rFonts w:hint="eastAsia"/>
        </w:rPr>
        <w:t>二十啷当岁，敢说一辈子，可以一辈子总是要往前走的，不是吗？不可以空谈，但是要有向往</w:t>
      </w:r>
    </w:p>
    <w:p w14:paraId="1B24E96F" w14:textId="77777777" w:rsidR="00243B6B" w:rsidRDefault="00243B6B" w:rsidP="00AF2FD9">
      <w:r>
        <w:rPr>
          <w:rFonts w:hint="eastAsia"/>
        </w:rPr>
        <w:lastRenderedPageBreak/>
        <w:t>他们是真正的英雄</w:t>
      </w:r>
    </w:p>
    <w:p w14:paraId="721BF8C6" w14:textId="77777777" w:rsidR="00243B6B" w:rsidRDefault="00243B6B" w:rsidP="00AF2FD9"/>
    <w:p w14:paraId="3623BFA3" w14:textId="77777777" w:rsidR="00243B6B" w:rsidRDefault="00243B6B" w:rsidP="00AF2FD9">
      <w:r>
        <w:rPr>
          <w:rFonts w:hint="eastAsia"/>
        </w:rPr>
        <w:t>老子是不是一直在解决问题</w:t>
      </w:r>
    </w:p>
    <w:p w14:paraId="147BA5DC" w14:textId="77777777" w:rsidR="00243B6B" w:rsidRDefault="00243B6B" w:rsidP="00AF2FD9">
      <w:r>
        <w:rPr>
          <w:rFonts w:hint="eastAsia"/>
        </w:rPr>
        <w:t>凑合吧</w:t>
      </w:r>
    </w:p>
    <w:p w14:paraId="6696B3FF" w14:textId="77777777" w:rsidR="00243B6B" w:rsidRDefault="00243B6B" w:rsidP="00AF2FD9">
      <w:r>
        <w:rPr>
          <w:rFonts w:hint="eastAsia"/>
        </w:rPr>
        <w:t>没答案也要做事，这才是做事</w:t>
      </w:r>
    </w:p>
    <w:p w14:paraId="3E843DFD" w14:textId="77777777" w:rsidR="00142107" w:rsidRPr="00243B6B" w:rsidRDefault="00142107" w:rsidP="00AF2FD9">
      <w:r>
        <w:rPr>
          <w:rFonts w:hint="eastAsia"/>
        </w:rPr>
        <w:t>等日本人给咱们一个亡国灭族的答案，可问题还在啊，它不会跟日本人一起被你们打跑的。。。。。。</w:t>
      </w:r>
    </w:p>
    <w:p w14:paraId="724AF284" w14:textId="77777777" w:rsidR="00243B6B" w:rsidRDefault="00243B6B" w:rsidP="00AF2FD9"/>
    <w:p w14:paraId="4046A977" w14:textId="77777777" w:rsidR="00243B6B" w:rsidRDefault="00243B6B" w:rsidP="00243B6B">
      <w:r>
        <w:rPr>
          <w:rFonts w:hint="eastAsia"/>
        </w:rPr>
        <w:t>你们只会说打仗，你们军人就只会说打仗。我，我说的是问题，问题。问题不是流感菌。它不是日本人入侵带来的，问题它本来就在这儿。什么是问题？问题就是出错了。错了就是不对，不对就要改。</w:t>
      </w:r>
    </w:p>
    <w:p w14:paraId="71E00947" w14:textId="77777777" w:rsidR="00243B6B" w:rsidRDefault="00243B6B" w:rsidP="00243B6B">
      <w:r>
        <w:rPr>
          <w:rFonts w:hint="eastAsia"/>
        </w:rPr>
        <w:t>等日本人给咱们一个亡国灭族的答案，可问题还在啊，它不会跟日本人一起被你们打跑的。我们民族的创造力、勇敢、智慧，哪去了？啊？我居然要看书才知道，我们曾经那么辉煌，无畏，开阔，包容世界，不拘一格。禅达人，没有桥，也修了和顺镇；我们祖先没有榜样，可走了整整五千年。可我却要读书才知道。不是从你身上看到的，也不是从我身上看到的，这就是问题。有问题怎么办？要改。我不是想把我的想法强加给你，我只是以为，咱们年轻人，可以交换彼此喜欢的东西。不过，你们好像也没有喜欢的东西，除了钱跟女人。可在这一点上我认为你跟他们不一样。可还是沉疴绝症。都是衰老和不信。</w:t>
      </w:r>
    </w:p>
    <w:p w14:paraId="3AD0DAD6" w14:textId="77777777" w:rsidR="00243B6B" w:rsidRDefault="00243B6B" w:rsidP="00243B6B"/>
    <w:p w14:paraId="796808E6" w14:textId="77777777" w:rsidR="001A45C2" w:rsidRDefault="001A45C2" w:rsidP="00AF2FD9">
      <w:r>
        <w:rPr>
          <w:rFonts w:hint="eastAsia"/>
        </w:rPr>
        <w:t>小书虫说：我居然要看书才知道我们曾经那么辉煌。</w:t>
      </w:r>
    </w:p>
    <w:p w14:paraId="272A527F" w14:textId="77777777" w:rsidR="00A85F67" w:rsidRDefault="00A85F67" w:rsidP="00AF2FD9"/>
    <w:p w14:paraId="1DAB9E31" w14:textId="77777777" w:rsidR="00A85F67" w:rsidRDefault="00A85F67" w:rsidP="00AF2FD9"/>
    <w:p w14:paraId="5BE07F49" w14:textId="77777777" w:rsidR="00A85F67" w:rsidRDefault="00A85F67" w:rsidP="00AF2FD9"/>
    <w:p w14:paraId="4E800A48" w14:textId="77777777" w:rsidR="00A85F67" w:rsidRDefault="00A85F67" w:rsidP="00951CAC">
      <w:pPr>
        <w:pStyle w:val="1"/>
      </w:pPr>
      <w:r>
        <w:rPr>
          <w:rFonts w:hint="eastAsia"/>
        </w:rPr>
        <w:t>《请回答1988》</w:t>
      </w:r>
    </w:p>
    <w:p w14:paraId="2117422D" w14:textId="77777777" w:rsidR="00951CAC" w:rsidRDefault="00951CAC" w:rsidP="00951CAC">
      <w:r>
        <w:rPr>
          <w:rFonts w:hint="eastAsia"/>
        </w:rPr>
        <w:t>我们接受不了结局的真原因，是我们接受不了自己成为狗焕，每个人心中获得或少住着一个狗焕</w:t>
      </w:r>
    </w:p>
    <w:p w14:paraId="14527FE8" w14:textId="77777777" w:rsidR="00913A2A" w:rsidRDefault="00913A2A" w:rsidP="00913A2A">
      <w:pPr>
        <w:pStyle w:val="1"/>
      </w:pPr>
      <w:r>
        <w:rPr>
          <w:rFonts w:hint="eastAsia"/>
        </w:rPr>
        <w:t>《茶馆》</w:t>
      </w:r>
    </w:p>
    <w:p w14:paraId="3C01ACAA" w14:textId="77777777" w:rsidR="00913A2A" w:rsidRPr="00913A2A" w:rsidRDefault="00913A2A" w:rsidP="00913A2A">
      <w:r>
        <w:rPr>
          <w:rFonts w:hint="eastAsia"/>
        </w:rPr>
        <w:t>一群人，就是一个社会，人不变，社会就不会变，为什么人不变？朝廷选官，须公卿子弟为之，</w:t>
      </w:r>
      <w:r w:rsidRPr="00913A2A">
        <w:rPr>
          <w:rFonts w:hint="eastAsia"/>
        </w:rPr>
        <w:t>何者</w:t>
      </w:r>
      <w:r w:rsidRPr="00913A2A">
        <w:t>?少习其业,目熟朝廷事,台阁之仪,不教而自成。寒士纵有出人之才,固不能闲习也。则子弟未易可轻</w:t>
      </w:r>
      <w:r>
        <w:rPr>
          <w:rFonts w:hint="eastAsia"/>
        </w:rPr>
        <w:t>。</w:t>
      </w:r>
    </w:p>
    <w:p w14:paraId="2749D73E" w14:textId="77777777" w:rsidR="00913A2A" w:rsidRPr="00951CAC" w:rsidRDefault="00913A2A" w:rsidP="00951CAC"/>
    <w:p w14:paraId="56D32510" w14:textId="77777777" w:rsidR="00A85F67" w:rsidRDefault="00A85F67" w:rsidP="00951CAC">
      <w:pPr>
        <w:pStyle w:val="1"/>
      </w:pPr>
      <w:r>
        <w:rPr>
          <w:rFonts w:hint="eastAsia"/>
        </w:rPr>
        <w:t>《我的团长我的团》</w:t>
      </w:r>
    </w:p>
    <w:p w14:paraId="7D41B1D9" w14:textId="77777777" w:rsidR="00951CAC" w:rsidRPr="00951CAC" w:rsidRDefault="00951CAC" w:rsidP="00951CAC">
      <w:r>
        <w:rPr>
          <w:rFonts w:hint="eastAsia"/>
        </w:rPr>
        <w:t>问题，它就在这里，永远没有离去</w:t>
      </w:r>
    </w:p>
    <w:p w14:paraId="5C50C645" w14:textId="77777777" w:rsidR="00A85F67" w:rsidRDefault="00A85F67" w:rsidP="00951CAC">
      <w:pPr>
        <w:pStyle w:val="1"/>
      </w:pPr>
      <w:r>
        <w:rPr>
          <w:rFonts w:hint="eastAsia"/>
        </w:rPr>
        <w:lastRenderedPageBreak/>
        <w:t>武汉肺炎事件</w:t>
      </w:r>
    </w:p>
    <w:p w14:paraId="21D32966" w14:textId="77777777" w:rsidR="00004331" w:rsidRPr="00004331" w:rsidRDefault="00004331" w:rsidP="00004331">
      <w:r w:rsidRPr="00004331">
        <w:rPr>
          <w:noProof/>
        </w:rPr>
        <w:lastRenderedPageBreak/>
        <w:drawing>
          <wp:inline distT="0" distB="0" distL="0" distR="0" wp14:anchorId="4799059B" wp14:editId="5478D676">
            <wp:extent cx="3875465" cy="9379057"/>
            <wp:effectExtent l="0" t="0" r="0" b="0"/>
            <wp:docPr id="233" name="图片 233" descr="C:\Users\MSI-NB\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SI-NB\Desktop\微信图片_20200203193300.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878106" cy="9385449"/>
                    </a:xfrm>
                    <a:prstGeom prst="rect">
                      <a:avLst/>
                    </a:prstGeom>
                    <a:noFill/>
                    <a:ln>
                      <a:noFill/>
                    </a:ln>
                  </pic:spPr>
                </pic:pic>
              </a:graphicData>
            </a:graphic>
          </wp:inline>
        </w:drawing>
      </w:r>
    </w:p>
    <w:p w14:paraId="3CE7E9D9" w14:textId="77777777" w:rsidR="00A85F67" w:rsidRDefault="00227664" w:rsidP="00227664">
      <w:pPr>
        <w:pStyle w:val="af"/>
      </w:pPr>
      <w:r>
        <w:rPr>
          <w:rFonts w:hint="eastAsia"/>
        </w:rPr>
        <w:lastRenderedPageBreak/>
        <w:t>丧钟为谁而鸣？</w:t>
      </w:r>
    </w:p>
    <w:p w14:paraId="280301BA" w14:textId="77777777" w:rsidR="00CB23C9" w:rsidRPr="00CB23C9" w:rsidRDefault="00CB23C9" w:rsidP="00CB23C9">
      <w:r>
        <w:rPr>
          <w:rFonts w:hint="eastAsia"/>
        </w:rPr>
        <w:t>首先感谢</w:t>
      </w:r>
      <w:r w:rsidR="00833EE5">
        <w:rPr>
          <w:rFonts w:hint="eastAsia"/>
        </w:rPr>
        <w:t>为此疫情做出贡献的所有人，医生、护士、军人、</w:t>
      </w:r>
      <w:r w:rsidR="00DB030A">
        <w:rPr>
          <w:rFonts w:hint="eastAsia"/>
        </w:rPr>
        <w:t>警察、</w:t>
      </w:r>
      <w:r w:rsidR="00833EE5">
        <w:rPr>
          <w:rFonts w:hint="eastAsia"/>
        </w:rPr>
        <w:t>工人</w:t>
      </w:r>
      <w:r w:rsidR="00DB030A">
        <w:rPr>
          <w:rFonts w:hint="eastAsia"/>
        </w:rPr>
        <w:t>、志愿者</w:t>
      </w:r>
      <w:r w:rsidR="00833EE5">
        <w:t>……</w:t>
      </w:r>
      <w:r w:rsidR="00833EE5">
        <w:rPr>
          <w:rFonts w:hint="eastAsia"/>
        </w:rPr>
        <w:t>还有在家自我隔离的你，</w:t>
      </w:r>
      <w:r w:rsidR="00DC6210">
        <w:rPr>
          <w:rFonts w:hint="eastAsia"/>
        </w:rPr>
        <w:t>让我们先为死难的同胞默哀一分钟</w:t>
      </w:r>
      <w:r w:rsidR="00833EE5">
        <w:rPr>
          <w:rFonts w:hint="eastAsia"/>
        </w:rPr>
        <w:t>当我跨出家门的那一刻，凛冽的“寒冬”已所剩无几，新鲜空气铺面而来，那是春天的味道。</w:t>
      </w:r>
    </w:p>
    <w:p w14:paraId="1665F286" w14:textId="77777777" w:rsidR="00CB23C9" w:rsidRPr="00CB23C9" w:rsidRDefault="00CB23C9" w:rsidP="00CB23C9">
      <w:r>
        <w:rPr>
          <w:rFonts w:hint="eastAsia"/>
        </w:rPr>
        <w:t>这次事件，暴露出我们的社会、国家、政府、甚至普通民众太多太多的问题。</w:t>
      </w:r>
    </w:p>
    <w:p w14:paraId="6015A9C3" w14:textId="77777777" w:rsidR="00A85F67" w:rsidRDefault="00A85F67" w:rsidP="00AF2FD9">
      <w:r>
        <w:rPr>
          <w:rFonts w:hint="eastAsia"/>
        </w:rPr>
        <w:t>他们在撒谎，我们知道他们在撒谎，他们知道我们知道他们在撒谎，我们知道他们知道我们知道他们在撒谎</w:t>
      </w:r>
      <w:r w:rsidR="00951CAC">
        <w:rPr>
          <w:rFonts w:hint="eastAsia"/>
        </w:rPr>
        <w:t>。</w:t>
      </w:r>
    </w:p>
    <w:p w14:paraId="3A1E88B0" w14:textId="77777777" w:rsidR="00951CAC" w:rsidRDefault="00833EE5" w:rsidP="00AF2FD9">
      <w:r>
        <w:rPr>
          <w:rFonts w:hint="eastAsia"/>
        </w:rPr>
        <w:t>喊着武汉加油时是谁？喊着远离武汉人，驱逐武汉人的又是谁？我们从来都没有命运共同体意识。那不只是一句口号，不是习主席在开国际会议时，反复向强调向世界强调外加政策，这是关乎你我，我们身边每个的切身利益甚至生命？，我们不去评价这些人，这些人只是</w:t>
      </w:r>
      <w:r w:rsidR="00CD6246">
        <w:rPr>
          <w:rFonts w:hint="eastAsia"/>
        </w:rPr>
        <w:t>一小部分，咒骂与抱怨谁都会，有用的话。。。。。</w:t>
      </w:r>
    </w:p>
    <w:p w14:paraId="406EA287" w14:textId="77777777" w:rsidR="00CD6246" w:rsidRDefault="00CD6246" w:rsidP="00AF2FD9"/>
    <w:p w14:paraId="6F5DDFAB" w14:textId="77777777" w:rsidR="00CD6246" w:rsidRDefault="0018212F" w:rsidP="00AF2FD9">
      <w:r>
        <w:rPr>
          <w:rFonts w:hint="eastAsia"/>
        </w:rPr>
        <w:t>这次疫情哪怕再持续一个月，国家该如何抉择，该发展经济，还是控制疫情？不要抱怨执政者</w:t>
      </w:r>
    </w:p>
    <w:p w14:paraId="7F5AA006" w14:textId="77777777" w:rsidR="00951CAC" w:rsidRDefault="00951CAC" w:rsidP="00AF2FD9">
      <w:r>
        <w:rPr>
          <w:rFonts w:hint="eastAsia"/>
        </w:rPr>
        <w:t>如果说，是社会生态和政治环境滋养了这些贪官，那么是谁滋养了个社会生态和政治环境呢？</w:t>
      </w:r>
    </w:p>
    <w:p w14:paraId="52B9FE97" w14:textId="77777777" w:rsidR="00951CAC" w:rsidRDefault="00951CAC" w:rsidP="00AF2FD9"/>
    <w:p w14:paraId="4468BCCC" w14:textId="77777777" w:rsidR="00951CAC" w:rsidRDefault="00951CAC" w:rsidP="00AF2FD9">
      <w:r>
        <w:rPr>
          <w:rFonts w:hint="eastAsia"/>
        </w:rPr>
        <w:t>面对现实中的种种事情，自已能做什么，还是选择什么都不做？</w:t>
      </w:r>
    </w:p>
    <w:p w14:paraId="011FC511" w14:textId="77777777" w:rsidR="00951CAC" w:rsidRDefault="00951CAC" w:rsidP="00AF2FD9"/>
    <w:p w14:paraId="3AD7C051" w14:textId="77777777" w:rsidR="00951CAC" w:rsidRDefault="00951CAC" w:rsidP="00AF2FD9">
      <w:r>
        <w:rPr>
          <w:rFonts w:hint="eastAsia"/>
        </w:rPr>
        <w:t>很多时候，当一个问题在网上被热议时，因</w:t>
      </w:r>
      <w:r w:rsidR="00227664">
        <w:rPr>
          <w:rFonts w:hint="eastAsia"/>
        </w:rPr>
        <w:t>敏感，政治不正确，触动了某些人的蛋糕，而遭删帖，404时，我们有做过什么，采取过具体的措施嘛？我们所不知到的，如果采取了行动，就会有成效呢？就会带来社会生态一点点改善呢？互联网自由吗，他只不过是某些既得利益者赚钱的工具罢了。</w:t>
      </w:r>
      <w:r w:rsidR="00B84760">
        <w:rPr>
          <w:rFonts w:hint="eastAsia"/>
        </w:rPr>
        <w:t>很多网络热点问题，最后都不了了之了。</w:t>
      </w:r>
    </w:p>
    <w:p w14:paraId="01F9C48A" w14:textId="77777777" w:rsidR="00227664" w:rsidRDefault="00227664" w:rsidP="00AF2FD9"/>
    <w:p w14:paraId="65F58A4B" w14:textId="77777777" w:rsidR="00951CAC" w:rsidRDefault="00951CAC" w:rsidP="00AF2FD9">
      <w:r>
        <w:rPr>
          <w:rFonts w:hint="eastAsia"/>
        </w:rPr>
        <w:t>当自己遭受不公平不公正的待遇时，我们有资格去抱怨吗？</w:t>
      </w:r>
    </w:p>
    <w:p w14:paraId="17C746E1" w14:textId="77777777" w:rsidR="00227664" w:rsidRDefault="006B7E59" w:rsidP="00AF2FD9">
      <w:r>
        <w:rPr>
          <w:rFonts w:hint="eastAsia"/>
        </w:rPr>
        <w:t>《茶馆》中的老板的总是在自己的</w:t>
      </w:r>
      <w:r w:rsidR="000016E1">
        <w:rPr>
          <w:rFonts w:hint="eastAsia"/>
        </w:rPr>
        <w:t>店里贴上“勿谈国事”，以提示喝茶的人不要谈论国事，可老板作了一辈子的顺民，结果是什么呢？20年里茶馆由兴到衰，20年后老舍先生，也结束了自己的生命。</w:t>
      </w:r>
      <w:r w:rsidR="00C872D7">
        <w:rPr>
          <w:rFonts w:hint="eastAsia"/>
        </w:rPr>
        <w:t>在时代的洪流中，顺民也罢，判民也罢，都逃不出自己所身处的环境。我们很幸运的生活在和平年代里，面对这场疫情，冷眼旁观也罢，悲痛愤恨也罢，都逃不过我们为这个社会的一份子。</w:t>
      </w:r>
    </w:p>
    <w:p w14:paraId="52F6D1DF" w14:textId="77777777" w:rsidR="00227664" w:rsidRDefault="00227664" w:rsidP="00AF2FD9">
      <w:r>
        <w:rPr>
          <w:rFonts w:hint="eastAsia"/>
        </w:rPr>
        <w:t>我们不敢不能议论一些敏感的问题，我们也知道我们不敢议论，这太可怕了。面对这些事情，不是开口就骂，而实绞尽脑汁想一些词字句，避开一些敏感词，以至不会被404。我们有考虑过为什么会造成这中现象吗</w:t>
      </w:r>
      <w:r w:rsidR="00266269">
        <w:rPr>
          <w:rFonts w:hint="eastAsia"/>
        </w:rPr>
        <w:t>。</w:t>
      </w:r>
    </w:p>
    <w:p w14:paraId="61DE3153" w14:textId="77777777" w:rsidR="00266269" w:rsidRDefault="00266269" w:rsidP="00AF2FD9"/>
    <w:p w14:paraId="24172AC6" w14:textId="77777777" w:rsidR="00266269" w:rsidRDefault="00266269" w:rsidP="00AF2FD9">
      <w:r>
        <w:rPr>
          <w:rFonts w:hint="eastAsia"/>
        </w:rPr>
        <w:t>公信力是要靠政府转来的，而不是无时无刻的害怕失去。</w:t>
      </w:r>
    </w:p>
    <w:p w14:paraId="27D0BDCE" w14:textId="77777777" w:rsidR="00A85F67" w:rsidRDefault="00A85F67" w:rsidP="00AF2FD9"/>
    <w:p w14:paraId="0E0E5371" w14:textId="77777777" w:rsidR="00227664" w:rsidRDefault="00477CFF" w:rsidP="00AF2FD9">
      <w:r>
        <w:rPr>
          <w:rFonts w:hint="eastAsia"/>
        </w:rPr>
        <w:t>金钱至上，金钱衡量的唯一标准，使这个社会越来越原子化。黑猫白猫的野蛮生长到两手抓两手都要硬的改革的深水区</w:t>
      </w:r>
      <w:r w:rsidR="00B84760">
        <w:rPr>
          <w:rFonts w:hint="eastAsia"/>
        </w:rPr>
        <w:t>。</w:t>
      </w:r>
    </w:p>
    <w:p w14:paraId="56A3D417" w14:textId="77777777" w:rsidR="00477CFF" w:rsidRDefault="00477CFF" w:rsidP="00AF2FD9">
      <w:r>
        <w:rPr>
          <w:rFonts w:hint="eastAsia"/>
        </w:rPr>
        <w:t>，知识分子，启发明智这么多年是否取得了质的</w:t>
      </w:r>
      <w:r w:rsidR="00B84760">
        <w:rPr>
          <w:rFonts w:hint="eastAsia"/>
        </w:rPr>
        <w:t>进步，这值得进一步的思考（扶不扶），我们总是在骂政府的无能，腐败，低效率，人治而不是法制，骂完之后就去四处找关系，托朋友为自己孩子博得一个好学校，好班级，好老师，好同桌，甚至好</w:t>
      </w:r>
      <w:r w:rsidR="005F502A">
        <w:rPr>
          <w:rFonts w:hint="eastAsia"/>
        </w:rPr>
        <w:t>座位</w:t>
      </w:r>
      <w:r w:rsidR="00B84760">
        <w:rPr>
          <w:rFonts w:hint="eastAsia"/>
        </w:rPr>
        <w:t>。</w:t>
      </w:r>
    </w:p>
    <w:p w14:paraId="660C5F7A" w14:textId="77777777" w:rsidR="00BD742C" w:rsidRDefault="00BD742C" w:rsidP="00AF2FD9">
      <w:r>
        <w:rPr>
          <w:rFonts w:hint="eastAsia"/>
        </w:rPr>
        <w:t>我们从历史中学到的唯一教训就是不学教训。</w:t>
      </w:r>
    </w:p>
    <w:p w14:paraId="03B7C575" w14:textId="77777777" w:rsidR="00BD742C" w:rsidRDefault="00BD742C" w:rsidP="00AF2FD9"/>
    <w:p w14:paraId="3C1ECFD4" w14:textId="77777777" w:rsidR="00BD742C" w:rsidRDefault="00BD742C" w:rsidP="00AF2FD9">
      <w:r>
        <w:rPr>
          <w:rFonts w:hint="eastAsia"/>
        </w:rPr>
        <w:t>当初被冠于“造谣者”的人，很多人因为爆出武汉出现sars，而被警方传唤，事实上新型冠状</w:t>
      </w:r>
      <w:r>
        <w:rPr>
          <w:rFonts w:hint="eastAsia"/>
        </w:rPr>
        <w:lastRenderedPageBreak/>
        <w:t>病毒和Sars有80%的相似性，作为一名医生，凭职业的嗅觉，既能判定这是SARS，很多人说他们说错了，应为两者有不是同一种病毒，但是我们忘了，他们只是普通的医生，不是领域权威大牛，不是科学家。作为一个普通医生，他只能这样，他用SARS是想提醒民众要注意。</w:t>
      </w:r>
    </w:p>
    <w:p w14:paraId="0517C5F2" w14:textId="77777777" w:rsidR="003C49EE" w:rsidRDefault="003C49EE" w:rsidP="00AF2FD9">
      <w:r>
        <w:rPr>
          <w:rFonts w:hint="eastAsia"/>
        </w:rPr>
        <w:t>你不是希望和平吗？那你必须理解战争</w:t>
      </w:r>
    </w:p>
    <w:p w14:paraId="7C1184CA" w14:textId="77777777" w:rsidR="003C49EE" w:rsidRDefault="003C49EE" w:rsidP="00AF2FD9">
      <w:r>
        <w:rPr>
          <w:rFonts w:hint="eastAsia"/>
        </w:rPr>
        <w:t>你不想让坏蛋成功吗？那你必须理解过去那些坏蛋是怎么成功的。</w:t>
      </w:r>
    </w:p>
    <w:p w14:paraId="47203C35" w14:textId="77777777" w:rsidR="00237A2F" w:rsidRDefault="00237A2F" w:rsidP="00AF2FD9">
      <w:r>
        <w:rPr>
          <w:rFonts w:hint="eastAsia"/>
        </w:rPr>
        <w:t>疫苗是什么？也是失活病毒罢了</w:t>
      </w:r>
    </w:p>
    <w:p w14:paraId="3AB29CCA" w14:textId="77777777" w:rsidR="003C49EE" w:rsidRDefault="003C49EE" w:rsidP="00AF2FD9">
      <w:r>
        <w:rPr>
          <w:rFonts w:hint="eastAsia"/>
        </w:rPr>
        <w:t>看清问题的本质，要学会如何正确的提问。</w:t>
      </w:r>
    </w:p>
    <w:p w14:paraId="7135BB8F" w14:textId="77777777" w:rsidR="003C49EE" w:rsidRDefault="003C49EE" w:rsidP="00AF2FD9">
      <w:r>
        <w:rPr>
          <w:rFonts w:hint="eastAsia"/>
        </w:rPr>
        <w:t>我们总说，对他人没必要求全责备，很多人将这项原则推广到政府，但政府的每个决定都影响数以万计国名的利益，甚至生命安全，我们必须对他们求全责备，他们也必须做到完美，政府不是一个人，他是一个团体，是这个全体公民选出来的精英。</w:t>
      </w:r>
    </w:p>
    <w:p w14:paraId="35695669" w14:textId="77777777" w:rsidR="005F502A" w:rsidRDefault="005F502A" w:rsidP="00AF2FD9"/>
    <w:p w14:paraId="2524BE8E" w14:textId="77777777" w:rsidR="005F502A" w:rsidRDefault="005F502A" w:rsidP="00AF2FD9">
      <w:r>
        <w:rPr>
          <w:rFonts w:hint="eastAsia"/>
        </w:rPr>
        <w:t>很多人，冠以武汉“造谣“</w:t>
      </w:r>
      <w:r w:rsidR="00266269">
        <w:rPr>
          <w:rFonts w:hint="eastAsia"/>
        </w:rPr>
        <w:t>的</w:t>
      </w:r>
      <w:r>
        <w:rPr>
          <w:rFonts w:hint="eastAsia"/>
        </w:rPr>
        <w:t>八个人，“八君子”，“英雄“称号，我觉得这个很可怕，难道在我们的社会中做一件正确的普通事，都要冠以次殊荣，那这个社会也太可怕了。</w:t>
      </w:r>
      <w:r w:rsidR="00266269">
        <w:rPr>
          <w:rFonts w:hint="eastAsia"/>
        </w:rPr>
        <w:t>讲真话，都要说了不起，这社会太不正常了</w:t>
      </w:r>
    </w:p>
    <w:p w14:paraId="0DAF2136" w14:textId="77777777" w:rsidR="00266269" w:rsidRDefault="00266269" w:rsidP="00AF2FD9">
      <w:r>
        <w:rPr>
          <w:rFonts w:hint="eastAsia"/>
        </w:rPr>
        <w:t>从这件事情我们可以看出，我们基层执法机构，在处理这件事情时，是多么的僵化，没有弹性。</w:t>
      </w:r>
    </w:p>
    <w:p w14:paraId="1299BD02" w14:textId="77777777" w:rsidR="00BD742C" w:rsidRDefault="00BD742C" w:rsidP="00AF2FD9"/>
    <w:p w14:paraId="2EF4A588" w14:textId="77777777" w:rsidR="00BD742C" w:rsidRDefault="00BD742C" w:rsidP="00AF2FD9">
      <w:r>
        <w:rPr>
          <w:rFonts w:hint="eastAsia"/>
        </w:rPr>
        <w:t>当我们看到火神山，雷山山医院在短短的几天内火速建成，当全国的物资从四面八方火速运往武汉，当全国的志愿者，医生护士，解放军火速</w:t>
      </w:r>
      <w:r w:rsidR="005F502A">
        <w:rPr>
          <w:rFonts w:hint="eastAsia"/>
        </w:rPr>
        <w:t>奔赴武汉，当我们为之感动，为之动容，为之拍手称快时，是否想过这一切本可以不必发生。</w:t>
      </w:r>
    </w:p>
    <w:p w14:paraId="7A7F27E5" w14:textId="77777777" w:rsidR="005F502A" w:rsidRDefault="005F502A" w:rsidP="00AF2FD9"/>
    <w:p w14:paraId="7B2A860E" w14:textId="77777777" w:rsidR="00477CFF" w:rsidRDefault="00477CFF" w:rsidP="00AF2FD9"/>
    <w:p w14:paraId="2965CFAF" w14:textId="77777777" w:rsidR="00477CFF" w:rsidRDefault="00243294" w:rsidP="00AF2FD9">
      <w:r>
        <w:rPr>
          <w:rFonts w:hint="eastAsia"/>
        </w:rPr>
        <w:t>肉食者谋</w:t>
      </w:r>
    </w:p>
    <w:p w14:paraId="41DD2525" w14:textId="77777777" w:rsidR="00227664" w:rsidRDefault="00F76A23" w:rsidP="00AF2FD9">
      <w:r>
        <w:rPr>
          <w:rFonts w:hint="eastAsia"/>
        </w:rPr>
        <w:t>韩红知道，红十字会有问题，她也知道自己改变不了，所以成立了自己的慈善资金，就像龙文章一样，在做事，在解决问题，但幸运的事，不像那样龙文章无力。触动别人的利益比触动别人的灵魂都难</w:t>
      </w:r>
      <w:r w:rsidR="005F502A">
        <w:rPr>
          <w:rFonts w:hint="eastAsia"/>
        </w:rPr>
        <w:t>。</w:t>
      </w:r>
    </w:p>
    <w:p w14:paraId="5BE6DB99" w14:textId="77777777" w:rsidR="005F502A" w:rsidRDefault="005F502A" w:rsidP="00AF2FD9"/>
    <w:p w14:paraId="428370A5" w14:textId="77777777" w:rsidR="005F502A" w:rsidRPr="005F502A" w:rsidRDefault="005F502A" w:rsidP="00AF2FD9">
      <w:r>
        <w:rPr>
          <w:rFonts w:hint="eastAsia"/>
        </w:rPr>
        <w:t>李克强总理说过，</w:t>
      </w:r>
      <w:r w:rsidRPr="005F502A">
        <w:rPr>
          <w:rFonts w:hint="eastAsia"/>
        </w:rPr>
        <w:t>触动利益比触及灵魂还难</w:t>
      </w:r>
      <w:r w:rsidRPr="005F502A">
        <w:t xml:space="preserve"> 但别无选择</w:t>
      </w:r>
    </w:p>
    <w:p w14:paraId="478551A4" w14:textId="77777777" w:rsidR="00BB526D" w:rsidRDefault="00BB526D" w:rsidP="00AF2FD9"/>
    <w:p w14:paraId="6099E967" w14:textId="77777777" w:rsidR="00BB526D" w:rsidRDefault="00BB526D" w:rsidP="00AF2FD9">
      <w:r>
        <w:rPr>
          <w:rFonts w:hint="eastAsia"/>
        </w:rPr>
        <w:t>军运会，还针对中东呼吸综合征做了一次演练，等于期末考试全部来源与平时的模拟测试。</w:t>
      </w:r>
    </w:p>
    <w:p w14:paraId="0B9BF2AE" w14:textId="77777777" w:rsidR="00BB526D" w:rsidRDefault="0018212F" w:rsidP="00AF2FD9">
      <w:r>
        <w:rPr>
          <w:rFonts w:hint="eastAsia"/>
        </w:rPr>
        <w:t>17年前的SARS中心在北京，17年后的疫情中心在武汉？你，我生活的城市只是幸运版的北京，武汉罢了，而你我一生中</w:t>
      </w:r>
      <w:r w:rsidR="00477CFF">
        <w:rPr>
          <w:rFonts w:hint="eastAsia"/>
        </w:rPr>
        <w:t>至少</w:t>
      </w:r>
      <w:r>
        <w:rPr>
          <w:rFonts w:hint="eastAsia"/>
        </w:rPr>
        <w:t>有4个十七年（国人的平均寿命为77岁</w:t>
      </w:r>
      <w:r w:rsidR="00477CFF">
        <w:rPr>
          <w:rFonts w:hint="eastAsia"/>
        </w:rPr>
        <w:t>，2019年统计</w:t>
      </w:r>
      <w:r>
        <w:rPr>
          <w:rFonts w:hint="eastAsia"/>
        </w:rPr>
        <w:t>）</w:t>
      </w:r>
      <w:r w:rsidR="00477CFF">
        <w:rPr>
          <w:rFonts w:hint="eastAsia"/>
        </w:rPr>
        <w:t>，千禧年出身的00后已经经历2次了。</w:t>
      </w:r>
    </w:p>
    <w:p w14:paraId="78B9C404" w14:textId="77777777" w:rsidR="00477CFF" w:rsidRPr="00477CFF" w:rsidRDefault="00477CFF" w:rsidP="00AF2FD9"/>
    <w:p w14:paraId="09A1C03F" w14:textId="77777777" w:rsidR="00BB526D" w:rsidRDefault="00BB526D" w:rsidP="00AF2FD9">
      <w:r>
        <w:rPr>
          <w:rFonts w:hint="eastAsia"/>
        </w:rPr>
        <w:t>2020年距离2003的SARS仅仅过去了17年，我们似乎已经全部忘却，这次苦难我们将之遗忘，需要17年吗？</w:t>
      </w:r>
    </w:p>
    <w:p w14:paraId="1D58EEDB" w14:textId="77777777" w:rsidR="00BB526D" w:rsidRDefault="00BB526D" w:rsidP="00AF2FD9">
      <w:r>
        <w:rPr>
          <w:rFonts w:hint="eastAsia"/>
        </w:rPr>
        <w:t>我们从历史中学到的唯一教训，就是忘记教训。</w:t>
      </w:r>
    </w:p>
    <w:p w14:paraId="77D00359" w14:textId="77777777" w:rsidR="00BB526D" w:rsidRDefault="00340A7B" w:rsidP="00AF2FD9">
      <w:r>
        <w:rPr>
          <w:rFonts w:hint="eastAsia"/>
        </w:rPr>
        <w:t>整个社会都生活在一个囚笼里，你我都是囚徒（囚徒困境）</w:t>
      </w:r>
    </w:p>
    <w:p w14:paraId="021D6B97" w14:textId="77777777" w:rsidR="00CB23C9" w:rsidRPr="00BB526D" w:rsidRDefault="00CB23C9" w:rsidP="00AF2FD9">
      <w:r>
        <w:rPr>
          <w:rFonts w:hint="eastAsia"/>
        </w:rPr>
        <w:t>问题并不会随着病毒被控制而被控制，亦不会随着病毒离去而原理。</w:t>
      </w:r>
    </w:p>
    <w:p w14:paraId="3DB535E1" w14:textId="77777777" w:rsidR="00227664" w:rsidRDefault="00F76A23" w:rsidP="00F76A23">
      <w:r w:rsidRPr="00F76A23">
        <w:rPr>
          <w:rFonts w:hint="eastAsia"/>
          <w:sz w:val="32"/>
        </w:rPr>
        <w:t>丧钟从来不是为逝者而鸣，它是为生者而鸣，为你而鸣</w:t>
      </w:r>
      <w:r>
        <w:rPr>
          <w:rFonts w:hint="eastAsia"/>
        </w:rPr>
        <w:t>（F</w:t>
      </w:r>
      <w:r>
        <w:t>or whom the bells tolls; it tolls for thee.</w:t>
      </w:r>
      <w:r>
        <w:rPr>
          <w:rFonts w:hint="eastAsia"/>
        </w:rPr>
        <w:t>）</w:t>
      </w:r>
    </w:p>
    <w:p w14:paraId="6BE0D127" w14:textId="77777777" w:rsidR="005F502A" w:rsidRDefault="005F502A" w:rsidP="00F76A23">
      <w:r>
        <w:rPr>
          <w:rFonts w:hint="eastAsia"/>
        </w:rPr>
        <w:t>当你看完了这篇</w:t>
      </w:r>
      <w:r w:rsidR="00266269">
        <w:rPr>
          <w:rFonts w:hint="eastAsia"/>
        </w:rPr>
        <w:t>博文</w:t>
      </w:r>
      <w:r>
        <w:rPr>
          <w:rFonts w:hint="eastAsia"/>
        </w:rPr>
        <w:t>，请</w:t>
      </w:r>
      <w:r w:rsidR="00266269">
        <w:rPr>
          <w:rFonts w:hint="eastAsia"/>
        </w:rPr>
        <w:t>再为</w:t>
      </w:r>
      <w:r>
        <w:rPr>
          <w:rFonts w:hint="eastAsia"/>
        </w:rPr>
        <w:t>这次疫情的死难者默哀3分钟。</w:t>
      </w:r>
    </w:p>
    <w:p w14:paraId="2AC4C2E6" w14:textId="77777777" w:rsidR="006437FD" w:rsidRDefault="006437FD" w:rsidP="00D352CC">
      <w:pPr>
        <w:pStyle w:val="2"/>
      </w:pPr>
      <w:r>
        <w:rPr>
          <w:rFonts w:hint="eastAsia"/>
        </w:rPr>
        <w:lastRenderedPageBreak/>
        <w:t>生而为人，我很抱歉</w:t>
      </w:r>
    </w:p>
    <w:p w14:paraId="5975C39A" w14:textId="77777777" w:rsidR="006437FD" w:rsidRDefault="006437FD" w:rsidP="00F76A23">
      <w:r>
        <w:rPr>
          <w:rFonts w:hint="eastAsia"/>
        </w:rPr>
        <w:t>在《鼠疫》中的一句话，面对疫情，我们唯一能做的就是坦诚</w:t>
      </w:r>
    </w:p>
    <w:p w14:paraId="15DDC0D1" w14:textId="77777777" w:rsidR="00D352CC" w:rsidRDefault="00D352CC" w:rsidP="00F76A23"/>
    <w:p w14:paraId="773ACB8B" w14:textId="77777777" w:rsidR="00D352CC" w:rsidRDefault="00D352CC" w:rsidP="00D352CC">
      <w:pPr>
        <w:pStyle w:val="1"/>
      </w:pPr>
      <w:r>
        <w:rPr>
          <w:rFonts w:hint="eastAsia"/>
        </w:rPr>
        <w:t>李文亮逝世</w:t>
      </w:r>
    </w:p>
    <w:p w14:paraId="259F877D" w14:textId="77777777" w:rsidR="00D352CC" w:rsidRPr="00D352CC" w:rsidRDefault="00D352CC" w:rsidP="00D352CC"/>
    <w:p w14:paraId="741D80C7" w14:textId="77777777" w:rsidR="00D352CC" w:rsidRDefault="00D352CC" w:rsidP="00D352CC">
      <w:r>
        <w:rPr>
          <w:rFonts w:hint="eastAsia"/>
        </w:rPr>
        <w:t>我们什么时候赋予政府撤销言论的权利了</w:t>
      </w:r>
    </w:p>
    <w:p w14:paraId="2AE23F3E" w14:textId="77777777" w:rsidR="00D352CC" w:rsidRDefault="00D352CC" w:rsidP="00D352CC"/>
    <w:p w14:paraId="44A0E532" w14:textId="77777777" w:rsidR="00D352CC" w:rsidRDefault="00D352CC" w:rsidP="00D352CC">
      <w:r>
        <w:rPr>
          <w:rFonts w:hint="eastAsia"/>
        </w:rPr>
        <w:t>谁该为李医生的死负责呢？谁都</w:t>
      </w:r>
      <w:r w:rsidRPr="00D352CC">
        <w:rPr>
          <w:rFonts w:hint="eastAsia"/>
          <w:b/>
        </w:rPr>
        <w:t>不会</w:t>
      </w:r>
      <w:r>
        <w:rPr>
          <w:rFonts w:hint="eastAsia"/>
        </w:rPr>
        <w:t>为李医生的死为负责，谁都应该为李医生的死负责？</w:t>
      </w:r>
    </w:p>
    <w:p w14:paraId="6B85876D" w14:textId="77777777" w:rsidR="00D352CC" w:rsidRDefault="00D352CC" w:rsidP="00D352CC"/>
    <w:p w14:paraId="7CA95FBF" w14:textId="77777777" w:rsidR="00D352CC" w:rsidRDefault="00D352CC" w:rsidP="00D352CC"/>
    <w:p w14:paraId="08CB2C09" w14:textId="77777777" w:rsidR="00D352CC" w:rsidRDefault="00D352CC" w:rsidP="00D352CC">
      <w:r>
        <w:rPr>
          <w:rFonts w:hint="eastAsia"/>
        </w:rPr>
        <w:t>今天很多人引用鲁迅先生说的话，他的话形容当今的社会，每个人，是那么的贴切</w:t>
      </w:r>
      <w:r w:rsidR="00437AF4">
        <w:rPr>
          <w:rFonts w:hint="eastAsia"/>
        </w:rPr>
        <w:t>，我们不经会问，为什么这样？唯一的原因就是我们今天的社会环境，社会中的每个人，和鲁迅先生生活在同一个时代。2000多年的封建“吃人”的社会，在2020的今天依然没有边，科学进步了，技术进步了，出行工具进步了，所有的一切都进步，唯一没进步是我们，我们每个人。</w:t>
      </w:r>
    </w:p>
    <w:p w14:paraId="7564FC4E" w14:textId="77777777" w:rsidR="00437AF4" w:rsidRDefault="00437AF4" w:rsidP="00D352CC"/>
    <w:p w14:paraId="3E302E87" w14:textId="77777777" w:rsidR="00437AF4" w:rsidRDefault="00437AF4" w:rsidP="00D352CC"/>
    <w:p w14:paraId="5975C3FD" w14:textId="77777777" w:rsidR="00437AF4" w:rsidRDefault="00437AF4" w:rsidP="00D352CC">
      <w:r>
        <w:rPr>
          <w:rFonts w:hint="eastAsia"/>
        </w:rPr>
        <w:t>那些删除评论</w:t>
      </w:r>
      <w:r w:rsidR="00AD33CE">
        <w:rPr>
          <w:rFonts w:hint="eastAsia"/>
        </w:rPr>
        <w:t>撤出热搜的是谁？是你的同事？你的朋友？还是你的家人？</w:t>
      </w:r>
    </w:p>
    <w:p w14:paraId="15EC9DAD" w14:textId="77777777" w:rsidR="00AD33CE" w:rsidRDefault="00AD33CE" w:rsidP="00D352CC">
      <w:r>
        <w:rPr>
          <w:rFonts w:hint="eastAsia"/>
        </w:rPr>
        <w:t>愤怒，咒骂，</w:t>
      </w:r>
      <w:r w:rsidR="00420180">
        <w:rPr>
          <w:rFonts w:hint="eastAsia"/>
        </w:rPr>
        <w:t>泪水，</w:t>
      </w:r>
      <w:r>
        <w:rPr>
          <w:rFonts w:hint="eastAsia"/>
        </w:rPr>
        <w:t>只能说明自己的懦弱，无能，胆怯，</w:t>
      </w:r>
    </w:p>
    <w:p w14:paraId="3169A461" w14:textId="77777777" w:rsidR="00AD33CE" w:rsidRDefault="00AD33CE" w:rsidP="00D352CC">
      <w:r>
        <w:rPr>
          <w:rFonts w:hint="eastAsia"/>
        </w:rPr>
        <w:t>但你的评论，关注的热点问题，你发的微博，被删，被禁，被撤，你依然你在微博，看微博，为你idol点赞。是否想过微博他有权利做这些，他为你负责吗，</w:t>
      </w:r>
    </w:p>
    <w:p w14:paraId="3CD3EF5C" w14:textId="77777777" w:rsidR="00AD33CE" w:rsidRDefault="00AD33CE" w:rsidP="00D352CC"/>
    <w:p w14:paraId="29927942" w14:textId="77777777" w:rsidR="00AD33CE" w:rsidRDefault="00420180" w:rsidP="00D352CC">
      <w:r>
        <w:rPr>
          <w:rFonts w:hint="eastAsia"/>
        </w:rPr>
        <w:t>以前我想知道真相的代价是什么，现在我只想知道谎言的代价又是什么？</w:t>
      </w:r>
    </w:p>
    <w:p w14:paraId="7342B4D6" w14:textId="77777777" w:rsidR="00AD33CE" w:rsidRDefault="00AD33CE" w:rsidP="00D352CC">
      <w:r>
        <w:rPr>
          <w:rFonts w:hint="eastAsia"/>
        </w:rPr>
        <w:t>将来一定要在李文亮医生的墓碑上写上“训诫”</w:t>
      </w:r>
      <w:r w:rsidR="00420180">
        <w:rPr>
          <w:rFonts w:hint="eastAsia"/>
        </w:rPr>
        <w:t>二字，这是他获得最大的荣誉，也是我们最大耻辱。</w:t>
      </w:r>
    </w:p>
    <w:p w14:paraId="61206A1B" w14:textId="77777777" w:rsidR="00420180" w:rsidRDefault="00420180" w:rsidP="00D352CC"/>
    <w:p w14:paraId="33936B18" w14:textId="77777777" w:rsidR="00420180" w:rsidRDefault="00420180" w:rsidP="00D352CC">
      <w:r>
        <w:rPr>
          <w:rFonts w:hint="eastAsia"/>
        </w:rPr>
        <w:t xml:space="preserve">如果每个人都不变，天变了又怎样？一台机器出了问题，应该修理它，而不是用新的取代它 </w:t>
      </w:r>
      <w:r>
        <w:t xml:space="preserve">                       </w:t>
      </w:r>
      <w:r w:rsidR="00A033BC">
        <w:t xml:space="preserve">                                                                      </w:t>
      </w:r>
      <w:r w:rsidR="00DB2CA8">
        <w:t xml:space="preserve">                                                                                                                                                                                                                                                                                                                                                                                                                                                                                                                                                                                                               </w:t>
      </w:r>
    </w:p>
    <w:p w14:paraId="39805707" w14:textId="77777777" w:rsidR="00D352CC" w:rsidRPr="00D352CC" w:rsidRDefault="005A3BB5" w:rsidP="00D352CC">
      <w:r>
        <w:rPr>
          <w:rFonts w:hint="eastAsia"/>
        </w:rPr>
        <w:t xml:space="preserve"> </w:t>
      </w:r>
      <w:r>
        <w:t xml:space="preserve">                                                   </w:t>
      </w:r>
    </w:p>
    <w:p w14:paraId="0B97832F" w14:textId="77777777" w:rsidR="00A85F67" w:rsidRDefault="00A85F67" w:rsidP="00AF2FD9">
      <w:r>
        <w:rPr>
          <w:rFonts w:hint="eastAsia"/>
        </w:rPr>
        <w:t>相关资料</w:t>
      </w:r>
    </w:p>
    <w:p w14:paraId="4E905B2B" w14:textId="77777777" w:rsidR="00D352CC" w:rsidRDefault="00D352CC" w:rsidP="00AF2FD9"/>
    <w:p w14:paraId="13066A33" w14:textId="77777777" w:rsidR="00D352CC" w:rsidRDefault="00D352CC" w:rsidP="00AF2FD9"/>
    <w:p w14:paraId="7824D761" w14:textId="77777777" w:rsidR="00D352CC" w:rsidRDefault="00D352CC" w:rsidP="00AF2FD9"/>
    <w:p w14:paraId="38678E90" w14:textId="77777777" w:rsidR="00A85F67" w:rsidRDefault="00A85F67" w:rsidP="00AF2FD9">
      <w:r>
        <w:rPr>
          <w:rFonts w:hint="eastAsia"/>
        </w:rPr>
        <w:t>武汉市长央视直播</w:t>
      </w:r>
    </w:p>
    <w:p w14:paraId="77D4FA8F" w14:textId="77777777" w:rsidR="00A85F67" w:rsidRDefault="00A85F67" w:rsidP="00AF2FD9">
      <w:r>
        <w:rPr>
          <w:rFonts w:hint="eastAsia"/>
        </w:rPr>
        <w:lastRenderedPageBreak/>
        <w:t>黄冈是卫健委主任，唐志虹</w:t>
      </w:r>
      <w:r w:rsidRPr="00A85F67">
        <w:rPr>
          <w:noProof/>
        </w:rPr>
        <w:drawing>
          <wp:inline distT="0" distB="0" distL="0" distR="0" wp14:anchorId="3AC84DD3" wp14:editId="315E7324">
            <wp:extent cx="841198" cy="2036470"/>
            <wp:effectExtent l="0" t="0" r="0" b="1905"/>
            <wp:docPr id="221" name="图片 221" descr="C:\Users\Andy\Desktop\微信图片_2020020319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微信图片_20200203193300.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845932" cy="2047930"/>
                    </a:xfrm>
                    <a:prstGeom prst="rect">
                      <a:avLst/>
                    </a:prstGeom>
                    <a:noFill/>
                    <a:ln>
                      <a:noFill/>
                    </a:ln>
                  </pic:spPr>
                </pic:pic>
              </a:graphicData>
            </a:graphic>
          </wp:inline>
        </w:drawing>
      </w:r>
    </w:p>
    <w:p w14:paraId="409D2E65" w14:textId="77777777" w:rsidR="00A85F67" w:rsidRDefault="00A85F67" w:rsidP="00AF2FD9">
      <w:r>
        <w:rPr>
          <w:rFonts w:hint="eastAsia"/>
        </w:rPr>
        <w:t>红十字会事件</w:t>
      </w:r>
    </w:p>
    <w:p w14:paraId="6909A8A3" w14:textId="77777777" w:rsidR="00F76A23" w:rsidRDefault="00F76A23" w:rsidP="00F76A23">
      <w:r>
        <w:rPr>
          <w:rFonts w:hint="eastAsia"/>
        </w:rPr>
        <w:t>（</w:t>
      </w:r>
      <w:r>
        <w:t>No man is an island,</w:t>
      </w:r>
    </w:p>
    <w:p w14:paraId="32976E26" w14:textId="77777777" w:rsidR="00F76A23" w:rsidRDefault="00F76A23" w:rsidP="00F76A23">
      <w:r>
        <w:t>entire of itself;</w:t>
      </w:r>
    </w:p>
    <w:p w14:paraId="76698816" w14:textId="77777777" w:rsidR="00F76A23" w:rsidRDefault="00F76A23" w:rsidP="00F76A23">
      <w:r>
        <w:t>every man is a piece of the continent,</w:t>
      </w:r>
    </w:p>
    <w:p w14:paraId="49969D7E" w14:textId="77777777" w:rsidR="00F76A23" w:rsidRDefault="00F76A23" w:rsidP="00F76A23">
      <w:r>
        <w:t>a part of the main.</w:t>
      </w:r>
    </w:p>
    <w:p w14:paraId="3224BB06" w14:textId="77777777" w:rsidR="00F76A23" w:rsidRDefault="00F76A23" w:rsidP="00F76A23">
      <w:r>
        <w:t>If a clod be washed away by the sea,</w:t>
      </w:r>
    </w:p>
    <w:p w14:paraId="46279D43" w14:textId="77777777" w:rsidR="00F76A23" w:rsidRDefault="00F76A23" w:rsidP="00F76A23">
      <w:r>
        <w:t>Europe is the less,</w:t>
      </w:r>
    </w:p>
    <w:p w14:paraId="78C8E323" w14:textId="77777777" w:rsidR="00F76A23" w:rsidRDefault="00F76A23" w:rsidP="00F76A23">
      <w:r>
        <w:t>as well as if a promontory were,</w:t>
      </w:r>
    </w:p>
    <w:p w14:paraId="4DBEA0B6" w14:textId="77777777" w:rsidR="00F76A23" w:rsidRDefault="00F76A23" w:rsidP="00F76A23">
      <w:r>
        <w:t>as well as if a manor of thy friend's or of thine own were:</w:t>
      </w:r>
    </w:p>
    <w:p w14:paraId="25284EA5" w14:textId="77777777" w:rsidR="00F76A23" w:rsidRDefault="00F76A23" w:rsidP="00F76A23">
      <w:r>
        <w:t>any man's death diminishes me,</w:t>
      </w:r>
    </w:p>
    <w:p w14:paraId="165DD255" w14:textId="77777777" w:rsidR="00F76A23" w:rsidRDefault="00F76A23" w:rsidP="00F76A23">
      <w:r>
        <w:t>because I am involved in mankind,</w:t>
      </w:r>
    </w:p>
    <w:p w14:paraId="285AB7CF" w14:textId="77777777" w:rsidR="00F76A23" w:rsidRDefault="00F76A23" w:rsidP="00F76A23">
      <w:r>
        <w:t>and, therefore,</w:t>
      </w:r>
    </w:p>
    <w:p w14:paraId="3B4A4B21" w14:textId="77777777" w:rsidR="00F76A23" w:rsidRDefault="00F76A23" w:rsidP="00F76A23">
      <w:r>
        <w:t>never send to know for whom the bells tolls;</w:t>
      </w:r>
    </w:p>
    <w:p w14:paraId="2C30FD0B" w14:textId="77777777" w:rsidR="00F76A23" w:rsidRDefault="00F76A23" w:rsidP="00F76A23">
      <w:r>
        <w:t>it tolls for thee.</w:t>
      </w:r>
      <w:r>
        <w:rPr>
          <w:rFonts w:hint="eastAsia"/>
        </w:rPr>
        <w:t>）</w:t>
      </w:r>
    </w:p>
    <w:p w14:paraId="6E68507B" w14:textId="77777777" w:rsidR="00A85F67" w:rsidRPr="00A85F67" w:rsidRDefault="00A85F67" w:rsidP="00AF2FD9"/>
    <w:sectPr w:rsidR="00A85F67" w:rsidRPr="00A85F6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MSI-NB" w:date="2020-04-28T23:20:00Z" w:initials="M">
    <w:p w14:paraId="090DD4BC" w14:textId="77777777" w:rsidR="00281E7B" w:rsidRDefault="00281E7B">
      <w:pPr>
        <w:pStyle w:val="af2"/>
      </w:pPr>
      <w:r>
        <w:rPr>
          <w:rStyle w:val="af1"/>
        </w:rPr>
        <w:annotationRef/>
      </w:r>
      <w:bookmarkStart w:id="1" w:name="_GoBack"/>
      <w:bookmarkEnd w:id="1"/>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0DD4B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F48DB4" w14:textId="77777777" w:rsidR="0092390D" w:rsidRDefault="0092390D" w:rsidP="00CB09D0">
      <w:r>
        <w:separator/>
      </w:r>
    </w:p>
  </w:endnote>
  <w:endnote w:type="continuationSeparator" w:id="0">
    <w:p w14:paraId="22C9FBCC" w14:textId="77777777" w:rsidR="0092390D" w:rsidRDefault="0092390D" w:rsidP="00CB0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new">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mp;quo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DejaVu Sans Mono">
    <w:altName w:val="Arial"/>
    <w:charset w:val="00"/>
    <w:family w:val="modern"/>
    <w:pitch w:val="fixed"/>
    <w:sig w:usb0="00000000"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3BF9AA" w14:textId="77777777" w:rsidR="0092390D" w:rsidRDefault="0092390D" w:rsidP="00CB09D0">
      <w:r>
        <w:separator/>
      </w:r>
    </w:p>
  </w:footnote>
  <w:footnote w:type="continuationSeparator" w:id="0">
    <w:p w14:paraId="24EB291F" w14:textId="77777777" w:rsidR="0092390D" w:rsidRDefault="0092390D" w:rsidP="00CB09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838A3"/>
    <w:multiLevelType w:val="hybridMultilevel"/>
    <w:tmpl w:val="58B0C3EA"/>
    <w:lvl w:ilvl="0" w:tplc="F280C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7F2BC5"/>
    <w:multiLevelType w:val="hybridMultilevel"/>
    <w:tmpl w:val="9978F6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98756E"/>
    <w:multiLevelType w:val="hybridMultilevel"/>
    <w:tmpl w:val="A0767836"/>
    <w:lvl w:ilvl="0" w:tplc="7062E8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E2E2217"/>
    <w:multiLevelType w:val="hybridMultilevel"/>
    <w:tmpl w:val="F44A5E56"/>
    <w:lvl w:ilvl="0" w:tplc="9C5A9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8F1322"/>
    <w:multiLevelType w:val="hybridMultilevel"/>
    <w:tmpl w:val="A6A0E944"/>
    <w:lvl w:ilvl="0" w:tplc="13A4F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8AA7943"/>
    <w:multiLevelType w:val="multilevel"/>
    <w:tmpl w:val="C1D20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62166D"/>
    <w:multiLevelType w:val="hybridMultilevel"/>
    <w:tmpl w:val="986CCDF0"/>
    <w:lvl w:ilvl="0" w:tplc="36A6F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EF79D5"/>
    <w:multiLevelType w:val="hybridMultilevel"/>
    <w:tmpl w:val="6598E884"/>
    <w:lvl w:ilvl="0" w:tplc="B7A8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CE57967"/>
    <w:multiLevelType w:val="hybridMultilevel"/>
    <w:tmpl w:val="BE4AC5E6"/>
    <w:lvl w:ilvl="0" w:tplc="5A003E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8B66E1"/>
    <w:multiLevelType w:val="hybridMultilevel"/>
    <w:tmpl w:val="CFA43BBC"/>
    <w:lvl w:ilvl="0" w:tplc="E028F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6D566E"/>
    <w:multiLevelType w:val="hybridMultilevel"/>
    <w:tmpl w:val="F96689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E970E38"/>
    <w:multiLevelType w:val="hybridMultilevel"/>
    <w:tmpl w:val="E87EAFB0"/>
    <w:lvl w:ilvl="0" w:tplc="D6AAE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E277DE"/>
    <w:multiLevelType w:val="hybridMultilevel"/>
    <w:tmpl w:val="FB74504C"/>
    <w:lvl w:ilvl="0" w:tplc="69BAA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CE7"/>
    <w:multiLevelType w:val="hybridMultilevel"/>
    <w:tmpl w:val="CE367858"/>
    <w:lvl w:ilvl="0" w:tplc="2EA4AD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5972487"/>
    <w:multiLevelType w:val="hybridMultilevel"/>
    <w:tmpl w:val="8520C45A"/>
    <w:lvl w:ilvl="0" w:tplc="1F50C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61F0A96"/>
    <w:multiLevelType w:val="hybridMultilevel"/>
    <w:tmpl w:val="A36876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DEF2C2D"/>
    <w:multiLevelType w:val="hybridMultilevel"/>
    <w:tmpl w:val="9408810E"/>
    <w:lvl w:ilvl="0" w:tplc="D9787C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4623154"/>
    <w:multiLevelType w:val="hybridMultilevel"/>
    <w:tmpl w:val="49CEC482"/>
    <w:lvl w:ilvl="0" w:tplc="075495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9727DE"/>
    <w:multiLevelType w:val="hybridMultilevel"/>
    <w:tmpl w:val="4CF23ED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E5A2A37"/>
    <w:multiLevelType w:val="hybridMultilevel"/>
    <w:tmpl w:val="64D807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715106"/>
    <w:multiLevelType w:val="hybridMultilevel"/>
    <w:tmpl w:val="58982DFC"/>
    <w:lvl w:ilvl="0" w:tplc="932A2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1B97496"/>
    <w:multiLevelType w:val="hybridMultilevel"/>
    <w:tmpl w:val="971A5978"/>
    <w:lvl w:ilvl="0" w:tplc="340AEA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DBD5909"/>
    <w:multiLevelType w:val="hybridMultilevel"/>
    <w:tmpl w:val="9692E084"/>
    <w:lvl w:ilvl="0" w:tplc="230E27B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F9E7DED"/>
    <w:multiLevelType w:val="hybridMultilevel"/>
    <w:tmpl w:val="EE9EA602"/>
    <w:lvl w:ilvl="0" w:tplc="EB70B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FEF29E6"/>
    <w:multiLevelType w:val="hybridMultilevel"/>
    <w:tmpl w:val="1D2A28FE"/>
    <w:lvl w:ilvl="0" w:tplc="78D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2FD55F9"/>
    <w:multiLevelType w:val="hybridMultilevel"/>
    <w:tmpl w:val="6F4AF672"/>
    <w:lvl w:ilvl="0" w:tplc="A0DCA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7916E3C"/>
    <w:multiLevelType w:val="hybridMultilevel"/>
    <w:tmpl w:val="A3B03DFE"/>
    <w:lvl w:ilvl="0" w:tplc="6DA02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7E03C20"/>
    <w:multiLevelType w:val="hybridMultilevel"/>
    <w:tmpl w:val="119858CA"/>
    <w:lvl w:ilvl="0" w:tplc="59D83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83C15D2"/>
    <w:multiLevelType w:val="hybridMultilevel"/>
    <w:tmpl w:val="DE7862D0"/>
    <w:lvl w:ilvl="0" w:tplc="48DC9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9047A87"/>
    <w:multiLevelType w:val="hybridMultilevel"/>
    <w:tmpl w:val="3A2628BE"/>
    <w:lvl w:ilvl="0" w:tplc="03368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BC11FA8"/>
    <w:multiLevelType w:val="hybridMultilevel"/>
    <w:tmpl w:val="A47E25DC"/>
    <w:lvl w:ilvl="0" w:tplc="03ECCE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D691E20"/>
    <w:multiLevelType w:val="hybridMultilevel"/>
    <w:tmpl w:val="3850B9A6"/>
    <w:lvl w:ilvl="0" w:tplc="44586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E2F4055"/>
    <w:multiLevelType w:val="hybridMultilevel"/>
    <w:tmpl w:val="D786D0A8"/>
    <w:lvl w:ilvl="0" w:tplc="2BD86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1760870"/>
    <w:multiLevelType w:val="hybridMultilevel"/>
    <w:tmpl w:val="D96204DE"/>
    <w:lvl w:ilvl="0" w:tplc="AE80DF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8385C3E"/>
    <w:multiLevelType w:val="hybridMultilevel"/>
    <w:tmpl w:val="0396FCF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7B6A5602"/>
    <w:multiLevelType w:val="hybridMultilevel"/>
    <w:tmpl w:val="4CFCEE40"/>
    <w:lvl w:ilvl="0" w:tplc="729C6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D58776A"/>
    <w:multiLevelType w:val="hybridMultilevel"/>
    <w:tmpl w:val="91A4AA14"/>
    <w:lvl w:ilvl="0" w:tplc="70B06CBA">
      <w:start w:val="1"/>
      <w:numFmt w:val="decimal"/>
      <w:lvlText w:val="%1."/>
      <w:lvlJc w:val="left"/>
      <w:pPr>
        <w:ind w:left="1410" w:hanging="360"/>
      </w:pPr>
      <w:rPr>
        <w:rFonts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num w:numId="1">
    <w:abstractNumId w:val="30"/>
  </w:num>
  <w:num w:numId="2">
    <w:abstractNumId w:val="31"/>
  </w:num>
  <w:num w:numId="3">
    <w:abstractNumId w:val="16"/>
  </w:num>
  <w:num w:numId="4">
    <w:abstractNumId w:val="9"/>
  </w:num>
  <w:num w:numId="5">
    <w:abstractNumId w:val="21"/>
  </w:num>
  <w:num w:numId="6">
    <w:abstractNumId w:val="24"/>
  </w:num>
  <w:num w:numId="7">
    <w:abstractNumId w:val="25"/>
  </w:num>
  <w:num w:numId="8">
    <w:abstractNumId w:val="28"/>
  </w:num>
  <w:num w:numId="9">
    <w:abstractNumId w:val="17"/>
  </w:num>
  <w:num w:numId="10">
    <w:abstractNumId w:val="29"/>
  </w:num>
  <w:num w:numId="11">
    <w:abstractNumId w:val="23"/>
  </w:num>
  <w:num w:numId="12">
    <w:abstractNumId w:val="27"/>
  </w:num>
  <w:num w:numId="13">
    <w:abstractNumId w:val="12"/>
  </w:num>
  <w:num w:numId="14">
    <w:abstractNumId w:val="15"/>
  </w:num>
  <w:num w:numId="15">
    <w:abstractNumId w:val="1"/>
  </w:num>
  <w:num w:numId="16">
    <w:abstractNumId w:val="36"/>
  </w:num>
  <w:num w:numId="17">
    <w:abstractNumId w:val="33"/>
  </w:num>
  <w:num w:numId="18">
    <w:abstractNumId w:val="32"/>
  </w:num>
  <w:num w:numId="19">
    <w:abstractNumId w:val="6"/>
  </w:num>
  <w:num w:numId="20">
    <w:abstractNumId w:val="8"/>
  </w:num>
  <w:num w:numId="21">
    <w:abstractNumId w:val="20"/>
  </w:num>
  <w:num w:numId="22">
    <w:abstractNumId w:val="4"/>
  </w:num>
  <w:num w:numId="23">
    <w:abstractNumId w:val="2"/>
  </w:num>
  <w:num w:numId="24">
    <w:abstractNumId w:val="26"/>
  </w:num>
  <w:num w:numId="25">
    <w:abstractNumId w:val="35"/>
  </w:num>
  <w:num w:numId="26">
    <w:abstractNumId w:val="13"/>
  </w:num>
  <w:num w:numId="27">
    <w:abstractNumId w:val="3"/>
  </w:num>
  <w:num w:numId="28">
    <w:abstractNumId w:val="11"/>
  </w:num>
  <w:num w:numId="29">
    <w:abstractNumId w:val="22"/>
  </w:num>
  <w:num w:numId="30">
    <w:abstractNumId w:val="14"/>
  </w:num>
  <w:num w:numId="31">
    <w:abstractNumId w:val="5"/>
  </w:num>
  <w:num w:numId="32">
    <w:abstractNumId w:val="10"/>
  </w:num>
  <w:num w:numId="33">
    <w:abstractNumId w:val="34"/>
  </w:num>
  <w:num w:numId="34">
    <w:abstractNumId w:val="18"/>
  </w:num>
  <w:num w:numId="35">
    <w:abstractNumId w:val="19"/>
  </w:num>
  <w:num w:numId="36">
    <w:abstractNumId w:val="7"/>
  </w:num>
  <w:num w:numId="37">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SI-NB">
    <w15:presenceInfo w15:providerId="None" w15:userId="MSI-N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oNotDisplayPageBoundaries/>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72"/>
    <w:rsid w:val="000016E1"/>
    <w:rsid w:val="00002247"/>
    <w:rsid w:val="000042F1"/>
    <w:rsid w:val="00004331"/>
    <w:rsid w:val="00006D23"/>
    <w:rsid w:val="0001255C"/>
    <w:rsid w:val="00013ED7"/>
    <w:rsid w:val="00020BA8"/>
    <w:rsid w:val="00021D29"/>
    <w:rsid w:val="000334B1"/>
    <w:rsid w:val="00036C6A"/>
    <w:rsid w:val="00037191"/>
    <w:rsid w:val="00037F8E"/>
    <w:rsid w:val="00050119"/>
    <w:rsid w:val="00061CEF"/>
    <w:rsid w:val="00063AF7"/>
    <w:rsid w:val="00066759"/>
    <w:rsid w:val="00067C23"/>
    <w:rsid w:val="00075C3D"/>
    <w:rsid w:val="000772CE"/>
    <w:rsid w:val="00085553"/>
    <w:rsid w:val="0008566F"/>
    <w:rsid w:val="000929E9"/>
    <w:rsid w:val="00094B1B"/>
    <w:rsid w:val="000A1515"/>
    <w:rsid w:val="000A21C4"/>
    <w:rsid w:val="000B0204"/>
    <w:rsid w:val="000B378C"/>
    <w:rsid w:val="000B3DE6"/>
    <w:rsid w:val="000B4626"/>
    <w:rsid w:val="000B5F7E"/>
    <w:rsid w:val="000B756F"/>
    <w:rsid w:val="000C2418"/>
    <w:rsid w:val="000C30EE"/>
    <w:rsid w:val="000C6764"/>
    <w:rsid w:val="000D077E"/>
    <w:rsid w:val="000D606F"/>
    <w:rsid w:val="000E170E"/>
    <w:rsid w:val="000F5CFB"/>
    <w:rsid w:val="00100223"/>
    <w:rsid w:val="001077E6"/>
    <w:rsid w:val="00112D09"/>
    <w:rsid w:val="00115601"/>
    <w:rsid w:val="00120CB1"/>
    <w:rsid w:val="00132FA3"/>
    <w:rsid w:val="001366A8"/>
    <w:rsid w:val="00137D7A"/>
    <w:rsid w:val="00142107"/>
    <w:rsid w:val="00144B29"/>
    <w:rsid w:val="00161926"/>
    <w:rsid w:val="00162010"/>
    <w:rsid w:val="0016225A"/>
    <w:rsid w:val="00164304"/>
    <w:rsid w:val="00164A44"/>
    <w:rsid w:val="00164ED3"/>
    <w:rsid w:val="0016550D"/>
    <w:rsid w:val="00166049"/>
    <w:rsid w:val="00174BBA"/>
    <w:rsid w:val="00174D64"/>
    <w:rsid w:val="00176B65"/>
    <w:rsid w:val="00180D98"/>
    <w:rsid w:val="0018212F"/>
    <w:rsid w:val="001840D7"/>
    <w:rsid w:val="00184AC8"/>
    <w:rsid w:val="001A122A"/>
    <w:rsid w:val="001A45C2"/>
    <w:rsid w:val="001B04A0"/>
    <w:rsid w:val="001C200C"/>
    <w:rsid w:val="001C5259"/>
    <w:rsid w:val="001D1FF7"/>
    <w:rsid w:val="001D6494"/>
    <w:rsid w:val="001E6F58"/>
    <w:rsid w:val="001F24F3"/>
    <w:rsid w:val="001F3A0E"/>
    <w:rsid w:val="001F3A8E"/>
    <w:rsid w:val="001F6212"/>
    <w:rsid w:val="00207746"/>
    <w:rsid w:val="002139B7"/>
    <w:rsid w:val="00213CCD"/>
    <w:rsid w:val="00217B3E"/>
    <w:rsid w:val="002270AE"/>
    <w:rsid w:val="00227664"/>
    <w:rsid w:val="00231336"/>
    <w:rsid w:val="00233D5E"/>
    <w:rsid w:val="00237A2F"/>
    <w:rsid w:val="00243294"/>
    <w:rsid w:val="00243B6B"/>
    <w:rsid w:val="00261924"/>
    <w:rsid w:val="0026341D"/>
    <w:rsid w:val="00266269"/>
    <w:rsid w:val="00267CF6"/>
    <w:rsid w:val="00270F83"/>
    <w:rsid w:val="00281E7B"/>
    <w:rsid w:val="00286360"/>
    <w:rsid w:val="002950D8"/>
    <w:rsid w:val="00295F36"/>
    <w:rsid w:val="002B7227"/>
    <w:rsid w:val="002C0BBF"/>
    <w:rsid w:val="002C1F0E"/>
    <w:rsid w:val="002C36D8"/>
    <w:rsid w:val="002D018B"/>
    <w:rsid w:val="002D01C5"/>
    <w:rsid w:val="002D50F4"/>
    <w:rsid w:val="002D687B"/>
    <w:rsid w:val="002D77A8"/>
    <w:rsid w:val="002E7902"/>
    <w:rsid w:val="002F2BA4"/>
    <w:rsid w:val="002F5C60"/>
    <w:rsid w:val="002F796B"/>
    <w:rsid w:val="00305801"/>
    <w:rsid w:val="00306448"/>
    <w:rsid w:val="003076D0"/>
    <w:rsid w:val="00307AC3"/>
    <w:rsid w:val="00312044"/>
    <w:rsid w:val="003147BA"/>
    <w:rsid w:val="00315289"/>
    <w:rsid w:val="00320464"/>
    <w:rsid w:val="0032119E"/>
    <w:rsid w:val="00322D72"/>
    <w:rsid w:val="003233FB"/>
    <w:rsid w:val="0032367F"/>
    <w:rsid w:val="003258FB"/>
    <w:rsid w:val="00331C60"/>
    <w:rsid w:val="003323BE"/>
    <w:rsid w:val="003357CF"/>
    <w:rsid w:val="003362BF"/>
    <w:rsid w:val="00340A7B"/>
    <w:rsid w:val="00345986"/>
    <w:rsid w:val="00364688"/>
    <w:rsid w:val="003734DF"/>
    <w:rsid w:val="00375738"/>
    <w:rsid w:val="00381A88"/>
    <w:rsid w:val="003869C5"/>
    <w:rsid w:val="00396A76"/>
    <w:rsid w:val="003A0E1B"/>
    <w:rsid w:val="003A2C5F"/>
    <w:rsid w:val="003A5095"/>
    <w:rsid w:val="003B1ECF"/>
    <w:rsid w:val="003C3DF5"/>
    <w:rsid w:val="003C49EE"/>
    <w:rsid w:val="003C57E2"/>
    <w:rsid w:val="003C5918"/>
    <w:rsid w:val="003D169F"/>
    <w:rsid w:val="003D1A85"/>
    <w:rsid w:val="003D449E"/>
    <w:rsid w:val="003D5BCD"/>
    <w:rsid w:val="003E05EF"/>
    <w:rsid w:val="003E4751"/>
    <w:rsid w:val="003F04EE"/>
    <w:rsid w:val="004105A0"/>
    <w:rsid w:val="00414230"/>
    <w:rsid w:val="00414463"/>
    <w:rsid w:val="004172EF"/>
    <w:rsid w:val="00420180"/>
    <w:rsid w:val="00437726"/>
    <w:rsid w:val="00437AF4"/>
    <w:rsid w:val="00440764"/>
    <w:rsid w:val="00441544"/>
    <w:rsid w:val="00446C2B"/>
    <w:rsid w:val="0044712B"/>
    <w:rsid w:val="00463558"/>
    <w:rsid w:val="0046690E"/>
    <w:rsid w:val="00474D97"/>
    <w:rsid w:val="0047683E"/>
    <w:rsid w:val="00477CFF"/>
    <w:rsid w:val="0048343A"/>
    <w:rsid w:val="004858E0"/>
    <w:rsid w:val="0049353D"/>
    <w:rsid w:val="00494DE4"/>
    <w:rsid w:val="00495B52"/>
    <w:rsid w:val="00497E27"/>
    <w:rsid w:val="004A78A6"/>
    <w:rsid w:val="004B5293"/>
    <w:rsid w:val="004C635E"/>
    <w:rsid w:val="004C6AAC"/>
    <w:rsid w:val="004C6B37"/>
    <w:rsid w:val="004D0979"/>
    <w:rsid w:val="004E3623"/>
    <w:rsid w:val="004E5C4E"/>
    <w:rsid w:val="004E6F5E"/>
    <w:rsid w:val="004E70F1"/>
    <w:rsid w:val="004E7AF1"/>
    <w:rsid w:val="004F0FCE"/>
    <w:rsid w:val="004F36EF"/>
    <w:rsid w:val="005024D1"/>
    <w:rsid w:val="00502D8F"/>
    <w:rsid w:val="005077BD"/>
    <w:rsid w:val="00517CD8"/>
    <w:rsid w:val="00523F5A"/>
    <w:rsid w:val="00527EA4"/>
    <w:rsid w:val="00530AD1"/>
    <w:rsid w:val="0053171C"/>
    <w:rsid w:val="005346F3"/>
    <w:rsid w:val="00535DA2"/>
    <w:rsid w:val="005364FD"/>
    <w:rsid w:val="0054556D"/>
    <w:rsid w:val="00546918"/>
    <w:rsid w:val="00552FFE"/>
    <w:rsid w:val="00557347"/>
    <w:rsid w:val="00557747"/>
    <w:rsid w:val="00557BE8"/>
    <w:rsid w:val="00563FD3"/>
    <w:rsid w:val="0056426D"/>
    <w:rsid w:val="00566704"/>
    <w:rsid w:val="0057071C"/>
    <w:rsid w:val="00593F17"/>
    <w:rsid w:val="005A2FBB"/>
    <w:rsid w:val="005A3BB5"/>
    <w:rsid w:val="005A6B3C"/>
    <w:rsid w:val="005B1F5E"/>
    <w:rsid w:val="005C52A4"/>
    <w:rsid w:val="005C7520"/>
    <w:rsid w:val="005D1145"/>
    <w:rsid w:val="005D1FF0"/>
    <w:rsid w:val="005D204B"/>
    <w:rsid w:val="005D6329"/>
    <w:rsid w:val="005D63A3"/>
    <w:rsid w:val="005E1030"/>
    <w:rsid w:val="005E40CE"/>
    <w:rsid w:val="005F03CE"/>
    <w:rsid w:val="005F502A"/>
    <w:rsid w:val="005F5445"/>
    <w:rsid w:val="00600942"/>
    <w:rsid w:val="0062064E"/>
    <w:rsid w:val="006257D6"/>
    <w:rsid w:val="00633B1A"/>
    <w:rsid w:val="00640F32"/>
    <w:rsid w:val="00641A5D"/>
    <w:rsid w:val="00642836"/>
    <w:rsid w:val="00642A68"/>
    <w:rsid w:val="006437FD"/>
    <w:rsid w:val="006466E5"/>
    <w:rsid w:val="00650686"/>
    <w:rsid w:val="006541A6"/>
    <w:rsid w:val="00665A32"/>
    <w:rsid w:val="00666060"/>
    <w:rsid w:val="006661BC"/>
    <w:rsid w:val="00675367"/>
    <w:rsid w:val="00675BF3"/>
    <w:rsid w:val="00684112"/>
    <w:rsid w:val="00690218"/>
    <w:rsid w:val="00692449"/>
    <w:rsid w:val="006952F8"/>
    <w:rsid w:val="0069721F"/>
    <w:rsid w:val="006A29F9"/>
    <w:rsid w:val="006A3E1C"/>
    <w:rsid w:val="006B35BD"/>
    <w:rsid w:val="006B7E59"/>
    <w:rsid w:val="006C2DB5"/>
    <w:rsid w:val="006D5023"/>
    <w:rsid w:val="006E6607"/>
    <w:rsid w:val="006F1984"/>
    <w:rsid w:val="006F474E"/>
    <w:rsid w:val="006F73FE"/>
    <w:rsid w:val="006F7C0D"/>
    <w:rsid w:val="00711715"/>
    <w:rsid w:val="007135D4"/>
    <w:rsid w:val="00713920"/>
    <w:rsid w:val="00720A83"/>
    <w:rsid w:val="007218E5"/>
    <w:rsid w:val="007219B7"/>
    <w:rsid w:val="007234A7"/>
    <w:rsid w:val="00723EBA"/>
    <w:rsid w:val="0073353B"/>
    <w:rsid w:val="00735193"/>
    <w:rsid w:val="00741380"/>
    <w:rsid w:val="00755444"/>
    <w:rsid w:val="00756562"/>
    <w:rsid w:val="007622D1"/>
    <w:rsid w:val="00764317"/>
    <w:rsid w:val="0076675D"/>
    <w:rsid w:val="00770F42"/>
    <w:rsid w:val="00774D7D"/>
    <w:rsid w:val="007762F8"/>
    <w:rsid w:val="00776C7E"/>
    <w:rsid w:val="007B3FD5"/>
    <w:rsid w:val="007B7593"/>
    <w:rsid w:val="007C4147"/>
    <w:rsid w:val="007C6E8E"/>
    <w:rsid w:val="007D05D9"/>
    <w:rsid w:val="007E138E"/>
    <w:rsid w:val="007E2170"/>
    <w:rsid w:val="007E2594"/>
    <w:rsid w:val="0080584B"/>
    <w:rsid w:val="00806C86"/>
    <w:rsid w:val="00812CB8"/>
    <w:rsid w:val="0081308A"/>
    <w:rsid w:val="00814E87"/>
    <w:rsid w:val="00815CE8"/>
    <w:rsid w:val="00833A78"/>
    <w:rsid w:val="00833EE5"/>
    <w:rsid w:val="00844830"/>
    <w:rsid w:val="008453A4"/>
    <w:rsid w:val="00851CCE"/>
    <w:rsid w:val="00853802"/>
    <w:rsid w:val="00857D9C"/>
    <w:rsid w:val="00871251"/>
    <w:rsid w:val="00875592"/>
    <w:rsid w:val="0087713F"/>
    <w:rsid w:val="00877360"/>
    <w:rsid w:val="00880170"/>
    <w:rsid w:val="008862DA"/>
    <w:rsid w:val="008A0483"/>
    <w:rsid w:val="008A1EDD"/>
    <w:rsid w:val="008A4A72"/>
    <w:rsid w:val="008B5CC2"/>
    <w:rsid w:val="008D0720"/>
    <w:rsid w:val="008D2876"/>
    <w:rsid w:val="008D5E94"/>
    <w:rsid w:val="008E1417"/>
    <w:rsid w:val="008E18B1"/>
    <w:rsid w:val="008E488C"/>
    <w:rsid w:val="008E4FD7"/>
    <w:rsid w:val="008F0E7B"/>
    <w:rsid w:val="008F61BA"/>
    <w:rsid w:val="00901EE7"/>
    <w:rsid w:val="00913A2A"/>
    <w:rsid w:val="009161A1"/>
    <w:rsid w:val="00916CEC"/>
    <w:rsid w:val="00917086"/>
    <w:rsid w:val="009219FB"/>
    <w:rsid w:val="0092293F"/>
    <w:rsid w:val="00923447"/>
    <w:rsid w:val="0092390D"/>
    <w:rsid w:val="00924707"/>
    <w:rsid w:val="00930352"/>
    <w:rsid w:val="009323E6"/>
    <w:rsid w:val="00932FA9"/>
    <w:rsid w:val="00935CCC"/>
    <w:rsid w:val="00937873"/>
    <w:rsid w:val="009404B8"/>
    <w:rsid w:val="00942709"/>
    <w:rsid w:val="00942D2C"/>
    <w:rsid w:val="00942E14"/>
    <w:rsid w:val="00951CAC"/>
    <w:rsid w:val="00952DDA"/>
    <w:rsid w:val="00953215"/>
    <w:rsid w:val="0095633B"/>
    <w:rsid w:val="00961E52"/>
    <w:rsid w:val="0096279A"/>
    <w:rsid w:val="00964D6F"/>
    <w:rsid w:val="009705A0"/>
    <w:rsid w:val="00973348"/>
    <w:rsid w:val="00976DF0"/>
    <w:rsid w:val="009810C0"/>
    <w:rsid w:val="00986DDC"/>
    <w:rsid w:val="00994B5B"/>
    <w:rsid w:val="009B1363"/>
    <w:rsid w:val="009B5285"/>
    <w:rsid w:val="009C2A5D"/>
    <w:rsid w:val="009D7CB0"/>
    <w:rsid w:val="009E5B14"/>
    <w:rsid w:val="009F1A0E"/>
    <w:rsid w:val="009F28DA"/>
    <w:rsid w:val="00A00974"/>
    <w:rsid w:val="00A033BC"/>
    <w:rsid w:val="00A06596"/>
    <w:rsid w:val="00A0765D"/>
    <w:rsid w:val="00A15227"/>
    <w:rsid w:val="00A172E9"/>
    <w:rsid w:val="00A17D2D"/>
    <w:rsid w:val="00A24B7F"/>
    <w:rsid w:val="00A31A1E"/>
    <w:rsid w:val="00A335A9"/>
    <w:rsid w:val="00A335D4"/>
    <w:rsid w:val="00A34E94"/>
    <w:rsid w:val="00A35ED2"/>
    <w:rsid w:val="00A400EA"/>
    <w:rsid w:val="00A5163D"/>
    <w:rsid w:val="00A70AD3"/>
    <w:rsid w:val="00A7789A"/>
    <w:rsid w:val="00A818D3"/>
    <w:rsid w:val="00A85F67"/>
    <w:rsid w:val="00A92AFF"/>
    <w:rsid w:val="00A95B3E"/>
    <w:rsid w:val="00A9679D"/>
    <w:rsid w:val="00A97072"/>
    <w:rsid w:val="00AA4E5B"/>
    <w:rsid w:val="00AA5BC5"/>
    <w:rsid w:val="00AA5DAD"/>
    <w:rsid w:val="00AC11CE"/>
    <w:rsid w:val="00AC151E"/>
    <w:rsid w:val="00AC444A"/>
    <w:rsid w:val="00AC7FEB"/>
    <w:rsid w:val="00AD33CE"/>
    <w:rsid w:val="00AE53BC"/>
    <w:rsid w:val="00AE7AB7"/>
    <w:rsid w:val="00AF2FD9"/>
    <w:rsid w:val="00B06070"/>
    <w:rsid w:val="00B07E34"/>
    <w:rsid w:val="00B16E16"/>
    <w:rsid w:val="00B2075F"/>
    <w:rsid w:val="00B279AD"/>
    <w:rsid w:val="00B44943"/>
    <w:rsid w:val="00B5284E"/>
    <w:rsid w:val="00B63707"/>
    <w:rsid w:val="00B64EE0"/>
    <w:rsid w:val="00B721A3"/>
    <w:rsid w:val="00B77469"/>
    <w:rsid w:val="00B83155"/>
    <w:rsid w:val="00B84760"/>
    <w:rsid w:val="00B858F8"/>
    <w:rsid w:val="00B944C1"/>
    <w:rsid w:val="00BA05B8"/>
    <w:rsid w:val="00BB526D"/>
    <w:rsid w:val="00BD3430"/>
    <w:rsid w:val="00BD742C"/>
    <w:rsid w:val="00BE20E7"/>
    <w:rsid w:val="00BE4051"/>
    <w:rsid w:val="00BE6C32"/>
    <w:rsid w:val="00BF099D"/>
    <w:rsid w:val="00C03B70"/>
    <w:rsid w:val="00C04666"/>
    <w:rsid w:val="00C06914"/>
    <w:rsid w:val="00C13CED"/>
    <w:rsid w:val="00C21B58"/>
    <w:rsid w:val="00C245DB"/>
    <w:rsid w:val="00C2688E"/>
    <w:rsid w:val="00C44459"/>
    <w:rsid w:val="00C459B7"/>
    <w:rsid w:val="00C52132"/>
    <w:rsid w:val="00C71674"/>
    <w:rsid w:val="00C75D1B"/>
    <w:rsid w:val="00C80159"/>
    <w:rsid w:val="00C80462"/>
    <w:rsid w:val="00C80672"/>
    <w:rsid w:val="00C810F4"/>
    <w:rsid w:val="00C82F20"/>
    <w:rsid w:val="00C83C5F"/>
    <w:rsid w:val="00C852C9"/>
    <w:rsid w:val="00C872D7"/>
    <w:rsid w:val="00C9295D"/>
    <w:rsid w:val="00CA71BE"/>
    <w:rsid w:val="00CA7D18"/>
    <w:rsid w:val="00CA7FB0"/>
    <w:rsid w:val="00CB09D0"/>
    <w:rsid w:val="00CB23C9"/>
    <w:rsid w:val="00CB2770"/>
    <w:rsid w:val="00CC3287"/>
    <w:rsid w:val="00CC67EE"/>
    <w:rsid w:val="00CD6246"/>
    <w:rsid w:val="00CD62B8"/>
    <w:rsid w:val="00CD7B6F"/>
    <w:rsid w:val="00CE16B9"/>
    <w:rsid w:val="00CE66FE"/>
    <w:rsid w:val="00CF4695"/>
    <w:rsid w:val="00CF52CA"/>
    <w:rsid w:val="00D00F4D"/>
    <w:rsid w:val="00D02940"/>
    <w:rsid w:val="00D06EFE"/>
    <w:rsid w:val="00D200C4"/>
    <w:rsid w:val="00D230EB"/>
    <w:rsid w:val="00D24EBB"/>
    <w:rsid w:val="00D25E13"/>
    <w:rsid w:val="00D277EC"/>
    <w:rsid w:val="00D27E67"/>
    <w:rsid w:val="00D352CC"/>
    <w:rsid w:val="00D353E0"/>
    <w:rsid w:val="00D417B2"/>
    <w:rsid w:val="00D42641"/>
    <w:rsid w:val="00D4765A"/>
    <w:rsid w:val="00D5311A"/>
    <w:rsid w:val="00D56B8C"/>
    <w:rsid w:val="00D5788E"/>
    <w:rsid w:val="00D61B8D"/>
    <w:rsid w:val="00D62F46"/>
    <w:rsid w:val="00D70722"/>
    <w:rsid w:val="00D7412C"/>
    <w:rsid w:val="00D7500A"/>
    <w:rsid w:val="00D917B1"/>
    <w:rsid w:val="00D9306B"/>
    <w:rsid w:val="00D9436D"/>
    <w:rsid w:val="00D96291"/>
    <w:rsid w:val="00DA1F38"/>
    <w:rsid w:val="00DB030A"/>
    <w:rsid w:val="00DB2CA8"/>
    <w:rsid w:val="00DB4BAE"/>
    <w:rsid w:val="00DB61C7"/>
    <w:rsid w:val="00DC50FA"/>
    <w:rsid w:val="00DC6210"/>
    <w:rsid w:val="00DC6D24"/>
    <w:rsid w:val="00DD1FA5"/>
    <w:rsid w:val="00DD7949"/>
    <w:rsid w:val="00DE3DEF"/>
    <w:rsid w:val="00DE428B"/>
    <w:rsid w:val="00DE5D62"/>
    <w:rsid w:val="00DE7C75"/>
    <w:rsid w:val="00E01DB9"/>
    <w:rsid w:val="00E03FA2"/>
    <w:rsid w:val="00E05470"/>
    <w:rsid w:val="00E05C74"/>
    <w:rsid w:val="00E06AE4"/>
    <w:rsid w:val="00E06E77"/>
    <w:rsid w:val="00E10ADB"/>
    <w:rsid w:val="00E11756"/>
    <w:rsid w:val="00E2626D"/>
    <w:rsid w:val="00E26D6D"/>
    <w:rsid w:val="00E30DF9"/>
    <w:rsid w:val="00E33B20"/>
    <w:rsid w:val="00E35AE8"/>
    <w:rsid w:val="00E3660D"/>
    <w:rsid w:val="00E36A96"/>
    <w:rsid w:val="00E41B82"/>
    <w:rsid w:val="00E41CF1"/>
    <w:rsid w:val="00E420AF"/>
    <w:rsid w:val="00E431D9"/>
    <w:rsid w:val="00E5621F"/>
    <w:rsid w:val="00E56AB4"/>
    <w:rsid w:val="00E63483"/>
    <w:rsid w:val="00E6798F"/>
    <w:rsid w:val="00E72168"/>
    <w:rsid w:val="00E91D05"/>
    <w:rsid w:val="00E932B5"/>
    <w:rsid w:val="00EA487A"/>
    <w:rsid w:val="00EA7D77"/>
    <w:rsid w:val="00EB2803"/>
    <w:rsid w:val="00EB499C"/>
    <w:rsid w:val="00EB76AC"/>
    <w:rsid w:val="00EC3EB3"/>
    <w:rsid w:val="00ED5741"/>
    <w:rsid w:val="00EF493F"/>
    <w:rsid w:val="00EF512F"/>
    <w:rsid w:val="00EF6BC6"/>
    <w:rsid w:val="00F076A1"/>
    <w:rsid w:val="00F12967"/>
    <w:rsid w:val="00F26080"/>
    <w:rsid w:val="00F37647"/>
    <w:rsid w:val="00F40C19"/>
    <w:rsid w:val="00F45683"/>
    <w:rsid w:val="00F51310"/>
    <w:rsid w:val="00F513FE"/>
    <w:rsid w:val="00F5316C"/>
    <w:rsid w:val="00F54C22"/>
    <w:rsid w:val="00F574B2"/>
    <w:rsid w:val="00F57753"/>
    <w:rsid w:val="00F61F43"/>
    <w:rsid w:val="00F667CD"/>
    <w:rsid w:val="00F671D6"/>
    <w:rsid w:val="00F712CC"/>
    <w:rsid w:val="00F748C9"/>
    <w:rsid w:val="00F76A23"/>
    <w:rsid w:val="00F77527"/>
    <w:rsid w:val="00F830A9"/>
    <w:rsid w:val="00F86B65"/>
    <w:rsid w:val="00F96D88"/>
    <w:rsid w:val="00FA2F29"/>
    <w:rsid w:val="00FA4C60"/>
    <w:rsid w:val="00FB5832"/>
    <w:rsid w:val="00FC0F9E"/>
    <w:rsid w:val="00FC4E0F"/>
    <w:rsid w:val="00FC7360"/>
    <w:rsid w:val="00FD28D3"/>
    <w:rsid w:val="00FD3D7D"/>
    <w:rsid w:val="00FD52FD"/>
    <w:rsid w:val="00FD7EBA"/>
    <w:rsid w:val="00FE300D"/>
    <w:rsid w:val="00FE43B3"/>
    <w:rsid w:val="00FE66E7"/>
    <w:rsid w:val="00FF70E2"/>
    <w:rsid w:val="00FF7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7547F8"/>
  <w15:chartTrackingRefBased/>
  <w15:docId w15:val="{B24AEABF-BDFF-4F81-A707-5A91BF63A8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4DE4"/>
    <w:pPr>
      <w:widowControl w:val="0"/>
      <w:jc w:val="both"/>
    </w:pPr>
  </w:style>
  <w:style w:type="paragraph" w:styleId="1">
    <w:name w:val="heading 1"/>
    <w:basedOn w:val="a"/>
    <w:next w:val="a"/>
    <w:link w:val="10"/>
    <w:uiPriority w:val="9"/>
    <w:qFormat/>
    <w:rsid w:val="004B52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52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4556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7500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0"/>
    <w:uiPriority w:val="9"/>
    <w:semiHidden/>
    <w:unhideWhenUsed/>
    <w:qFormat/>
    <w:rsid w:val="00CD62B8"/>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B09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B09D0"/>
    <w:rPr>
      <w:sz w:val="18"/>
      <w:szCs w:val="18"/>
    </w:rPr>
  </w:style>
  <w:style w:type="paragraph" w:styleId="a5">
    <w:name w:val="footer"/>
    <w:basedOn w:val="a"/>
    <w:link w:val="a6"/>
    <w:uiPriority w:val="99"/>
    <w:unhideWhenUsed/>
    <w:rsid w:val="00CB09D0"/>
    <w:pPr>
      <w:tabs>
        <w:tab w:val="center" w:pos="4153"/>
        <w:tab w:val="right" w:pos="8306"/>
      </w:tabs>
      <w:snapToGrid w:val="0"/>
      <w:jc w:val="left"/>
    </w:pPr>
    <w:rPr>
      <w:sz w:val="18"/>
      <w:szCs w:val="18"/>
    </w:rPr>
  </w:style>
  <w:style w:type="character" w:customStyle="1" w:styleId="a6">
    <w:name w:val="页脚 字符"/>
    <w:basedOn w:val="a0"/>
    <w:link w:val="a5"/>
    <w:uiPriority w:val="99"/>
    <w:rsid w:val="00CB09D0"/>
    <w:rPr>
      <w:sz w:val="18"/>
      <w:szCs w:val="18"/>
    </w:rPr>
  </w:style>
  <w:style w:type="character" w:customStyle="1" w:styleId="20">
    <w:name w:val="标题 2 字符"/>
    <w:basedOn w:val="a0"/>
    <w:link w:val="2"/>
    <w:uiPriority w:val="9"/>
    <w:rsid w:val="004B529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B5293"/>
    <w:rPr>
      <w:b/>
      <w:bCs/>
      <w:kern w:val="44"/>
      <w:sz w:val="44"/>
      <w:szCs w:val="44"/>
    </w:rPr>
  </w:style>
  <w:style w:type="character" w:customStyle="1" w:styleId="30">
    <w:name w:val="标题 3 字符"/>
    <w:basedOn w:val="a0"/>
    <w:link w:val="3"/>
    <w:uiPriority w:val="9"/>
    <w:rsid w:val="0054556D"/>
    <w:rPr>
      <w:b/>
      <w:bCs/>
      <w:sz w:val="32"/>
      <w:szCs w:val="32"/>
    </w:rPr>
  </w:style>
  <w:style w:type="character" w:customStyle="1" w:styleId="40">
    <w:name w:val="标题 4 字符"/>
    <w:basedOn w:val="a0"/>
    <w:link w:val="4"/>
    <w:uiPriority w:val="9"/>
    <w:rsid w:val="00D7500A"/>
    <w:rPr>
      <w:rFonts w:asciiTheme="majorHAnsi" w:eastAsiaTheme="majorEastAsia" w:hAnsiTheme="majorHAnsi" w:cstheme="majorBidi"/>
      <w:b/>
      <w:bCs/>
      <w:sz w:val="28"/>
      <w:szCs w:val="28"/>
    </w:rPr>
  </w:style>
  <w:style w:type="paragraph" w:styleId="a7">
    <w:name w:val="List Paragraph"/>
    <w:basedOn w:val="a"/>
    <w:uiPriority w:val="34"/>
    <w:qFormat/>
    <w:rsid w:val="00D7500A"/>
    <w:pPr>
      <w:ind w:firstLineChars="200" w:firstLine="420"/>
    </w:pPr>
  </w:style>
  <w:style w:type="character" w:styleId="a8">
    <w:name w:val="Hyperlink"/>
    <w:basedOn w:val="a0"/>
    <w:uiPriority w:val="99"/>
    <w:unhideWhenUsed/>
    <w:rsid w:val="00180D98"/>
    <w:rPr>
      <w:color w:val="0563C1" w:themeColor="hyperlink"/>
      <w:u w:val="single"/>
    </w:rPr>
  </w:style>
  <w:style w:type="paragraph" w:styleId="a9">
    <w:name w:val="Balloon Text"/>
    <w:basedOn w:val="a"/>
    <w:link w:val="aa"/>
    <w:uiPriority w:val="99"/>
    <w:semiHidden/>
    <w:unhideWhenUsed/>
    <w:rsid w:val="003A5095"/>
    <w:rPr>
      <w:sz w:val="18"/>
      <w:szCs w:val="18"/>
    </w:rPr>
  </w:style>
  <w:style w:type="character" w:customStyle="1" w:styleId="aa">
    <w:name w:val="批注框文本 字符"/>
    <w:basedOn w:val="a0"/>
    <w:link w:val="a9"/>
    <w:uiPriority w:val="99"/>
    <w:semiHidden/>
    <w:rsid w:val="003A5095"/>
    <w:rPr>
      <w:sz w:val="18"/>
      <w:szCs w:val="18"/>
    </w:rPr>
  </w:style>
  <w:style w:type="table" w:styleId="ab">
    <w:name w:val="Table Grid"/>
    <w:basedOn w:val="a1"/>
    <w:uiPriority w:val="39"/>
    <w:rsid w:val="00517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D62B8"/>
    <w:pPr>
      <w:widowControl/>
      <w:spacing w:before="100" w:beforeAutospacing="1" w:after="100" w:afterAutospacing="1"/>
      <w:jc w:val="left"/>
    </w:pPr>
    <w:rPr>
      <w:rFonts w:ascii="宋体" w:eastAsia="宋体" w:hAnsi="宋体" w:cs="宋体"/>
      <w:kern w:val="0"/>
      <w:sz w:val="24"/>
      <w:szCs w:val="24"/>
    </w:rPr>
  </w:style>
  <w:style w:type="character" w:customStyle="1" w:styleId="60">
    <w:name w:val="标题 6 字符"/>
    <w:basedOn w:val="a0"/>
    <w:link w:val="6"/>
    <w:uiPriority w:val="9"/>
    <w:semiHidden/>
    <w:rsid w:val="00CD62B8"/>
    <w:rPr>
      <w:rFonts w:asciiTheme="majorHAnsi" w:eastAsiaTheme="majorEastAsia" w:hAnsiTheme="majorHAnsi" w:cstheme="majorBidi"/>
      <w:b/>
      <w:bCs/>
      <w:sz w:val="24"/>
      <w:szCs w:val="24"/>
    </w:rPr>
  </w:style>
  <w:style w:type="character" w:styleId="ad">
    <w:name w:val="Strong"/>
    <w:basedOn w:val="a0"/>
    <w:uiPriority w:val="22"/>
    <w:qFormat/>
    <w:rsid w:val="00CD62B8"/>
    <w:rPr>
      <w:b/>
      <w:bCs/>
    </w:rPr>
  </w:style>
  <w:style w:type="character" w:customStyle="1" w:styleId="pln">
    <w:name w:val="pln"/>
    <w:basedOn w:val="a0"/>
    <w:rsid w:val="00755444"/>
  </w:style>
  <w:style w:type="character" w:customStyle="1" w:styleId="pun">
    <w:name w:val="pun"/>
    <w:basedOn w:val="a0"/>
    <w:rsid w:val="00755444"/>
  </w:style>
  <w:style w:type="character" w:customStyle="1" w:styleId="lit">
    <w:name w:val="lit"/>
    <w:basedOn w:val="a0"/>
    <w:rsid w:val="00755444"/>
  </w:style>
  <w:style w:type="character" w:styleId="ae">
    <w:name w:val="FollowedHyperlink"/>
    <w:basedOn w:val="a0"/>
    <w:uiPriority w:val="99"/>
    <w:semiHidden/>
    <w:unhideWhenUsed/>
    <w:rsid w:val="00F26080"/>
    <w:rPr>
      <w:color w:val="954F72" w:themeColor="followedHyperlink"/>
      <w:u w:val="single"/>
    </w:rPr>
  </w:style>
  <w:style w:type="paragraph" w:styleId="af">
    <w:name w:val="Title"/>
    <w:basedOn w:val="a"/>
    <w:next w:val="a"/>
    <w:link w:val="af0"/>
    <w:uiPriority w:val="10"/>
    <w:qFormat/>
    <w:rsid w:val="00F26080"/>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F26080"/>
    <w:rPr>
      <w:rFonts w:asciiTheme="majorHAnsi" w:eastAsiaTheme="majorEastAsia" w:hAnsiTheme="majorHAnsi" w:cstheme="majorBidi"/>
      <w:b/>
      <w:bCs/>
      <w:sz w:val="32"/>
      <w:szCs w:val="32"/>
    </w:rPr>
  </w:style>
  <w:style w:type="character" w:styleId="af1">
    <w:name w:val="annotation reference"/>
    <w:basedOn w:val="a0"/>
    <w:uiPriority w:val="99"/>
    <w:semiHidden/>
    <w:unhideWhenUsed/>
    <w:rsid w:val="00446C2B"/>
    <w:rPr>
      <w:sz w:val="21"/>
      <w:szCs w:val="21"/>
    </w:rPr>
  </w:style>
  <w:style w:type="paragraph" w:styleId="af2">
    <w:name w:val="annotation text"/>
    <w:basedOn w:val="a"/>
    <w:link w:val="af3"/>
    <w:uiPriority w:val="99"/>
    <w:semiHidden/>
    <w:unhideWhenUsed/>
    <w:rsid w:val="00446C2B"/>
    <w:pPr>
      <w:jc w:val="left"/>
    </w:pPr>
  </w:style>
  <w:style w:type="character" w:customStyle="1" w:styleId="af3">
    <w:name w:val="批注文字 字符"/>
    <w:basedOn w:val="a0"/>
    <w:link w:val="af2"/>
    <w:uiPriority w:val="99"/>
    <w:semiHidden/>
    <w:rsid w:val="00446C2B"/>
  </w:style>
  <w:style w:type="paragraph" w:styleId="af4">
    <w:name w:val="annotation subject"/>
    <w:basedOn w:val="af2"/>
    <w:next w:val="af2"/>
    <w:link w:val="af5"/>
    <w:uiPriority w:val="99"/>
    <w:semiHidden/>
    <w:unhideWhenUsed/>
    <w:rsid w:val="00446C2B"/>
    <w:rPr>
      <w:b/>
      <w:bCs/>
    </w:rPr>
  </w:style>
  <w:style w:type="character" w:customStyle="1" w:styleId="af5">
    <w:name w:val="批注主题 字符"/>
    <w:basedOn w:val="af3"/>
    <w:link w:val="af4"/>
    <w:uiPriority w:val="99"/>
    <w:semiHidden/>
    <w:rsid w:val="00446C2B"/>
    <w:rPr>
      <w:b/>
      <w:bCs/>
    </w:rPr>
  </w:style>
  <w:style w:type="character" w:styleId="HTML">
    <w:name w:val="HTML Code"/>
    <w:basedOn w:val="a0"/>
    <w:uiPriority w:val="99"/>
    <w:semiHidden/>
    <w:unhideWhenUsed/>
    <w:rsid w:val="004A78A6"/>
    <w:rPr>
      <w:rFonts w:ascii="宋体" w:eastAsia="宋体" w:hAnsi="宋体" w:cs="宋体"/>
      <w:sz w:val="24"/>
      <w:szCs w:val="24"/>
    </w:rPr>
  </w:style>
  <w:style w:type="paragraph" w:styleId="HTML0">
    <w:name w:val="HTML Preformatted"/>
    <w:basedOn w:val="a"/>
    <w:link w:val="HTML1"/>
    <w:uiPriority w:val="99"/>
    <w:semiHidden/>
    <w:unhideWhenUsed/>
    <w:rsid w:val="004A78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4A78A6"/>
    <w:rPr>
      <w:rFonts w:ascii="宋体" w:eastAsia="宋体" w:hAnsi="宋体" w:cs="宋体"/>
      <w:kern w:val="0"/>
      <w:sz w:val="24"/>
      <w:szCs w:val="24"/>
    </w:rPr>
  </w:style>
  <w:style w:type="character" w:customStyle="1" w:styleId="token">
    <w:name w:val="token"/>
    <w:basedOn w:val="a0"/>
    <w:rsid w:val="004A78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931431">
      <w:bodyDiv w:val="1"/>
      <w:marLeft w:val="0"/>
      <w:marRight w:val="0"/>
      <w:marTop w:val="0"/>
      <w:marBottom w:val="0"/>
      <w:divBdr>
        <w:top w:val="none" w:sz="0" w:space="0" w:color="auto"/>
        <w:left w:val="none" w:sz="0" w:space="0" w:color="auto"/>
        <w:bottom w:val="none" w:sz="0" w:space="0" w:color="auto"/>
        <w:right w:val="none" w:sz="0" w:space="0" w:color="auto"/>
      </w:divBdr>
    </w:div>
    <w:div w:id="89351190">
      <w:bodyDiv w:val="1"/>
      <w:marLeft w:val="0"/>
      <w:marRight w:val="0"/>
      <w:marTop w:val="0"/>
      <w:marBottom w:val="0"/>
      <w:divBdr>
        <w:top w:val="none" w:sz="0" w:space="0" w:color="auto"/>
        <w:left w:val="none" w:sz="0" w:space="0" w:color="auto"/>
        <w:bottom w:val="none" w:sz="0" w:space="0" w:color="auto"/>
        <w:right w:val="none" w:sz="0" w:space="0" w:color="auto"/>
      </w:divBdr>
    </w:div>
    <w:div w:id="96414416">
      <w:bodyDiv w:val="1"/>
      <w:marLeft w:val="0"/>
      <w:marRight w:val="0"/>
      <w:marTop w:val="0"/>
      <w:marBottom w:val="0"/>
      <w:divBdr>
        <w:top w:val="none" w:sz="0" w:space="0" w:color="auto"/>
        <w:left w:val="none" w:sz="0" w:space="0" w:color="auto"/>
        <w:bottom w:val="none" w:sz="0" w:space="0" w:color="auto"/>
        <w:right w:val="none" w:sz="0" w:space="0" w:color="auto"/>
      </w:divBdr>
    </w:div>
    <w:div w:id="104618229">
      <w:bodyDiv w:val="1"/>
      <w:marLeft w:val="0"/>
      <w:marRight w:val="0"/>
      <w:marTop w:val="0"/>
      <w:marBottom w:val="0"/>
      <w:divBdr>
        <w:top w:val="none" w:sz="0" w:space="0" w:color="auto"/>
        <w:left w:val="none" w:sz="0" w:space="0" w:color="auto"/>
        <w:bottom w:val="none" w:sz="0" w:space="0" w:color="auto"/>
        <w:right w:val="none" w:sz="0" w:space="0" w:color="auto"/>
      </w:divBdr>
    </w:div>
    <w:div w:id="117259549">
      <w:bodyDiv w:val="1"/>
      <w:marLeft w:val="0"/>
      <w:marRight w:val="0"/>
      <w:marTop w:val="0"/>
      <w:marBottom w:val="0"/>
      <w:divBdr>
        <w:top w:val="none" w:sz="0" w:space="0" w:color="auto"/>
        <w:left w:val="none" w:sz="0" w:space="0" w:color="auto"/>
        <w:bottom w:val="none" w:sz="0" w:space="0" w:color="auto"/>
        <w:right w:val="none" w:sz="0" w:space="0" w:color="auto"/>
      </w:divBdr>
    </w:div>
    <w:div w:id="125706794">
      <w:bodyDiv w:val="1"/>
      <w:marLeft w:val="0"/>
      <w:marRight w:val="0"/>
      <w:marTop w:val="0"/>
      <w:marBottom w:val="0"/>
      <w:divBdr>
        <w:top w:val="none" w:sz="0" w:space="0" w:color="auto"/>
        <w:left w:val="none" w:sz="0" w:space="0" w:color="auto"/>
        <w:bottom w:val="none" w:sz="0" w:space="0" w:color="auto"/>
        <w:right w:val="none" w:sz="0" w:space="0" w:color="auto"/>
      </w:divBdr>
    </w:div>
    <w:div w:id="134808632">
      <w:bodyDiv w:val="1"/>
      <w:marLeft w:val="0"/>
      <w:marRight w:val="0"/>
      <w:marTop w:val="0"/>
      <w:marBottom w:val="0"/>
      <w:divBdr>
        <w:top w:val="none" w:sz="0" w:space="0" w:color="auto"/>
        <w:left w:val="none" w:sz="0" w:space="0" w:color="auto"/>
        <w:bottom w:val="none" w:sz="0" w:space="0" w:color="auto"/>
        <w:right w:val="none" w:sz="0" w:space="0" w:color="auto"/>
      </w:divBdr>
    </w:div>
    <w:div w:id="149905353">
      <w:bodyDiv w:val="1"/>
      <w:marLeft w:val="0"/>
      <w:marRight w:val="0"/>
      <w:marTop w:val="0"/>
      <w:marBottom w:val="0"/>
      <w:divBdr>
        <w:top w:val="none" w:sz="0" w:space="0" w:color="auto"/>
        <w:left w:val="none" w:sz="0" w:space="0" w:color="auto"/>
        <w:bottom w:val="none" w:sz="0" w:space="0" w:color="auto"/>
        <w:right w:val="none" w:sz="0" w:space="0" w:color="auto"/>
      </w:divBdr>
    </w:div>
    <w:div w:id="175310553">
      <w:bodyDiv w:val="1"/>
      <w:marLeft w:val="0"/>
      <w:marRight w:val="0"/>
      <w:marTop w:val="0"/>
      <w:marBottom w:val="0"/>
      <w:divBdr>
        <w:top w:val="none" w:sz="0" w:space="0" w:color="auto"/>
        <w:left w:val="none" w:sz="0" w:space="0" w:color="auto"/>
        <w:bottom w:val="none" w:sz="0" w:space="0" w:color="auto"/>
        <w:right w:val="none" w:sz="0" w:space="0" w:color="auto"/>
      </w:divBdr>
      <w:divsChild>
        <w:div w:id="2046904345">
          <w:marLeft w:val="0"/>
          <w:marRight w:val="0"/>
          <w:marTop w:val="0"/>
          <w:marBottom w:val="0"/>
          <w:divBdr>
            <w:top w:val="none" w:sz="0" w:space="0" w:color="auto"/>
            <w:left w:val="none" w:sz="0" w:space="0" w:color="auto"/>
            <w:bottom w:val="none" w:sz="0" w:space="0" w:color="auto"/>
            <w:right w:val="none" w:sz="0" w:space="0" w:color="auto"/>
          </w:divBdr>
        </w:div>
      </w:divsChild>
    </w:div>
    <w:div w:id="197935735">
      <w:bodyDiv w:val="1"/>
      <w:marLeft w:val="0"/>
      <w:marRight w:val="0"/>
      <w:marTop w:val="0"/>
      <w:marBottom w:val="0"/>
      <w:divBdr>
        <w:top w:val="none" w:sz="0" w:space="0" w:color="auto"/>
        <w:left w:val="none" w:sz="0" w:space="0" w:color="auto"/>
        <w:bottom w:val="none" w:sz="0" w:space="0" w:color="auto"/>
        <w:right w:val="none" w:sz="0" w:space="0" w:color="auto"/>
      </w:divBdr>
    </w:div>
    <w:div w:id="223223475">
      <w:bodyDiv w:val="1"/>
      <w:marLeft w:val="0"/>
      <w:marRight w:val="0"/>
      <w:marTop w:val="0"/>
      <w:marBottom w:val="0"/>
      <w:divBdr>
        <w:top w:val="none" w:sz="0" w:space="0" w:color="auto"/>
        <w:left w:val="none" w:sz="0" w:space="0" w:color="auto"/>
        <w:bottom w:val="none" w:sz="0" w:space="0" w:color="auto"/>
        <w:right w:val="none" w:sz="0" w:space="0" w:color="auto"/>
      </w:divBdr>
    </w:div>
    <w:div w:id="246496980">
      <w:bodyDiv w:val="1"/>
      <w:marLeft w:val="0"/>
      <w:marRight w:val="0"/>
      <w:marTop w:val="0"/>
      <w:marBottom w:val="0"/>
      <w:divBdr>
        <w:top w:val="none" w:sz="0" w:space="0" w:color="auto"/>
        <w:left w:val="none" w:sz="0" w:space="0" w:color="auto"/>
        <w:bottom w:val="none" w:sz="0" w:space="0" w:color="auto"/>
        <w:right w:val="none" w:sz="0" w:space="0" w:color="auto"/>
      </w:divBdr>
    </w:div>
    <w:div w:id="294212938">
      <w:bodyDiv w:val="1"/>
      <w:marLeft w:val="0"/>
      <w:marRight w:val="0"/>
      <w:marTop w:val="0"/>
      <w:marBottom w:val="0"/>
      <w:divBdr>
        <w:top w:val="none" w:sz="0" w:space="0" w:color="auto"/>
        <w:left w:val="none" w:sz="0" w:space="0" w:color="auto"/>
        <w:bottom w:val="none" w:sz="0" w:space="0" w:color="auto"/>
        <w:right w:val="none" w:sz="0" w:space="0" w:color="auto"/>
      </w:divBdr>
    </w:div>
    <w:div w:id="304046225">
      <w:bodyDiv w:val="1"/>
      <w:marLeft w:val="0"/>
      <w:marRight w:val="0"/>
      <w:marTop w:val="0"/>
      <w:marBottom w:val="0"/>
      <w:divBdr>
        <w:top w:val="none" w:sz="0" w:space="0" w:color="auto"/>
        <w:left w:val="none" w:sz="0" w:space="0" w:color="auto"/>
        <w:bottom w:val="none" w:sz="0" w:space="0" w:color="auto"/>
        <w:right w:val="none" w:sz="0" w:space="0" w:color="auto"/>
      </w:divBdr>
    </w:div>
    <w:div w:id="322201423">
      <w:bodyDiv w:val="1"/>
      <w:marLeft w:val="0"/>
      <w:marRight w:val="0"/>
      <w:marTop w:val="0"/>
      <w:marBottom w:val="0"/>
      <w:divBdr>
        <w:top w:val="none" w:sz="0" w:space="0" w:color="auto"/>
        <w:left w:val="none" w:sz="0" w:space="0" w:color="auto"/>
        <w:bottom w:val="none" w:sz="0" w:space="0" w:color="auto"/>
        <w:right w:val="none" w:sz="0" w:space="0" w:color="auto"/>
      </w:divBdr>
    </w:div>
    <w:div w:id="324281596">
      <w:bodyDiv w:val="1"/>
      <w:marLeft w:val="0"/>
      <w:marRight w:val="0"/>
      <w:marTop w:val="0"/>
      <w:marBottom w:val="0"/>
      <w:divBdr>
        <w:top w:val="none" w:sz="0" w:space="0" w:color="auto"/>
        <w:left w:val="none" w:sz="0" w:space="0" w:color="auto"/>
        <w:bottom w:val="none" w:sz="0" w:space="0" w:color="auto"/>
        <w:right w:val="none" w:sz="0" w:space="0" w:color="auto"/>
      </w:divBdr>
    </w:div>
    <w:div w:id="326595999">
      <w:bodyDiv w:val="1"/>
      <w:marLeft w:val="0"/>
      <w:marRight w:val="0"/>
      <w:marTop w:val="0"/>
      <w:marBottom w:val="0"/>
      <w:divBdr>
        <w:top w:val="none" w:sz="0" w:space="0" w:color="auto"/>
        <w:left w:val="none" w:sz="0" w:space="0" w:color="auto"/>
        <w:bottom w:val="none" w:sz="0" w:space="0" w:color="auto"/>
        <w:right w:val="none" w:sz="0" w:space="0" w:color="auto"/>
      </w:divBdr>
      <w:divsChild>
        <w:div w:id="445276054">
          <w:marLeft w:val="0"/>
          <w:marRight w:val="0"/>
          <w:marTop w:val="0"/>
          <w:marBottom w:val="0"/>
          <w:divBdr>
            <w:top w:val="none" w:sz="0" w:space="0" w:color="auto"/>
            <w:left w:val="none" w:sz="0" w:space="0" w:color="auto"/>
            <w:bottom w:val="none" w:sz="0" w:space="0" w:color="auto"/>
            <w:right w:val="none" w:sz="0" w:space="0" w:color="auto"/>
          </w:divBdr>
          <w:divsChild>
            <w:div w:id="1063677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017905">
      <w:bodyDiv w:val="1"/>
      <w:marLeft w:val="0"/>
      <w:marRight w:val="0"/>
      <w:marTop w:val="0"/>
      <w:marBottom w:val="0"/>
      <w:divBdr>
        <w:top w:val="none" w:sz="0" w:space="0" w:color="auto"/>
        <w:left w:val="none" w:sz="0" w:space="0" w:color="auto"/>
        <w:bottom w:val="none" w:sz="0" w:space="0" w:color="auto"/>
        <w:right w:val="none" w:sz="0" w:space="0" w:color="auto"/>
      </w:divBdr>
    </w:div>
    <w:div w:id="446701821">
      <w:bodyDiv w:val="1"/>
      <w:marLeft w:val="0"/>
      <w:marRight w:val="0"/>
      <w:marTop w:val="0"/>
      <w:marBottom w:val="0"/>
      <w:divBdr>
        <w:top w:val="none" w:sz="0" w:space="0" w:color="auto"/>
        <w:left w:val="none" w:sz="0" w:space="0" w:color="auto"/>
        <w:bottom w:val="none" w:sz="0" w:space="0" w:color="auto"/>
        <w:right w:val="none" w:sz="0" w:space="0" w:color="auto"/>
      </w:divBdr>
    </w:div>
    <w:div w:id="452331077">
      <w:bodyDiv w:val="1"/>
      <w:marLeft w:val="0"/>
      <w:marRight w:val="0"/>
      <w:marTop w:val="0"/>
      <w:marBottom w:val="0"/>
      <w:divBdr>
        <w:top w:val="none" w:sz="0" w:space="0" w:color="auto"/>
        <w:left w:val="none" w:sz="0" w:space="0" w:color="auto"/>
        <w:bottom w:val="none" w:sz="0" w:space="0" w:color="auto"/>
        <w:right w:val="none" w:sz="0" w:space="0" w:color="auto"/>
      </w:divBdr>
    </w:div>
    <w:div w:id="468743928">
      <w:bodyDiv w:val="1"/>
      <w:marLeft w:val="0"/>
      <w:marRight w:val="0"/>
      <w:marTop w:val="0"/>
      <w:marBottom w:val="0"/>
      <w:divBdr>
        <w:top w:val="none" w:sz="0" w:space="0" w:color="auto"/>
        <w:left w:val="none" w:sz="0" w:space="0" w:color="auto"/>
        <w:bottom w:val="none" w:sz="0" w:space="0" w:color="auto"/>
        <w:right w:val="none" w:sz="0" w:space="0" w:color="auto"/>
      </w:divBdr>
      <w:divsChild>
        <w:div w:id="1227885363">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482508756">
      <w:bodyDiv w:val="1"/>
      <w:marLeft w:val="0"/>
      <w:marRight w:val="0"/>
      <w:marTop w:val="0"/>
      <w:marBottom w:val="0"/>
      <w:divBdr>
        <w:top w:val="none" w:sz="0" w:space="0" w:color="auto"/>
        <w:left w:val="none" w:sz="0" w:space="0" w:color="auto"/>
        <w:bottom w:val="none" w:sz="0" w:space="0" w:color="auto"/>
        <w:right w:val="none" w:sz="0" w:space="0" w:color="auto"/>
      </w:divBdr>
      <w:divsChild>
        <w:div w:id="1532761317">
          <w:marLeft w:val="425"/>
          <w:marRight w:val="0"/>
          <w:marTop w:val="0"/>
          <w:marBottom w:val="0"/>
          <w:divBdr>
            <w:top w:val="none" w:sz="0" w:space="0" w:color="auto"/>
            <w:left w:val="none" w:sz="0" w:space="0" w:color="auto"/>
            <w:bottom w:val="none" w:sz="0" w:space="0" w:color="auto"/>
            <w:right w:val="none" w:sz="0" w:space="0" w:color="auto"/>
          </w:divBdr>
        </w:div>
      </w:divsChild>
    </w:div>
    <w:div w:id="506405465">
      <w:bodyDiv w:val="1"/>
      <w:marLeft w:val="0"/>
      <w:marRight w:val="0"/>
      <w:marTop w:val="0"/>
      <w:marBottom w:val="0"/>
      <w:divBdr>
        <w:top w:val="none" w:sz="0" w:space="0" w:color="auto"/>
        <w:left w:val="none" w:sz="0" w:space="0" w:color="auto"/>
        <w:bottom w:val="none" w:sz="0" w:space="0" w:color="auto"/>
        <w:right w:val="none" w:sz="0" w:space="0" w:color="auto"/>
      </w:divBdr>
    </w:div>
    <w:div w:id="524096972">
      <w:bodyDiv w:val="1"/>
      <w:marLeft w:val="0"/>
      <w:marRight w:val="0"/>
      <w:marTop w:val="0"/>
      <w:marBottom w:val="0"/>
      <w:divBdr>
        <w:top w:val="none" w:sz="0" w:space="0" w:color="auto"/>
        <w:left w:val="none" w:sz="0" w:space="0" w:color="auto"/>
        <w:bottom w:val="none" w:sz="0" w:space="0" w:color="auto"/>
        <w:right w:val="none" w:sz="0" w:space="0" w:color="auto"/>
      </w:divBdr>
    </w:div>
    <w:div w:id="539244355">
      <w:bodyDiv w:val="1"/>
      <w:marLeft w:val="0"/>
      <w:marRight w:val="0"/>
      <w:marTop w:val="0"/>
      <w:marBottom w:val="0"/>
      <w:divBdr>
        <w:top w:val="none" w:sz="0" w:space="0" w:color="auto"/>
        <w:left w:val="none" w:sz="0" w:space="0" w:color="auto"/>
        <w:bottom w:val="none" w:sz="0" w:space="0" w:color="auto"/>
        <w:right w:val="none" w:sz="0" w:space="0" w:color="auto"/>
      </w:divBdr>
    </w:div>
    <w:div w:id="590159166">
      <w:bodyDiv w:val="1"/>
      <w:marLeft w:val="0"/>
      <w:marRight w:val="0"/>
      <w:marTop w:val="0"/>
      <w:marBottom w:val="0"/>
      <w:divBdr>
        <w:top w:val="none" w:sz="0" w:space="0" w:color="auto"/>
        <w:left w:val="none" w:sz="0" w:space="0" w:color="auto"/>
        <w:bottom w:val="none" w:sz="0" w:space="0" w:color="auto"/>
        <w:right w:val="none" w:sz="0" w:space="0" w:color="auto"/>
      </w:divBdr>
      <w:divsChild>
        <w:div w:id="310016967">
          <w:marLeft w:val="0"/>
          <w:marRight w:val="0"/>
          <w:marTop w:val="0"/>
          <w:marBottom w:val="0"/>
          <w:divBdr>
            <w:top w:val="none" w:sz="0" w:space="0" w:color="auto"/>
            <w:left w:val="none" w:sz="0" w:space="0" w:color="auto"/>
            <w:bottom w:val="none" w:sz="0" w:space="0" w:color="auto"/>
            <w:right w:val="none" w:sz="0" w:space="0" w:color="auto"/>
          </w:divBdr>
          <w:divsChild>
            <w:div w:id="43224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245153">
      <w:bodyDiv w:val="1"/>
      <w:marLeft w:val="0"/>
      <w:marRight w:val="0"/>
      <w:marTop w:val="0"/>
      <w:marBottom w:val="0"/>
      <w:divBdr>
        <w:top w:val="none" w:sz="0" w:space="0" w:color="auto"/>
        <w:left w:val="none" w:sz="0" w:space="0" w:color="auto"/>
        <w:bottom w:val="none" w:sz="0" w:space="0" w:color="auto"/>
        <w:right w:val="none" w:sz="0" w:space="0" w:color="auto"/>
      </w:divBdr>
    </w:div>
    <w:div w:id="603390174">
      <w:bodyDiv w:val="1"/>
      <w:marLeft w:val="0"/>
      <w:marRight w:val="0"/>
      <w:marTop w:val="0"/>
      <w:marBottom w:val="0"/>
      <w:divBdr>
        <w:top w:val="none" w:sz="0" w:space="0" w:color="auto"/>
        <w:left w:val="none" w:sz="0" w:space="0" w:color="auto"/>
        <w:bottom w:val="none" w:sz="0" w:space="0" w:color="auto"/>
        <w:right w:val="none" w:sz="0" w:space="0" w:color="auto"/>
      </w:divBdr>
    </w:div>
    <w:div w:id="609320829">
      <w:bodyDiv w:val="1"/>
      <w:marLeft w:val="0"/>
      <w:marRight w:val="0"/>
      <w:marTop w:val="0"/>
      <w:marBottom w:val="0"/>
      <w:divBdr>
        <w:top w:val="none" w:sz="0" w:space="0" w:color="auto"/>
        <w:left w:val="none" w:sz="0" w:space="0" w:color="auto"/>
        <w:bottom w:val="none" w:sz="0" w:space="0" w:color="auto"/>
        <w:right w:val="none" w:sz="0" w:space="0" w:color="auto"/>
      </w:divBdr>
    </w:div>
    <w:div w:id="626668063">
      <w:bodyDiv w:val="1"/>
      <w:marLeft w:val="0"/>
      <w:marRight w:val="0"/>
      <w:marTop w:val="0"/>
      <w:marBottom w:val="0"/>
      <w:divBdr>
        <w:top w:val="none" w:sz="0" w:space="0" w:color="auto"/>
        <w:left w:val="none" w:sz="0" w:space="0" w:color="auto"/>
        <w:bottom w:val="none" w:sz="0" w:space="0" w:color="auto"/>
        <w:right w:val="none" w:sz="0" w:space="0" w:color="auto"/>
      </w:divBdr>
      <w:divsChild>
        <w:div w:id="1947690552">
          <w:marLeft w:val="0"/>
          <w:marRight w:val="0"/>
          <w:marTop w:val="0"/>
          <w:marBottom w:val="0"/>
          <w:divBdr>
            <w:top w:val="none" w:sz="0" w:space="0" w:color="auto"/>
            <w:left w:val="none" w:sz="0" w:space="0" w:color="auto"/>
            <w:bottom w:val="none" w:sz="0" w:space="0" w:color="auto"/>
            <w:right w:val="none" w:sz="0" w:space="0" w:color="auto"/>
          </w:divBdr>
          <w:divsChild>
            <w:div w:id="1584292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2435">
      <w:bodyDiv w:val="1"/>
      <w:marLeft w:val="0"/>
      <w:marRight w:val="0"/>
      <w:marTop w:val="0"/>
      <w:marBottom w:val="0"/>
      <w:divBdr>
        <w:top w:val="none" w:sz="0" w:space="0" w:color="auto"/>
        <w:left w:val="none" w:sz="0" w:space="0" w:color="auto"/>
        <w:bottom w:val="none" w:sz="0" w:space="0" w:color="auto"/>
        <w:right w:val="none" w:sz="0" w:space="0" w:color="auto"/>
      </w:divBdr>
    </w:div>
    <w:div w:id="657273437">
      <w:bodyDiv w:val="1"/>
      <w:marLeft w:val="0"/>
      <w:marRight w:val="0"/>
      <w:marTop w:val="0"/>
      <w:marBottom w:val="0"/>
      <w:divBdr>
        <w:top w:val="none" w:sz="0" w:space="0" w:color="auto"/>
        <w:left w:val="none" w:sz="0" w:space="0" w:color="auto"/>
        <w:bottom w:val="none" w:sz="0" w:space="0" w:color="auto"/>
        <w:right w:val="none" w:sz="0" w:space="0" w:color="auto"/>
      </w:divBdr>
    </w:div>
    <w:div w:id="663972797">
      <w:bodyDiv w:val="1"/>
      <w:marLeft w:val="0"/>
      <w:marRight w:val="0"/>
      <w:marTop w:val="0"/>
      <w:marBottom w:val="0"/>
      <w:divBdr>
        <w:top w:val="none" w:sz="0" w:space="0" w:color="auto"/>
        <w:left w:val="none" w:sz="0" w:space="0" w:color="auto"/>
        <w:bottom w:val="none" w:sz="0" w:space="0" w:color="auto"/>
        <w:right w:val="none" w:sz="0" w:space="0" w:color="auto"/>
      </w:divBdr>
    </w:div>
    <w:div w:id="668947484">
      <w:bodyDiv w:val="1"/>
      <w:marLeft w:val="0"/>
      <w:marRight w:val="0"/>
      <w:marTop w:val="0"/>
      <w:marBottom w:val="0"/>
      <w:divBdr>
        <w:top w:val="none" w:sz="0" w:space="0" w:color="auto"/>
        <w:left w:val="none" w:sz="0" w:space="0" w:color="auto"/>
        <w:bottom w:val="none" w:sz="0" w:space="0" w:color="auto"/>
        <w:right w:val="none" w:sz="0" w:space="0" w:color="auto"/>
      </w:divBdr>
    </w:div>
    <w:div w:id="671956350">
      <w:bodyDiv w:val="1"/>
      <w:marLeft w:val="0"/>
      <w:marRight w:val="0"/>
      <w:marTop w:val="0"/>
      <w:marBottom w:val="0"/>
      <w:divBdr>
        <w:top w:val="none" w:sz="0" w:space="0" w:color="auto"/>
        <w:left w:val="none" w:sz="0" w:space="0" w:color="auto"/>
        <w:bottom w:val="none" w:sz="0" w:space="0" w:color="auto"/>
        <w:right w:val="none" w:sz="0" w:space="0" w:color="auto"/>
      </w:divBdr>
    </w:div>
    <w:div w:id="695737758">
      <w:bodyDiv w:val="1"/>
      <w:marLeft w:val="0"/>
      <w:marRight w:val="0"/>
      <w:marTop w:val="0"/>
      <w:marBottom w:val="0"/>
      <w:divBdr>
        <w:top w:val="none" w:sz="0" w:space="0" w:color="auto"/>
        <w:left w:val="none" w:sz="0" w:space="0" w:color="auto"/>
        <w:bottom w:val="none" w:sz="0" w:space="0" w:color="auto"/>
        <w:right w:val="none" w:sz="0" w:space="0" w:color="auto"/>
      </w:divBdr>
    </w:div>
    <w:div w:id="738132785">
      <w:bodyDiv w:val="1"/>
      <w:marLeft w:val="0"/>
      <w:marRight w:val="0"/>
      <w:marTop w:val="0"/>
      <w:marBottom w:val="0"/>
      <w:divBdr>
        <w:top w:val="none" w:sz="0" w:space="0" w:color="auto"/>
        <w:left w:val="none" w:sz="0" w:space="0" w:color="auto"/>
        <w:bottom w:val="none" w:sz="0" w:space="0" w:color="auto"/>
        <w:right w:val="none" w:sz="0" w:space="0" w:color="auto"/>
      </w:divBdr>
    </w:div>
    <w:div w:id="741030040">
      <w:bodyDiv w:val="1"/>
      <w:marLeft w:val="0"/>
      <w:marRight w:val="0"/>
      <w:marTop w:val="0"/>
      <w:marBottom w:val="0"/>
      <w:divBdr>
        <w:top w:val="none" w:sz="0" w:space="0" w:color="auto"/>
        <w:left w:val="none" w:sz="0" w:space="0" w:color="auto"/>
        <w:bottom w:val="none" w:sz="0" w:space="0" w:color="auto"/>
        <w:right w:val="none" w:sz="0" w:space="0" w:color="auto"/>
      </w:divBdr>
    </w:div>
    <w:div w:id="774716375">
      <w:bodyDiv w:val="1"/>
      <w:marLeft w:val="0"/>
      <w:marRight w:val="0"/>
      <w:marTop w:val="0"/>
      <w:marBottom w:val="0"/>
      <w:divBdr>
        <w:top w:val="none" w:sz="0" w:space="0" w:color="auto"/>
        <w:left w:val="none" w:sz="0" w:space="0" w:color="auto"/>
        <w:bottom w:val="none" w:sz="0" w:space="0" w:color="auto"/>
        <w:right w:val="none" w:sz="0" w:space="0" w:color="auto"/>
      </w:divBdr>
    </w:div>
    <w:div w:id="781537677">
      <w:bodyDiv w:val="1"/>
      <w:marLeft w:val="0"/>
      <w:marRight w:val="0"/>
      <w:marTop w:val="0"/>
      <w:marBottom w:val="0"/>
      <w:divBdr>
        <w:top w:val="none" w:sz="0" w:space="0" w:color="auto"/>
        <w:left w:val="none" w:sz="0" w:space="0" w:color="auto"/>
        <w:bottom w:val="none" w:sz="0" w:space="0" w:color="auto"/>
        <w:right w:val="none" w:sz="0" w:space="0" w:color="auto"/>
      </w:divBdr>
    </w:div>
    <w:div w:id="785347563">
      <w:bodyDiv w:val="1"/>
      <w:marLeft w:val="0"/>
      <w:marRight w:val="0"/>
      <w:marTop w:val="0"/>
      <w:marBottom w:val="0"/>
      <w:divBdr>
        <w:top w:val="none" w:sz="0" w:space="0" w:color="auto"/>
        <w:left w:val="none" w:sz="0" w:space="0" w:color="auto"/>
        <w:bottom w:val="none" w:sz="0" w:space="0" w:color="auto"/>
        <w:right w:val="none" w:sz="0" w:space="0" w:color="auto"/>
      </w:divBdr>
      <w:divsChild>
        <w:div w:id="1768385771">
          <w:marLeft w:val="0"/>
          <w:marRight w:val="0"/>
          <w:marTop w:val="0"/>
          <w:marBottom w:val="0"/>
          <w:divBdr>
            <w:top w:val="none" w:sz="0" w:space="0" w:color="auto"/>
            <w:left w:val="none" w:sz="0" w:space="0" w:color="auto"/>
            <w:bottom w:val="none" w:sz="0" w:space="0" w:color="auto"/>
            <w:right w:val="none" w:sz="0" w:space="0" w:color="auto"/>
          </w:divBdr>
          <w:divsChild>
            <w:div w:id="148257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8458">
      <w:bodyDiv w:val="1"/>
      <w:marLeft w:val="0"/>
      <w:marRight w:val="0"/>
      <w:marTop w:val="0"/>
      <w:marBottom w:val="0"/>
      <w:divBdr>
        <w:top w:val="none" w:sz="0" w:space="0" w:color="auto"/>
        <w:left w:val="none" w:sz="0" w:space="0" w:color="auto"/>
        <w:bottom w:val="none" w:sz="0" w:space="0" w:color="auto"/>
        <w:right w:val="none" w:sz="0" w:space="0" w:color="auto"/>
      </w:divBdr>
    </w:div>
    <w:div w:id="794832343">
      <w:bodyDiv w:val="1"/>
      <w:marLeft w:val="0"/>
      <w:marRight w:val="0"/>
      <w:marTop w:val="0"/>
      <w:marBottom w:val="0"/>
      <w:divBdr>
        <w:top w:val="none" w:sz="0" w:space="0" w:color="auto"/>
        <w:left w:val="none" w:sz="0" w:space="0" w:color="auto"/>
        <w:bottom w:val="none" w:sz="0" w:space="0" w:color="auto"/>
        <w:right w:val="none" w:sz="0" w:space="0" w:color="auto"/>
      </w:divBdr>
      <w:divsChild>
        <w:div w:id="430973412">
          <w:marLeft w:val="0"/>
          <w:marRight w:val="0"/>
          <w:marTop w:val="0"/>
          <w:marBottom w:val="0"/>
          <w:divBdr>
            <w:top w:val="none" w:sz="0" w:space="0" w:color="auto"/>
            <w:left w:val="none" w:sz="0" w:space="0" w:color="auto"/>
            <w:bottom w:val="none" w:sz="0" w:space="0" w:color="auto"/>
            <w:right w:val="none" w:sz="0" w:space="0" w:color="auto"/>
          </w:divBdr>
          <w:divsChild>
            <w:div w:id="9106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871733">
      <w:bodyDiv w:val="1"/>
      <w:marLeft w:val="0"/>
      <w:marRight w:val="0"/>
      <w:marTop w:val="0"/>
      <w:marBottom w:val="0"/>
      <w:divBdr>
        <w:top w:val="none" w:sz="0" w:space="0" w:color="auto"/>
        <w:left w:val="none" w:sz="0" w:space="0" w:color="auto"/>
        <w:bottom w:val="none" w:sz="0" w:space="0" w:color="auto"/>
        <w:right w:val="none" w:sz="0" w:space="0" w:color="auto"/>
      </w:divBdr>
    </w:div>
    <w:div w:id="796991948">
      <w:bodyDiv w:val="1"/>
      <w:marLeft w:val="0"/>
      <w:marRight w:val="0"/>
      <w:marTop w:val="0"/>
      <w:marBottom w:val="0"/>
      <w:divBdr>
        <w:top w:val="none" w:sz="0" w:space="0" w:color="auto"/>
        <w:left w:val="none" w:sz="0" w:space="0" w:color="auto"/>
        <w:bottom w:val="none" w:sz="0" w:space="0" w:color="auto"/>
        <w:right w:val="none" w:sz="0" w:space="0" w:color="auto"/>
      </w:divBdr>
    </w:div>
    <w:div w:id="800613292">
      <w:bodyDiv w:val="1"/>
      <w:marLeft w:val="0"/>
      <w:marRight w:val="0"/>
      <w:marTop w:val="0"/>
      <w:marBottom w:val="0"/>
      <w:divBdr>
        <w:top w:val="none" w:sz="0" w:space="0" w:color="auto"/>
        <w:left w:val="none" w:sz="0" w:space="0" w:color="auto"/>
        <w:bottom w:val="none" w:sz="0" w:space="0" w:color="auto"/>
        <w:right w:val="none" w:sz="0" w:space="0" w:color="auto"/>
      </w:divBdr>
      <w:divsChild>
        <w:div w:id="797919218">
          <w:marLeft w:val="0"/>
          <w:marRight w:val="0"/>
          <w:marTop w:val="0"/>
          <w:marBottom w:val="0"/>
          <w:divBdr>
            <w:top w:val="none" w:sz="0" w:space="0" w:color="auto"/>
            <w:left w:val="none" w:sz="0" w:space="0" w:color="auto"/>
            <w:bottom w:val="none" w:sz="0" w:space="0" w:color="auto"/>
            <w:right w:val="none" w:sz="0" w:space="0" w:color="auto"/>
          </w:divBdr>
          <w:divsChild>
            <w:div w:id="44990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71844">
      <w:bodyDiv w:val="1"/>
      <w:marLeft w:val="0"/>
      <w:marRight w:val="0"/>
      <w:marTop w:val="0"/>
      <w:marBottom w:val="0"/>
      <w:divBdr>
        <w:top w:val="none" w:sz="0" w:space="0" w:color="auto"/>
        <w:left w:val="none" w:sz="0" w:space="0" w:color="auto"/>
        <w:bottom w:val="none" w:sz="0" w:space="0" w:color="auto"/>
        <w:right w:val="none" w:sz="0" w:space="0" w:color="auto"/>
      </w:divBdr>
    </w:div>
    <w:div w:id="809636286">
      <w:bodyDiv w:val="1"/>
      <w:marLeft w:val="0"/>
      <w:marRight w:val="0"/>
      <w:marTop w:val="0"/>
      <w:marBottom w:val="0"/>
      <w:divBdr>
        <w:top w:val="none" w:sz="0" w:space="0" w:color="auto"/>
        <w:left w:val="none" w:sz="0" w:space="0" w:color="auto"/>
        <w:bottom w:val="none" w:sz="0" w:space="0" w:color="auto"/>
        <w:right w:val="none" w:sz="0" w:space="0" w:color="auto"/>
      </w:divBdr>
    </w:div>
    <w:div w:id="812217144">
      <w:bodyDiv w:val="1"/>
      <w:marLeft w:val="0"/>
      <w:marRight w:val="0"/>
      <w:marTop w:val="0"/>
      <w:marBottom w:val="0"/>
      <w:divBdr>
        <w:top w:val="none" w:sz="0" w:space="0" w:color="auto"/>
        <w:left w:val="none" w:sz="0" w:space="0" w:color="auto"/>
        <w:bottom w:val="none" w:sz="0" w:space="0" w:color="auto"/>
        <w:right w:val="none" w:sz="0" w:space="0" w:color="auto"/>
      </w:divBdr>
    </w:div>
    <w:div w:id="826364633">
      <w:bodyDiv w:val="1"/>
      <w:marLeft w:val="0"/>
      <w:marRight w:val="0"/>
      <w:marTop w:val="0"/>
      <w:marBottom w:val="0"/>
      <w:divBdr>
        <w:top w:val="none" w:sz="0" w:space="0" w:color="auto"/>
        <w:left w:val="none" w:sz="0" w:space="0" w:color="auto"/>
        <w:bottom w:val="none" w:sz="0" w:space="0" w:color="auto"/>
        <w:right w:val="none" w:sz="0" w:space="0" w:color="auto"/>
      </w:divBdr>
    </w:div>
    <w:div w:id="831143135">
      <w:bodyDiv w:val="1"/>
      <w:marLeft w:val="0"/>
      <w:marRight w:val="0"/>
      <w:marTop w:val="0"/>
      <w:marBottom w:val="0"/>
      <w:divBdr>
        <w:top w:val="none" w:sz="0" w:space="0" w:color="auto"/>
        <w:left w:val="none" w:sz="0" w:space="0" w:color="auto"/>
        <w:bottom w:val="none" w:sz="0" w:space="0" w:color="auto"/>
        <w:right w:val="none" w:sz="0" w:space="0" w:color="auto"/>
      </w:divBdr>
    </w:div>
    <w:div w:id="843472333">
      <w:bodyDiv w:val="1"/>
      <w:marLeft w:val="0"/>
      <w:marRight w:val="0"/>
      <w:marTop w:val="0"/>
      <w:marBottom w:val="0"/>
      <w:divBdr>
        <w:top w:val="none" w:sz="0" w:space="0" w:color="auto"/>
        <w:left w:val="none" w:sz="0" w:space="0" w:color="auto"/>
        <w:bottom w:val="none" w:sz="0" w:space="0" w:color="auto"/>
        <w:right w:val="none" w:sz="0" w:space="0" w:color="auto"/>
      </w:divBdr>
    </w:div>
    <w:div w:id="873613964">
      <w:bodyDiv w:val="1"/>
      <w:marLeft w:val="0"/>
      <w:marRight w:val="0"/>
      <w:marTop w:val="0"/>
      <w:marBottom w:val="0"/>
      <w:divBdr>
        <w:top w:val="none" w:sz="0" w:space="0" w:color="auto"/>
        <w:left w:val="none" w:sz="0" w:space="0" w:color="auto"/>
        <w:bottom w:val="none" w:sz="0" w:space="0" w:color="auto"/>
        <w:right w:val="none" w:sz="0" w:space="0" w:color="auto"/>
      </w:divBdr>
      <w:divsChild>
        <w:div w:id="450788685">
          <w:marLeft w:val="0"/>
          <w:marRight w:val="0"/>
          <w:marTop w:val="0"/>
          <w:marBottom w:val="315"/>
          <w:divBdr>
            <w:top w:val="none" w:sz="0" w:space="0" w:color="auto"/>
            <w:left w:val="none" w:sz="0" w:space="0" w:color="auto"/>
            <w:bottom w:val="none" w:sz="0" w:space="0" w:color="auto"/>
            <w:right w:val="none" w:sz="0" w:space="0" w:color="auto"/>
          </w:divBdr>
          <w:divsChild>
            <w:div w:id="1937861140">
              <w:marLeft w:val="0"/>
              <w:marRight w:val="0"/>
              <w:marTop w:val="0"/>
              <w:marBottom w:val="0"/>
              <w:divBdr>
                <w:top w:val="none" w:sz="0" w:space="0" w:color="auto"/>
                <w:left w:val="none" w:sz="0" w:space="0" w:color="auto"/>
                <w:bottom w:val="none" w:sz="0" w:space="0" w:color="auto"/>
                <w:right w:val="none" w:sz="0" w:space="0" w:color="auto"/>
              </w:divBdr>
            </w:div>
          </w:divsChild>
        </w:div>
        <w:div w:id="42144592">
          <w:marLeft w:val="0"/>
          <w:marRight w:val="0"/>
          <w:marTop w:val="0"/>
          <w:marBottom w:val="315"/>
          <w:divBdr>
            <w:top w:val="none" w:sz="0" w:space="0" w:color="auto"/>
            <w:left w:val="none" w:sz="0" w:space="0" w:color="auto"/>
            <w:bottom w:val="none" w:sz="0" w:space="0" w:color="auto"/>
            <w:right w:val="none" w:sz="0" w:space="0" w:color="auto"/>
          </w:divBdr>
          <w:divsChild>
            <w:div w:id="714936291">
              <w:marLeft w:val="0"/>
              <w:marRight w:val="0"/>
              <w:marTop w:val="0"/>
              <w:marBottom w:val="0"/>
              <w:divBdr>
                <w:top w:val="none" w:sz="0" w:space="0" w:color="auto"/>
                <w:left w:val="none" w:sz="0" w:space="0" w:color="auto"/>
                <w:bottom w:val="none" w:sz="0" w:space="0" w:color="auto"/>
                <w:right w:val="none" w:sz="0" w:space="0" w:color="auto"/>
              </w:divBdr>
            </w:div>
          </w:divsChild>
        </w:div>
        <w:div w:id="701129414">
          <w:marLeft w:val="0"/>
          <w:marRight w:val="0"/>
          <w:marTop w:val="0"/>
          <w:marBottom w:val="315"/>
          <w:divBdr>
            <w:top w:val="none" w:sz="0" w:space="0" w:color="auto"/>
            <w:left w:val="none" w:sz="0" w:space="0" w:color="auto"/>
            <w:bottom w:val="none" w:sz="0" w:space="0" w:color="auto"/>
            <w:right w:val="none" w:sz="0" w:space="0" w:color="auto"/>
          </w:divBdr>
          <w:divsChild>
            <w:div w:id="1714697294">
              <w:marLeft w:val="0"/>
              <w:marRight w:val="0"/>
              <w:marTop w:val="0"/>
              <w:marBottom w:val="0"/>
              <w:divBdr>
                <w:top w:val="none" w:sz="0" w:space="0" w:color="auto"/>
                <w:left w:val="none" w:sz="0" w:space="0" w:color="auto"/>
                <w:bottom w:val="none" w:sz="0" w:space="0" w:color="auto"/>
                <w:right w:val="none" w:sz="0" w:space="0" w:color="auto"/>
              </w:divBdr>
            </w:div>
          </w:divsChild>
        </w:div>
        <w:div w:id="260450945">
          <w:marLeft w:val="0"/>
          <w:marRight w:val="0"/>
          <w:marTop w:val="0"/>
          <w:marBottom w:val="315"/>
          <w:divBdr>
            <w:top w:val="none" w:sz="0" w:space="0" w:color="auto"/>
            <w:left w:val="none" w:sz="0" w:space="0" w:color="auto"/>
            <w:bottom w:val="none" w:sz="0" w:space="0" w:color="auto"/>
            <w:right w:val="none" w:sz="0" w:space="0" w:color="auto"/>
          </w:divBdr>
          <w:divsChild>
            <w:div w:id="1558862344">
              <w:marLeft w:val="0"/>
              <w:marRight w:val="0"/>
              <w:marTop w:val="0"/>
              <w:marBottom w:val="0"/>
              <w:divBdr>
                <w:top w:val="none" w:sz="0" w:space="0" w:color="auto"/>
                <w:left w:val="none" w:sz="0" w:space="0" w:color="auto"/>
                <w:bottom w:val="none" w:sz="0" w:space="0" w:color="auto"/>
                <w:right w:val="none" w:sz="0" w:space="0" w:color="auto"/>
              </w:divBdr>
            </w:div>
          </w:divsChild>
        </w:div>
        <w:div w:id="226695497">
          <w:marLeft w:val="0"/>
          <w:marRight w:val="0"/>
          <w:marTop w:val="0"/>
          <w:marBottom w:val="315"/>
          <w:divBdr>
            <w:top w:val="none" w:sz="0" w:space="0" w:color="auto"/>
            <w:left w:val="none" w:sz="0" w:space="0" w:color="auto"/>
            <w:bottom w:val="none" w:sz="0" w:space="0" w:color="auto"/>
            <w:right w:val="none" w:sz="0" w:space="0" w:color="auto"/>
          </w:divBdr>
          <w:divsChild>
            <w:div w:id="787116314">
              <w:marLeft w:val="0"/>
              <w:marRight w:val="0"/>
              <w:marTop w:val="0"/>
              <w:marBottom w:val="0"/>
              <w:divBdr>
                <w:top w:val="none" w:sz="0" w:space="0" w:color="auto"/>
                <w:left w:val="none" w:sz="0" w:space="0" w:color="auto"/>
                <w:bottom w:val="none" w:sz="0" w:space="0" w:color="auto"/>
                <w:right w:val="none" w:sz="0" w:space="0" w:color="auto"/>
              </w:divBdr>
            </w:div>
          </w:divsChild>
        </w:div>
        <w:div w:id="955872290">
          <w:marLeft w:val="0"/>
          <w:marRight w:val="0"/>
          <w:marTop w:val="0"/>
          <w:marBottom w:val="315"/>
          <w:divBdr>
            <w:top w:val="none" w:sz="0" w:space="0" w:color="auto"/>
            <w:left w:val="none" w:sz="0" w:space="0" w:color="auto"/>
            <w:bottom w:val="none" w:sz="0" w:space="0" w:color="auto"/>
            <w:right w:val="none" w:sz="0" w:space="0" w:color="auto"/>
          </w:divBdr>
          <w:divsChild>
            <w:div w:id="131680342">
              <w:marLeft w:val="0"/>
              <w:marRight w:val="0"/>
              <w:marTop w:val="0"/>
              <w:marBottom w:val="0"/>
              <w:divBdr>
                <w:top w:val="none" w:sz="0" w:space="0" w:color="auto"/>
                <w:left w:val="none" w:sz="0" w:space="0" w:color="auto"/>
                <w:bottom w:val="none" w:sz="0" w:space="0" w:color="auto"/>
                <w:right w:val="none" w:sz="0" w:space="0" w:color="auto"/>
              </w:divBdr>
            </w:div>
          </w:divsChild>
        </w:div>
        <w:div w:id="711658952">
          <w:marLeft w:val="0"/>
          <w:marRight w:val="0"/>
          <w:marTop w:val="0"/>
          <w:marBottom w:val="315"/>
          <w:divBdr>
            <w:top w:val="none" w:sz="0" w:space="0" w:color="auto"/>
            <w:left w:val="none" w:sz="0" w:space="0" w:color="auto"/>
            <w:bottom w:val="none" w:sz="0" w:space="0" w:color="auto"/>
            <w:right w:val="none" w:sz="0" w:space="0" w:color="auto"/>
          </w:divBdr>
          <w:divsChild>
            <w:div w:id="2007242888">
              <w:marLeft w:val="0"/>
              <w:marRight w:val="0"/>
              <w:marTop w:val="0"/>
              <w:marBottom w:val="0"/>
              <w:divBdr>
                <w:top w:val="none" w:sz="0" w:space="0" w:color="auto"/>
                <w:left w:val="none" w:sz="0" w:space="0" w:color="auto"/>
                <w:bottom w:val="none" w:sz="0" w:space="0" w:color="auto"/>
                <w:right w:val="none" w:sz="0" w:space="0" w:color="auto"/>
              </w:divBdr>
            </w:div>
          </w:divsChild>
        </w:div>
        <w:div w:id="838083675">
          <w:marLeft w:val="0"/>
          <w:marRight w:val="0"/>
          <w:marTop w:val="0"/>
          <w:marBottom w:val="315"/>
          <w:divBdr>
            <w:top w:val="none" w:sz="0" w:space="0" w:color="auto"/>
            <w:left w:val="none" w:sz="0" w:space="0" w:color="auto"/>
            <w:bottom w:val="none" w:sz="0" w:space="0" w:color="auto"/>
            <w:right w:val="none" w:sz="0" w:space="0" w:color="auto"/>
          </w:divBdr>
          <w:divsChild>
            <w:div w:id="725420995">
              <w:marLeft w:val="0"/>
              <w:marRight w:val="0"/>
              <w:marTop w:val="0"/>
              <w:marBottom w:val="0"/>
              <w:divBdr>
                <w:top w:val="none" w:sz="0" w:space="0" w:color="auto"/>
                <w:left w:val="none" w:sz="0" w:space="0" w:color="auto"/>
                <w:bottom w:val="none" w:sz="0" w:space="0" w:color="auto"/>
                <w:right w:val="none" w:sz="0" w:space="0" w:color="auto"/>
              </w:divBdr>
            </w:div>
          </w:divsChild>
        </w:div>
        <w:div w:id="1164472098">
          <w:marLeft w:val="0"/>
          <w:marRight w:val="0"/>
          <w:marTop w:val="0"/>
          <w:marBottom w:val="315"/>
          <w:divBdr>
            <w:top w:val="none" w:sz="0" w:space="0" w:color="auto"/>
            <w:left w:val="none" w:sz="0" w:space="0" w:color="auto"/>
            <w:bottom w:val="none" w:sz="0" w:space="0" w:color="auto"/>
            <w:right w:val="none" w:sz="0" w:space="0" w:color="auto"/>
          </w:divBdr>
          <w:divsChild>
            <w:div w:id="1532500272">
              <w:marLeft w:val="0"/>
              <w:marRight w:val="0"/>
              <w:marTop w:val="0"/>
              <w:marBottom w:val="0"/>
              <w:divBdr>
                <w:top w:val="none" w:sz="0" w:space="0" w:color="auto"/>
                <w:left w:val="none" w:sz="0" w:space="0" w:color="auto"/>
                <w:bottom w:val="none" w:sz="0" w:space="0" w:color="auto"/>
                <w:right w:val="none" w:sz="0" w:space="0" w:color="auto"/>
              </w:divBdr>
            </w:div>
          </w:divsChild>
        </w:div>
        <w:div w:id="1988970736">
          <w:marLeft w:val="0"/>
          <w:marRight w:val="0"/>
          <w:marTop w:val="0"/>
          <w:marBottom w:val="315"/>
          <w:divBdr>
            <w:top w:val="none" w:sz="0" w:space="0" w:color="auto"/>
            <w:left w:val="none" w:sz="0" w:space="0" w:color="auto"/>
            <w:bottom w:val="none" w:sz="0" w:space="0" w:color="auto"/>
            <w:right w:val="none" w:sz="0" w:space="0" w:color="auto"/>
          </w:divBdr>
          <w:divsChild>
            <w:div w:id="27152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318657">
      <w:bodyDiv w:val="1"/>
      <w:marLeft w:val="0"/>
      <w:marRight w:val="0"/>
      <w:marTop w:val="0"/>
      <w:marBottom w:val="0"/>
      <w:divBdr>
        <w:top w:val="none" w:sz="0" w:space="0" w:color="auto"/>
        <w:left w:val="none" w:sz="0" w:space="0" w:color="auto"/>
        <w:bottom w:val="none" w:sz="0" w:space="0" w:color="auto"/>
        <w:right w:val="none" w:sz="0" w:space="0" w:color="auto"/>
      </w:divBdr>
    </w:div>
    <w:div w:id="885263797">
      <w:bodyDiv w:val="1"/>
      <w:marLeft w:val="0"/>
      <w:marRight w:val="0"/>
      <w:marTop w:val="0"/>
      <w:marBottom w:val="0"/>
      <w:divBdr>
        <w:top w:val="none" w:sz="0" w:space="0" w:color="auto"/>
        <w:left w:val="none" w:sz="0" w:space="0" w:color="auto"/>
        <w:bottom w:val="none" w:sz="0" w:space="0" w:color="auto"/>
        <w:right w:val="none" w:sz="0" w:space="0" w:color="auto"/>
      </w:divBdr>
    </w:div>
    <w:div w:id="885724327">
      <w:bodyDiv w:val="1"/>
      <w:marLeft w:val="0"/>
      <w:marRight w:val="0"/>
      <w:marTop w:val="0"/>
      <w:marBottom w:val="0"/>
      <w:divBdr>
        <w:top w:val="none" w:sz="0" w:space="0" w:color="auto"/>
        <w:left w:val="none" w:sz="0" w:space="0" w:color="auto"/>
        <w:bottom w:val="none" w:sz="0" w:space="0" w:color="auto"/>
        <w:right w:val="none" w:sz="0" w:space="0" w:color="auto"/>
      </w:divBdr>
      <w:divsChild>
        <w:div w:id="43337230">
          <w:marLeft w:val="0"/>
          <w:marRight w:val="0"/>
          <w:marTop w:val="0"/>
          <w:marBottom w:val="0"/>
          <w:divBdr>
            <w:top w:val="none" w:sz="0" w:space="0" w:color="auto"/>
            <w:left w:val="none" w:sz="0" w:space="0" w:color="auto"/>
            <w:bottom w:val="none" w:sz="0" w:space="0" w:color="auto"/>
            <w:right w:val="none" w:sz="0" w:space="0" w:color="auto"/>
          </w:divBdr>
          <w:divsChild>
            <w:div w:id="365839061">
              <w:marLeft w:val="0"/>
              <w:marRight w:val="0"/>
              <w:marTop w:val="0"/>
              <w:marBottom w:val="0"/>
              <w:divBdr>
                <w:top w:val="none" w:sz="0" w:space="0" w:color="auto"/>
                <w:left w:val="none" w:sz="0" w:space="0" w:color="auto"/>
                <w:bottom w:val="none" w:sz="0" w:space="0" w:color="auto"/>
                <w:right w:val="none" w:sz="0" w:space="0" w:color="auto"/>
              </w:divBdr>
            </w:div>
            <w:div w:id="901910205">
              <w:marLeft w:val="0"/>
              <w:marRight w:val="0"/>
              <w:marTop w:val="0"/>
              <w:marBottom w:val="0"/>
              <w:divBdr>
                <w:top w:val="none" w:sz="0" w:space="0" w:color="auto"/>
                <w:left w:val="none" w:sz="0" w:space="0" w:color="auto"/>
                <w:bottom w:val="none" w:sz="0" w:space="0" w:color="auto"/>
                <w:right w:val="none" w:sz="0" w:space="0" w:color="auto"/>
              </w:divBdr>
            </w:div>
            <w:div w:id="957492934">
              <w:marLeft w:val="0"/>
              <w:marRight w:val="0"/>
              <w:marTop w:val="0"/>
              <w:marBottom w:val="0"/>
              <w:divBdr>
                <w:top w:val="none" w:sz="0" w:space="0" w:color="auto"/>
                <w:left w:val="none" w:sz="0" w:space="0" w:color="auto"/>
                <w:bottom w:val="none" w:sz="0" w:space="0" w:color="auto"/>
                <w:right w:val="none" w:sz="0" w:space="0" w:color="auto"/>
              </w:divBdr>
            </w:div>
            <w:div w:id="1465853756">
              <w:marLeft w:val="0"/>
              <w:marRight w:val="0"/>
              <w:marTop w:val="0"/>
              <w:marBottom w:val="0"/>
              <w:divBdr>
                <w:top w:val="none" w:sz="0" w:space="0" w:color="auto"/>
                <w:left w:val="none" w:sz="0" w:space="0" w:color="auto"/>
                <w:bottom w:val="none" w:sz="0" w:space="0" w:color="auto"/>
                <w:right w:val="none" w:sz="0" w:space="0" w:color="auto"/>
              </w:divBdr>
            </w:div>
            <w:div w:id="1477844099">
              <w:marLeft w:val="0"/>
              <w:marRight w:val="0"/>
              <w:marTop w:val="0"/>
              <w:marBottom w:val="0"/>
              <w:divBdr>
                <w:top w:val="none" w:sz="0" w:space="0" w:color="auto"/>
                <w:left w:val="none" w:sz="0" w:space="0" w:color="auto"/>
                <w:bottom w:val="none" w:sz="0" w:space="0" w:color="auto"/>
                <w:right w:val="none" w:sz="0" w:space="0" w:color="auto"/>
              </w:divBdr>
            </w:div>
            <w:div w:id="1530684519">
              <w:marLeft w:val="0"/>
              <w:marRight w:val="0"/>
              <w:marTop w:val="0"/>
              <w:marBottom w:val="0"/>
              <w:divBdr>
                <w:top w:val="none" w:sz="0" w:space="0" w:color="auto"/>
                <w:left w:val="none" w:sz="0" w:space="0" w:color="auto"/>
                <w:bottom w:val="none" w:sz="0" w:space="0" w:color="auto"/>
                <w:right w:val="none" w:sz="0" w:space="0" w:color="auto"/>
              </w:divBdr>
            </w:div>
            <w:div w:id="1590508244">
              <w:marLeft w:val="0"/>
              <w:marRight w:val="0"/>
              <w:marTop w:val="0"/>
              <w:marBottom w:val="0"/>
              <w:divBdr>
                <w:top w:val="none" w:sz="0" w:space="0" w:color="auto"/>
                <w:left w:val="none" w:sz="0" w:space="0" w:color="auto"/>
                <w:bottom w:val="none" w:sz="0" w:space="0" w:color="auto"/>
                <w:right w:val="none" w:sz="0" w:space="0" w:color="auto"/>
              </w:divBdr>
            </w:div>
            <w:div w:id="1635675380">
              <w:marLeft w:val="0"/>
              <w:marRight w:val="0"/>
              <w:marTop w:val="0"/>
              <w:marBottom w:val="0"/>
              <w:divBdr>
                <w:top w:val="none" w:sz="0" w:space="0" w:color="auto"/>
                <w:left w:val="none" w:sz="0" w:space="0" w:color="auto"/>
                <w:bottom w:val="none" w:sz="0" w:space="0" w:color="auto"/>
                <w:right w:val="none" w:sz="0" w:space="0" w:color="auto"/>
              </w:divBdr>
            </w:div>
            <w:div w:id="1654144088">
              <w:marLeft w:val="0"/>
              <w:marRight w:val="0"/>
              <w:marTop w:val="0"/>
              <w:marBottom w:val="0"/>
              <w:divBdr>
                <w:top w:val="none" w:sz="0" w:space="0" w:color="auto"/>
                <w:left w:val="none" w:sz="0" w:space="0" w:color="auto"/>
                <w:bottom w:val="none" w:sz="0" w:space="0" w:color="auto"/>
                <w:right w:val="none" w:sz="0" w:space="0" w:color="auto"/>
              </w:divBdr>
            </w:div>
            <w:div w:id="1748572832">
              <w:marLeft w:val="0"/>
              <w:marRight w:val="0"/>
              <w:marTop w:val="0"/>
              <w:marBottom w:val="0"/>
              <w:divBdr>
                <w:top w:val="none" w:sz="0" w:space="0" w:color="auto"/>
                <w:left w:val="none" w:sz="0" w:space="0" w:color="auto"/>
                <w:bottom w:val="none" w:sz="0" w:space="0" w:color="auto"/>
                <w:right w:val="none" w:sz="0" w:space="0" w:color="auto"/>
              </w:divBdr>
            </w:div>
            <w:div w:id="1807042434">
              <w:marLeft w:val="0"/>
              <w:marRight w:val="0"/>
              <w:marTop w:val="0"/>
              <w:marBottom w:val="0"/>
              <w:divBdr>
                <w:top w:val="none" w:sz="0" w:space="0" w:color="auto"/>
                <w:left w:val="none" w:sz="0" w:space="0" w:color="auto"/>
                <w:bottom w:val="none" w:sz="0" w:space="0" w:color="auto"/>
                <w:right w:val="none" w:sz="0" w:space="0" w:color="auto"/>
              </w:divBdr>
            </w:div>
            <w:div w:id="1867714571">
              <w:marLeft w:val="0"/>
              <w:marRight w:val="0"/>
              <w:marTop w:val="0"/>
              <w:marBottom w:val="0"/>
              <w:divBdr>
                <w:top w:val="none" w:sz="0" w:space="0" w:color="auto"/>
                <w:left w:val="none" w:sz="0" w:space="0" w:color="auto"/>
                <w:bottom w:val="none" w:sz="0" w:space="0" w:color="auto"/>
                <w:right w:val="none" w:sz="0" w:space="0" w:color="auto"/>
              </w:divBdr>
            </w:div>
            <w:div w:id="1897423688">
              <w:marLeft w:val="0"/>
              <w:marRight w:val="0"/>
              <w:marTop w:val="0"/>
              <w:marBottom w:val="0"/>
              <w:divBdr>
                <w:top w:val="none" w:sz="0" w:space="0" w:color="auto"/>
                <w:left w:val="none" w:sz="0" w:space="0" w:color="auto"/>
                <w:bottom w:val="none" w:sz="0" w:space="0" w:color="auto"/>
                <w:right w:val="none" w:sz="0" w:space="0" w:color="auto"/>
              </w:divBdr>
            </w:div>
            <w:div w:id="1970160489">
              <w:marLeft w:val="0"/>
              <w:marRight w:val="0"/>
              <w:marTop w:val="0"/>
              <w:marBottom w:val="0"/>
              <w:divBdr>
                <w:top w:val="none" w:sz="0" w:space="0" w:color="auto"/>
                <w:left w:val="none" w:sz="0" w:space="0" w:color="auto"/>
                <w:bottom w:val="none" w:sz="0" w:space="0" w:color="auto"/>
                <w:right w:val="none" w:sz="0" w:space="0" w:color="auto"/>
              </w:divBdr>
            </w:div>
            <w:div w:id="1985961182">
              <w:marLeft w:val="0"/>
              <w:marRight w:val="0"/>
              <w:marTop w:val="0"/>
              <w:marBottom w:val="0"/>
              <w:divBdr>
                <w:top w:val="none" w:sz="0" w:space="0" w:color="auto"/>
                <w:left w:val="none" w:sz="0" w:space="0" w:color="auto"/>
                <w:bottom w:val="none" w:sz="0" w:space="0" w:color="auto"/>
                <w:right w:val="none" w:sz="0" w:space="0" w:color="auto"/>
              </w:divBdr>
            </w:div>
            <w:div w:id="1986930910">
              <w:marLeft w:val="0"/>
              <w:marRight w:val="0"/>
              <w:marTop w:val="0"/>
              <w:marBottom w:val="0"/>
              <w:divBdr>
                <w:top w:val="none" w:sz="0" w:space="0" w:color="auto"/>
                <w:left w:val="none" w:sz="0" w:space="0" w:color="auto"/>
                <w:bottom w:val="none" w:sz="0" w:space="0" w:color="auto"/>
                <w:right w:val="none" w:sz="0" w:space="0" w:color="auto"/>
              </w:divBdr>
            </w:div>
          </w:divsChild>
        </w:div>
        <w:div w:id="770049931">
          <w:marLeft w:val="0"/>
          <w:marRight w:val="0"/>
          <w:marTop w:val="0"/>
          <w:marBottom w:val="0"/>
          <w:divBdr>
            <w:top w:val="none" w:sz="0" w:space="0" w:color="auto"/>
            <w:left w:val="none" w:sz="0" w:space="0" w:color="auto"/>
            <w:bottom w:val="none" w:sz="0" w:space="0" w:color="auto"/>
            <w:right w:val="none" w:sz="0" w:space="0" w:color="auto"/>
          </w:divBdr>
          <w:divsChild>
            <w:div w:id="50621932">
              <w:marLeft w:val="0"/>
              <w:marRight w:val="0"/>
              <w:marTop w:val="0"/>
              <w:marBottom w:val="0"/>
              <w:divBdr>
                <w:top w:val="none" w:sz="0" w:space="0" w:color="auto"/>
                <w:left w:val="none" w:sz="0" w:space="0" w:color="auto"/>
                <w:bottom w:val="none" w:sz="0" w:space="0" w:color="auto"/>
                <w:right w:val="none" w:sz="0" w:space="0" w:color="auto"/>
              </w:divBdr>
            </w:div>
            <w:div w:id="538396629">
              <w:marLeft w:val="0"/>
              <w:marRight w:val="0"/>
              <w:marTop w:val="0"/>
              <w:marBottom w:val="0"/>
              <w:divBdr>
                <w:top w:val="none" w:sz="0" w:space="0" w:color="auto"/>
                <w:left w:val="none" w:sz="0" w:space="0" w:color="auto"/>
                <w:bottom w:val="none" w:sz="0" w:space="0" w:color="auto"/>
                <w:right w:val="none" w:sz="0" w:space="0" w:color="auto"/>
              </w:divBdr>
            </w:div>
            <w:div w:id="828785150">
              <w:marLeft w:val="0"/>
              <w:marRight w:val="0"/>
              <w:marTop w:val="0"/>
              <w:marBottom w:val="0"/>
              <w:divBdr>
                <w:top w:val="none" w:sz="0" w:space="0" w:color="auto"/>
                <w:left w:val="none" w:sz="0" w:space="0" w:color="auto"/>
                <w:bottom w:val="none" w:sz="0" w:space="0" w:color="auto"/>
                <w:right w:val="none" w:sz="0" w:space="0" w:color="auto"/>
              </w:divBdr>
            </w:div>
            <w:div w:id="850990585">
              <w:marLeft w:val="0"/>
              <w:marRight w:val="0"/>
              <w:marTop w:val="0"/>
              <w:marBottom w:val="0"/>
              <w:divBdr>
                <w:top w:val="none" w:sz="0" w:space="0" w:color="auto"/>
                <w:left w:val="none" w:sz="0" w:space="0" w:color="auto"/>
                <w:bottom w:val="none" w:sz="0" w:space="0" w:color="auto"/>
                <w:right w:val="none" w:sz="0" w:space="0" w:color="auto"/>
              </w:divBdr>
            </w:div>
            <w:div w:id="922951121">
              <w:marLeft w:val="0"/>
              <w:marRight w:val="0"/>
              <w:marTop w:val="0"/>
              <w:marBottom w:val="0"/>
              <w:divBdr>
                <w:top w:val="none" w:sz="0" w:space="0" w:color="auto"/>
                <w:left w:val="none" w:sz="0" w:space="0" w:color="auto"/>
                <w:bottom w:val="none" w:sz="0" w:space="0" w:color="auto"/>
                <w:right w:val="none" w:sz="0" w:space="0" w:color="auto"/>
              </w:divBdr>
            </w:div>
            <w:div w:id="1074356239">
              <w:marLeft w:val="0"/>
              <w:marRight w:val="0"/>
              <w:marTop w:val="0"/>
              <w:marBottom w:val="0"/>
              <w:divBdr>
                <w:top w:val="none" w:sz="0" w:space="0" w:color="auto"/>
                <w:left w:val="none" w:sz="0" w:space="0" w:color="auto"/>
                <w:bottom w:val="none" w:sz="0" w:space="0" w:color="auto"/>
                <w:right w:val="none" w:sz="0" w:space="0" w:color="auto"/>
              </w:divBdr>
            </w:div>
            <w:div w:id="1094131859">
              <w:marLeft w:val="0"/>
              <w:marRight w:val="0"/>
              <w:marTop w:val="0"/>
              <w:marBottom w:val="0"/>
              <w:divBdr>
                <w:top w:val="none" w:sz="0" w:space="0" w:color="auto"/>
                <w:left w:val="none" w:sz="0" w:space="0" w:color="auto"/>
                <w:bottom w:val="none" w:sz="0" w:space="0" w:color="auto"/>
                <w:right w:val="none" w:sz="0" w:space="0" w:color="auto"/>
              </w:divBdr>
            </w:div>
            <w:div w:id="2007511512">
              <w:marLeft w:val="0"/>
              <w:marRight w:val="0"/>
              <w:marTop w:val="0"/>
              <w:marBottom w:val="0"/>
              <w:divBdr>
                <w:top w:val="none" w:sz="0" w:space="0" w:color="auto"/>
                <w:left w:val="none" w:sz="0" w:space="0" w:color="auto"/>
                <w:bottom w:val="none" w:sz="0" w:space="0" w:color="auto"/>
                <w:right w:val="none" w:sz="0" w:space="0" w:color="auto"/>
              </w:divBdr>
            </w:div>
            <w:div w:id="207415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506861">
      <w:bodyDiv w:val="1"/>
      <w:marLeft w:val="0"/>
      <w:marRight w:val="0"/>
      <w:marTop w:val="0"/>
      <w:marBottom w:val="0"/>
      <w:divBdr>
        <w:top w:val="none" w:sz="0" w:space="0" w:color="auto"/>
        <w:left w:val="none" w:sz="0" w:space="0" w:color="auto"/>
        <w:bottom w:val="none" w:sz="0" w:space="0" w:color="auto"/>
        <w:right w:val="none" w:sz="0" w:space="0" w:color="auto"/>
      </w:divBdr>
    </w:div>
    <w:div w:id="905839249">
      <w:bodyDiv w:val="1"/>
      <w:marLeft w:val="0"/>
      <w:marRight w:val="0"/>
      <w:marTop w:val="0"/>
      <w:marBottom w:val="0"/>
      <w:divBdr>
        <w:top w:val="none" w:sz="0" w:space="0" w:color="auto"/>
        <w:left w:val="none" w:sz="0" w:space="0" w:color="auto"/>
        <w:bottom w:val="none" w:sz="0" w:space="0" w:color="auto"/>
        <w:right w:val="none" w:sz="0" w:space="0" w:color="auto"/>
      </w:divBdr>
    </w:div>
    <w:div w:id="906498067">
      <w:bodyDiv w:val="1"/>
      <w:marLeft w:val="0"/>
      <w:marRight w:val="0"/>
      <w:marTop w:val="0"/>
      <w:marBottom w:val="0"/>
      <w:divBdr>
        <w:top w:val="none" w:sz="0" w:space="0" w:color="auto"/>
        <w:left w:val="none" w:sz="0" w:space="0" w:color="auto"/>
        <w:bottom w:val="none" w:sz="0" w:space="0" w:color="auto"/>
        <w:right w:val="none" w:sz="0" w:space="0" w:color="auto"/>
      </w:divBdr>
    </w:div>
    <w:div w:id="907492613">
      <w:bodyDiv w:val="1"/>
      <w:marLeft w:val="0"/>
      <w:marRight w:val="0"/>
      <w:marTop w:val="0"/>
      <w:marBottom w:val="0"/>
      <w:divBdr>
        <w:top w:val="none" w:sz="0" w:space="0" w:color="auto"/>
        <w:left w:val="none" w:sz="0" w:space="0" w:color="auto"/>
        <w:bottom w:val="none" w:sz="0" w:space="0" w:color="auto"/>
        <w:right w:val="none" w:sz="0" w:space="0" w:color="auto"/>
      </w:divBdr>
      <w:divsChild>
        <w:div w:id="1752042698">
          <w:marLeft w:val="0"/>
          <w:marRight w:val="0"/>
          <w:marTop w:val="0"/>
          <w:marBottom w:val="0"/>
          <w:divBdr>
            <w:top w:val="none" w:sz="0" w:space="0" w:color="auto"/>
            <w:left w:val="none" w:sz="0" w:space="0" w:color="auto"/>
            <w:bottom w:val="none" w:sz="0" w:space="0" w:color="auto"/>
            <w:right w:val="none" w:sz="0" w:space="0" w:color="auto"/>
          </w:divBdr>
          <w:divsChild>
            <w:div w:id="270824966">
              <w:marLeft w:val="0"/>
              <w:marRight w:val="0"/>
              <w:marTop w:val="0"/>
              <w:marBottom w:val="0"/>
              <w:divBdr>
                <w:top w:val="none" w:sz="0" w:space="0" w:color="auto"/>
                <w:left w:val="none" w:sz="0" w:space="0" w:color="auto"/>
                <w:bottom w:val="none" w:sz="0" w:space="0" w:color="auto"/>
                <w:right w:val="none" w:sz="0" w:space="0" w:color="auto"/>
              </w:divBdr>
              <w:divsChild>
                <w:div w:id="209304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9431450">
      <w:bodyDiv w:val="1"/>
      <w:marLeft w:val="0"/>
      <w:marRight w:val="0"/>
      <w:marTop w:val="0"/>
      <w:marBottom w:val="0"/>
      <w:divBdr>
        <w:top w:val="none" w:sz="0" w:space="0" w:color="auto"/>
        <w:left w:val="none" w:sz="0" w:space="0" w:color="auto"/>
        <w:bottom w:val="none" w:sz="0" w:space="0" w:color="auto"/>
        <w:right w:val="none" w:sz="0" w:space="0" w:color="auto"/>
      </w:divBdr>
      <w:divsChild>
        <w:div w:id="986276615">
          <w:marLeft w:val="0"/>
          <w:marRight w:val="0"/>
          <w:marTop w:val="0"/>
          <w:marBottom w:val="0"/>
          <w:divBdr>
            <w:top w:val="none" w:sz="0" w:space="0" w:color="auto"/>
            <w:left w:val="none" w:sz="0" w:space="0" w:color="auto"/>
            <w:bottom w:val="none" w:sz="0" w:space="0" w:color="auto"/>
            <w:right w:val="none" w:sz="0" w:space="0" w:color="auto"/>
          </w:divBdr>
          <w:divsChild>
            <w:div w:id="21079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8211">
      <w:bodyDiv w:val="1"/>
      <w:marLeft w:val="0"/>
      <w:marRight w:val="0"/>
      <w:marTop w:val="0"/>
      <w:marBottom w:val="0"/>
      <w:divBdr>
        <w:top w:val="none" w:sz="0" w:space="0" w:color="auto"/>
        <w:left w:val="none" w:sz="0" w:space="0" w:color="auto"/>
        <w:bottom w:val="none" w:sz="0" w:space="0" w:color="auto"/>
        <w:right w:val="none" w:sz="0" w:space="0" w:color="auto"/>
      </w:divBdr>
      <w:divsChild>
        <w:div w:id="151036893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955135090">
      <w:bodyDiv w:val="1"/>
      <w:marLeft w:val="0"/>
      <w:marRight w:val="0"/>
      <w:marTop w:val="0"/>
      <w:marBottom w:val="0"/>
      <w:divBdr>
        <w:top w:val="none" w:sz="0" w:space="0" w:color="auto"/>
        <w:left w:val="none" w:sz="0" w:space="0" w:color="auto"/>
        <w:bottom w:val="none" w:sz="0" w:space="0" w:color="auto"/>
        <w:right w:val="none" w:sz="0" w:space="0" w:color="auto"/>
      </w:divBdr>
      <w:divsChild>
        <w:div w:id="702175737">
          <w:marLeft w:val="0"/>
          <w:marRight w:val="0"/>
          <w:marTop w:val="0"/>
          <w:marBottom w:val="0"/>
          <w:divBdr>
            <w:top w:val="none" w:sz="0" w:space="0" w:color="auto"/>
            <w:left w:val="none" w:sz="0" w:space="0" w:color="auto"/>
            <w:bottom w:val="none" w:sz="0" w:space="0" w:color="auto"/>
            <w:right w:val="none" w:sz="0" w:space="0" w:color="auto"/>
          </w:divBdr>
          <w:divsChild>
            <w:div w:id="115672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146191">
      <w:bodyDiv w:val="1"/>
      <w:marLeft w:val="0"/>
      <w:marRight w:val="0"/>
      <w:marTop w:val="0"/>
      <w:marBottom w:val="0"/>
      <w:divBdr>
        <w:top w:val="none" w:sz="0" w:space="0" w:color="auto"/>
        <w:left w:val="none" w:sz="0" w:space="0" w:color="auto"/>
        <w:bottom w:val="none" w:sz="0" w:space="0" w:color="auto"/>
        <w:right w:val="none" w:sz="0" w:space="0" w:color="auto"/>
      </w:divBdr>
      <w:divsChild>
        <w:div w:id="1363507503">
          <w:marLeft w:val="0"/>
          <w:marRight w:val="0"/>
          <w:marTop w:val="0"/>
          <w:marBottom w:val="0"/>
          <w:divBdr>
            <w:top w:val="none" w:sz="0" w:space="0" w:color="auto"/>
            <w:left w:val="none" w:sz="0" w:space="0" w:color="auto"/>
            <w:bottom w:val="none" w:sz="0" w:space="0" w:color="auto"/>
            <w:right w:val="none" w:sz="0" w:space="0" w:color="auto"/>
          </w:divBdr>
          <w:divsChild>
            <w:div w:id="67241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66628">
      <w:bodyDiv w:val="1"/>
      <w:marLeft w:val="0"/>
      <w:marRight w:val="0"/>
      <w:marTop w:val="0"/>
      <w:marBottom w:val="0"/>
      <w:divBdr>
        <w:top w:val="none" w:sz="0" w:space="0" w:color="auto"/>
        <w:left w:val="none" w:sz="0" w:space="0" w:color="auto"/>
        <w:bottom w:val="none" w:sz="0" w:space="0" w:color="auto"/>
        <w:right w:val="none" w:sz="0" w:space="0" w:color="auto"/>
      </w:divBdr>
    </w:div>
    <w:div w:id="1027219884">
      <w:bodyDiv w:val="1"/>
      <w:marLeft w:val="0"/>
      <w:marRight w:val="0"/>
      <w:marTop w:val="0"/>
      <w:marBottom w:val="0"/>
      <w:divBdr>
        <w:top w:val="none" w:sz="0" w:space="0" w:color="auto"/>
        <w:left w:val="none" w:sz="0" w:space="0" w:color="auto"/>
        <w:bottom w:val="none" w:sz="0" w:space="0" w:color="auto"/>
        <w:right w:val="none" w:sz="0" w:space="0" w:color="auto"/>
      </w:divBdr>
    </w:div>
    <w:div w:id="1052540330">
      <w:bodyDiv w:val="1"/>
      <w:marLeft w:val="0"/>
      <w:marRight w:val="0"/>
      <w:marTop w:val="0"/>
      <w:marBottom w:val="0"/>
      <w:divBdr>
        <w:top w:val="none" w:sz="0" w:space="0" w:color="auto"/>
        <w:left w:val="none" w:sz="0" w:space="0" w:color="auto"/>
        <w:bottom w:val="none" w:sz="0" w:space="0" w:color="auto"/>
        <w:right w:val="none" w:sz="0" w:space="0" w:color="auto"/>
      </w:divBdr>
      <w:divsChild>
        <w:div w:id="1922907082">
          <w:marLeft w:val="0"/>
          <w:marRight w:val="0"/>
          <w:marTop w:val="0"/>
          <w:marBottom w:val="0"/>
          <w:divBdr>
            <w:top w:val="none" w:sz="0" w:space="0" w:color="auto"/>
            <w:left w:val="none" w:sz="0" w:space="0" w:color="auto"/>
            <w:bottom w:val="none" w:sz="0" w:space="0" w:color="auto"/>
            <w:right w:val="none" w:sz="0" w:space="0" w:color="auto"/>
          </w:divBdr>
        </w:div>
      </w:divsChild>
    </w:div>
    <w:div w:id="1059675022">
      <w:bodyDiv w:val="1"/>
      <w:marLeft w:val="0"/>
      <w:marRight w:val="0"/>
      <w:marTop w:val="0"/>
      <w:marBottom w:val="0"/>
      <w:divBdr>
        <w:top w:val="none" w:sz="0" w:space="0" w:color="auto"/>
        <w:left w:val="none" w:sz="0" w:space="0" w:color="auto"/>
        <w:bottom w:val="none" w:sz="0" w:space="0" w:color="auto"/>
        <w:right w:val="none" w:sz="0" w:space="0" w:color="auto"/>
      </w:divBdr>
    </w:div>
    <w:div w:id="1109352423">
      <w:bodyDiv w:val="1"/>
      <w:marLeft w:val="0"/>
      <w:marRight w:val="0"/>
      <w:marTop w:val="0"/>
      <w:marBottom w:val="0"/>
      <w:divBdr>
        <w:top w:val="none" w:sz="0" w:space="0" w:color="auto"/>
        <w:left w:val="none" w:sz="0" w:space="0" w:color="auto"/>
        <w:bottom w:val="none" w:sz="0" w:space="0" w:color="auto"/>
        <w:right w:val="none" w:sz="0" w:space="0" w:color="auto"/>
      </w:divBdr>
    </w:div>
    <w:div w:id="1115753594">
      <w:bodyDiv w:val="1"/>
      <w:marLeft w:val="0"/>
      <w:marRight w:val="0"/>
      <w:marTop w:val="0"/>
      <w:marBottom w:val="0"/>
      <w:divBdr>
        <w:top w:val="none" w:sz="0" w:space="0" w:color="auto"/>
        <w:left w:val="none" w:sz="0" w:space="0" w:color="auto"/>
        <w:bottom w:val="none" w:sz="0" w:space="0" w:color="auto"/>
        <w:right w:val="none" w:sz="0" w:space="0" w:color="auto"/>
      </w:divBdr>
      <w:divsChild>
        <w:div w:id="1443456899">
          <w:marLeft w:val="425"/>
          <w:marRight w:val="0"/>
          <w:marTop w:val="0"/>
          <w:marBottom w:val="0"/>
          <w:divBdr>
            <w:top w:val="none" w:sz="0" w:space="0" w:color="auto"/>
            <w:left w:val="none" w:sz="0" w:space="0" w:color="auto"/>
            <w:bottom w:val="none" w:sz="0" w:space="0" w:color="auto"/>
            <w:right w:val="none" w:sz="0" w:space="0" w:color="auto"/>
          </w:divBdr>
        </w:div>
      </w:divsChild>
    </w:div>
    <w:div w:id="1155489943">
      <w:bodyDiv w:val="1"/>
      <w:marLeft w:val="0"/>
      <w:marRight w:val="0"/>
      <w:marTop w:val="0"/>
      <w:marBottom w:val="0"/>
      <w:divBdr>
        <w:top w:val="none" w:sz="0" w:space="0" w:color="auto"/>
        <w:left w:val="none" w:sz="0" w:space="0" w:color="auto"/>
        <w:bottom w:val="none" w:sz="0" w:space="0" w:color="auto"/>
        <w:right w:val="none" w:sz="0" w:space="0" w:color="auto"/>
      </w:divBdr>
    </w:div>
    <w:div w:id="1184787672">
      <w:bodyDiv w:val="1"/>
      <w:marLeft w:val="0"/>
      <w:marRight w:val="0"/>
      <w:marTop w:val="0"/>
      <w:marBottom w:val="0"/>
      <w:divBdr>
        <w:top w:val="none" w:sz="0" w:space="0" w:color="auto"/>
        <w:left w:val="none" w:sz="0" w:space="0" w:color="auto"/>
        <w:bottom w:val="none" w:sz="0" w:space="0" w:color="auto"/>
        <w:right w:val="none" w:sz="0" w:space="0" w:color="auto"/>
      </w:divBdr>
    </w:div>
    <w:div w:id="1195574943">
      <w:bodyDiv w:val="1"/>
      <w:marLeft w:val="0"/>
      <w:marRight w:val="0"/>
      <w:marTop w:val="0"/>
      <w:marBottom w:val="0"/>
      <w:divBdr>
        <w:top w:val="none" w:sz="0" w:space="0" w:color="auto"/>
        <w:left w:val="none" w:sz="0" w:space="0" w:color="auto"/>
        <w:bottom w:val="none" w:sz="0" w:space="0" w:color="auto"/>
        <w:right w:val="none" w:sz="0" w:space="0" w:color="auto"/>
      </w:divBdr>
    </w:div>
    <w:div w:id="1213692282">
      <w:bodyDiv w:val="1"/>
      <w:marLeft w:val="0"/>
      <w:marRight w:val="0"/>
      <w:marTop w:val="0"/>
      <w:marBottom w:val="0"/>
      <w:divBdr>
        <w:top w:val="none" w:sz="0" w:space="0" w:color="auto"/>
        <w:left w:val="none" w:sz="0" w:space="0" w:color="auto"/>
        <w:bottom w:val="none" w:sz="0" w:space="0" w:color="auto"/>
        <w:right w:val="none" w:sz="0" w:space="0" w:color="auto"/>
      </w:divBdr>
      <w:divsChild>
        <w:div w:id="1911117802">
          <w:blockQuote w:val="1"/>
          <w:marLeft w:val="0"/>
          <w:marRight w:val="0"/>
          <w:marTop w:val="315"/>
          <w:marBottom w:val="315"/>
          <w:divBdr>
            <w:top w:val="none" w:sz="0" w:space="0" w:color="auto"/>
            <w:left w:val="single" w:sz="18" w:space="11" w:color="D3D3D3"/>
            <w:bottom w:val="none" w:sz="0" w:space="0" w:color="auto"/>
            <w:right w:val="none" w:sz="0" w:space="0" w:color="auto"/>
          </w:divBdr>
        </w:div>
      </w:divsChild>
    </w:div>
    <w:div w:id="1232812979">
      <w:bodyDiv w:val="1"/>
      <w:marLeft w:val="0"/>
      <w:marRight w:val="0"/>
      <w:marTop w:val="0"/>
      <w:marBottom w:val="0"/>
      <w:divBdr>
        <w:top w:val="none" w:sz="0" w:space="0" w:color="auto"/>
        <w:left w:val="none" w:sz="0" w:space="0" w:color="auto"/>
        <w:bottom w:val="none" w:sz="0" w:space="0" w:color="auto"/>
        <w:right w:val="none" w:sz="0" w:space="0" w:color="auto"/>
      </w:divBdr>
    </w:div>
    <w:div w:id="1276255778">
      <w:bodyDiv w:val="1"/>
      <w:marLeft w:val="0"/>
      <w:marRight w:val="0"/>
      <w:marTop w:val="0"/>
      <w:marBottom w:val="0"/>
      <w:divBdr>
        <w:top w:val="none" w:sz="0" w:space="0" w:color="auto"/>
        <w:left w:val="none" w:sz="0" w:space="0" w:color="auto"/>
        <w:bottom w:val="none" w:sz="0" w:space="0" w:color="auto"/>
        <w:right w:val="none" w:sz="0" w:space="0" w:color="auto"/>
      </w:divBdr>
    </w:div>
    <w:div w:id="1310524063">
      <w:bodyDiv w:val="1"/>
      <w:marLeft w:val="0"/>
      <w:marRight w:val="0"/>
      <w:marTop w:val="0"/>
      <w:marBottom w:val="0"/>
      <w:divBdr>
        <w:top w:val="none" w:sz="0" w:space="0" w:color="auto"/>
        <w:left w:val="none" w:sz="0" w:space="0" w:color="auto"/>
        <w:bottom w:val="none" w:sz="0" w:space="0" w:color="auto"/>
        <w:right w:val="none" w:sz="0" w:space="0" w:color="auto"/>
      </w:divBdr>
    </w:div>
    <w:div w:id="1335373772">
      <w:bodyDiv w:val="1"/>
      <w:marLeft w:val="0"/>
      <w:marRight w:val="0"/>
      <w:marTop w:val="0"/>
      <w:marBottom w:val="0"/>
      <w:divBdr>
        <w:top w:val="none" w:sz="0" w:space="0" w:color="auto"/>
        <w:left w:val="none" w:sz="0" w:space="0" w:color="auto"/>
        <w:bottom w:val="none" w:sz="0" w:space="0" w:color="auto"/>
        <w:right w:val="none" w:sz="0" w:space="0" w:color="auto"/>
      </w:divBdr>
    </w:div>
    <w:div w:id="1338848682">
      <w:bodyDiv w:val="1"/>
      <w:marLeft w:val="0"/>
      <w:marRight w:val="0"/>
      <w:marTop w:val="0"/>
      <w:marBottom w:val="0"/>
      <w:divBdr>
        <w:top w:val="none" w:sz="0" w:space="0" w:color="auto"/>
        <w:left w:val="none" w:sz="0" w:space="0" w:color="auto"/>
        <w:bottom w:val="none" w:sz="0" w:space="0" w:color="auto"/>
        <w:right w:val="none" w:sz="0" w:space="0" w:color="auto"/>
      </w:divBdr>
      <w:divsChild>
        <w:div w:id="1918173496">
          <w:marLeft w:val="0"/>
          <w:marRight w:val="0"/>
          <w:marTop w:val="0"/>
          <w:marBottom w:val="0"/>
          <w:divBdr>
            <w:top w:val="none" w:sz="0" w:space="0" w:color="auto"/>
            <w:left w:val="none" w:sz="0" w:space="0" w:color="auto"/>
            <w:bottom w:val="none" w:sz="0" w:space="0" w:color="auto"/>
            <w:right w:val="none" w:sz="0" w:space="0" w:color="auto"/>
          </w:divBdr>
          <w:divsChild>
            <w:div w:id="195574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180920">
      <w:bodyDiv w:val="1"/>
      <w:marLeft w:val="0"/>
      <w:marRight w:val="0"/>
      <w:marTop w:val="0"/>
      <w:marBottom w:val="0"/>
      <w:divBdr>
        <w:top w:val="none" w:sz="0" w:space="0" w:color="auto"/>
        <w:left w:val="none" w:sz="0" w:space="0" w:color="auto"/>
        <w:bottom w:val="none" w:sz="0" w:space="0" w:color="auto"/>
        <w:right w:val="none" w:sz="0" w:space="0" w:color="auto"/>
      </w:divBdr>
    </w:div>
    <w:div w:id="1393580893">
      <w:bodyDiv w:val="1"/>
      <w:marLeft w:val="0"/>
      <w:marRight w:val="0"/>
      <w:marTop w:val="0"/>
      <w:marBottom w:val="0"/>
      <w:divBdr>
        <w:top w:val="none" w:sz="0" w:space="0" w:color="auto"/>
        <w:left w:val="none" w:sz="0" w:space="0" w:color="auto"/>
        <w:bottom w:val="none" w:sz="0" w:space="0" w:color="auto"/>
        <w:right w:val="none" w:sz="0" w:space="0" w:color="auto"/>
      </w:divBdr>
      <w:divsChild>
        <w:div w:id="1924873029">
          <w:marLeft w:val="0"/>
          <w:marRight w:val="0"/>
          <w:marTop w:val="0"/>
          <w:marBottom w:val="0"/>
          <w:divBdr>
            <w:top w:val="none" w:sz="0" w:space="0" w:color="auto"/>
            <w:left w:val="none" w:sz="0" w:space="0" w:color="auto"/>
            <w:bottom w:val="none" w:sz="0" w:space="0" w:color="auto"/>
            <w:right w:val="none" w:sz="0" w:space="0" w:color="auto"/>
          </w:divBdr>
          <w:divsChild>
            <w:div w:id="193659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797549">
      <w:bodyDiv w:val="1"/>
      <w:marLeft w:val="0"/>
      <w:marRight w:val="0"/>
      <w:marTop w:val="0"/>
      <w:marBottom w:val="0"/>
      <w:divBdr>
        <w:top w:val="none" w:sz="0" w:space="0" w:color="auto"/>
        <w:left w:val="none" w:sz="0" w:space="0" w:color="auto"/>
        <w:bottom w:val="none" w:sz="0" w:space="0" w:color="auto"/>
        <w:right w:val="none" w:sz="0" w:space="0" w:color="auto"/>
      </w:divBdr>
      <w:divsChild>
        <w:div w:id="2026011242">
          <w:marLeft w:val="0"/>
          <w:marRight w:val="0"/>
          <w:marTop w:val="0"/>
          <w:marBottom w:val="0"/>
          <w:divBdr>
            <w:top w:val="none" w:sz="0" w:space="0" w:color="auto"/>
            <w:left w:val="none" w:sz="0" w:space="0" w:color="auto"/>
            <w:bottom w:val="none" w:sz="0" w:space="0" w:color="auto"/>
            <w:right w:val="none" w:sz="0" w:space="0" w:color="auto"/>
          </w:divBdr>
          <w:divsChild>
            <w:div w:id="83738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2322">
      <w:bodyDiv w:val="1"/>
      <w:marLeft w:val="0"/>
      <w:marRight w:val="0"/>
      <w:marTop w:val="0"/>
      <w:marBottom w:val="0"/>
      <w:divBdr>
        <w:top w:val="none" w:sz="0" w:space="0" w:color="auto"/>
        <w:left w:val="none" w:sz="0" w:space="0" w:color="auto"/>
        <w:bottom w:val="none" w:sz="0" w:space="0" w:color="auto"/>
        <w:right w:val="none" w:sz="0" w:space="0" w:color="auto"/>
      </w:divBdr>
    </w:div>
    <w:div w:id="1422993535">
      <w:bodyDiv w:val="1"/>
      <w:marLeft w:val="0"/>
      <w:marRight w:val="0"/>
      <w:marTop w:val="0"/>
      <w:marBottom w:val="0"/>
      <w:divBdr>
        <w:top w:val="none" w:sz="0" w:space="0" w:color="auto"/>
        <w:left w:val="none" w:sz="0" w:space="0" w:color="auto"/>
        <w:bottom w:val="none" w:sz="0" w:space="0" w:color="auto"/>
        <w:right w:val="none" w:sz="0" w:space="0" w:color="auto"/>
      </w:divBdr>
    </w:div>
    <w:div w:id="1480073981">
      <w:bodyDiv w:val="1"/>
      <w:marLeft w:val="0"/>
      <w:marRight w:val="0"/>
      <w:marTop w:val="0"/>
      <w:marBottom w:val="0"/>
      <w:divBdr>
        <w:top w:val="none" w:sz="0" w:space="0" w:color="auto"/>
        <w:left w:val="none" w:sz="0" w:space="0" w:color="auto"/>
        <w:bottom w:val="none" w:sz="0" w:space="0" w:color="auto"/>
        <w:right w:val="none" w:sz="0" w:space="0" w:color="auto"/>
      </w:divBdr>
    </w:div>
    <w:div w:id="1490946729">
      <w:bodyDiv w:val="1"/>
      <w:marLeft w:val="0"/>
      <w:marRight w:val="0"/>
      <w:marTop w:val="0"/>
      <w:marBottom w:val="0"/>
      <w:divBdr>
        <w:top w:val="none" w:sz="0" w:space="0" w:color="auto"/>
        <w:left w:val="none" w:sz="0" w:space="0" w:color="auto"/>
        <w:bottom w:val="none" w:sz="0" w:space="0" w:color="auto"/>
        <w:right w:val="none" w:sz="0" w:space="0" w:color="auto"/>
      </w:divBdr>
      <w:divsChild>
        <w:div w:id="1812821933">
          <w:marLeft w:val="0"/>
          <w:marRight w:val="0"/>
          <w:marTop w:val="0"/>
          <w:marBottom w:val="0"/>
          <w:divBdr>
            <w:top w:val="none" w:sz="0" w:space="0" w:color="auto"/>
            <w:left w:val="none" w:sz="0" w:space="0" w:color="auto"/>
            <w:bottom w:val="none" w:sz="0" w:space="0" w:color="auto"/>
            <w:right w:val="none" w:sz="0" w:space="0" w:color="auto"/>
          </w:divBdr>
          <w:divsChild>
            <w:div w:id="33176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528240">
      <w:bodyDiv w:val="1"/>
      <w:marLeft w:val="0"/>
      <w:marRight w:val="0"/>
      <w:marTop w:val="0"/>
      <w:marBottom w:val="0"/>
      <w:divBdr>
        <w:top w:val="none" w:sz="0" w:space="0" w:color="auto"/>
        <w:left w:val="none" w:sz="0" w:space="0" w:color="auto"/>
        <w:bottom w:val="none" w:sz="0" w:space="0" w:color="auto"/>
        <w:right w:val="none" w:sz="0" w:space="0" w:color="auto"/>
      </w:divBdr>
    </w:div>
    <w:div w:id="1497963820">
      <w:bodyDiv w:val="1"/>
      <w:marLeft w:val="0"/>
      <w:marRight w:val="0"/>
      <w:marTop w:val="0"/>
      <w:marBottom w:val="0"/>
      <w:divBdr>
        <w:top w:val="none" w:sz="0" w:space="0" w:color="auto"/>
        <w:left w:val="none" w:sz="0" w:space="0" w:color="auto"/>
        <w:bottom w:val="none" w:sz="0" w:space="0" w:color="auto"/>
        <w:right w:val="none" w:sz="0" w:space="0" w:color="auto"/>
      </w:divBdr>
    </w:div>
    <w:div w:id="1500537287">
      <w:bodyDiv w:val="1"/>
      <w:marLeft w:val="0"/>
      <w:marRight w:val="0"/>
      <w:marTop w:val="0"/>
      <w:marBottom w:val="0"/>
      <w:divBdr>
        <w:top w:val="none" w:sz="0" w:space="0" w:color="auto"/>
        <w:left w:val="none" w:sz="0" w:space="0" w:color="auto"/>
        <w:bottom w:val="none" w:sz="0" w:space="0" w:color="auto"/>
        <w:right w:val="none" w:sz="0" w:space="0" w:color="auto"/>
      </w:divBdr>
    </w:div>
    <w:div w:id="1511532237">
      <w:bodyDiv w:val="1"/>
      <w:marLeft w:val="0"/>
      <w:marRight w:val="0"/>
      <w:marTop w:val="0"/>
      <w:marBottom w:val="0"/>
      <w:divBdr>
        <w:top w:val="none" w:sz="0" w:space="0" w:color="auto"/>
        <w:left w:val="none" w:sz="0" w:space="0" w:color="auto"/>
        <w:bottom w:val="none" w:sz="0" w:space="0" w:color="auto"/>
        <w:right w:val="none" w:sz="0" w:space="0" w:color="auto"/>
      </w:divBdr>
    </w:div>
    <w:div w:id="1527136526">
      <w:bodyDiv w:val="1"/>
      <w:marLeft w:val="0"/>
      <w:marRight w:val="0"/>
      <w:marTop w:val="0"/>
      <w:marBottom w:val="0"/>
      <w:divBdr>
        <w:top w:val="none" w:sz="0" w:space="0" w:color="auto"/>
        <w:left w:val="none" w:sz="0" w:space="0" w:color="auto"/>
        <w:bottom w:val="none" w:sz="0" w:space="0" w:color="auto"/>
        <w:right w:val="none" w:sz="0" w:space="0" w:color="auto"/>
      </w:divBdr>
      <w:divsChild>
        <w:div w:id="147983400">
          <w:marLeft w:val="0"/>
          <w:marRight w:val="0"/>
          <w:marTop w:val="0"/>
          <w:marBottom w:val="0"/>
          <w:divBdr>
            <w:top w:val="none" w:sz="0" w:space="0" w:color="auto"/>
            <w:left w:val="none" w:sz="0" w:space="0" w:color="auto"/>
            <w:bottom w:val="none" w:sz="0" w:space="0" w:color="auto"/>
            <w:right w:val="none" w:sz="0" w:space="0" w:color="auto"/>
          </w:divBdr>
          <w:divsChild>
            <w:div w:id="1202130575">
              <w:marLeft w:val="0"/>
              <w:marRight w:val="0"/>
              <w:marTop w:val="0"/>
              <w:marBottom w:val="0"/>
              <w:divBdr>
                <w:top w:val="none" w:sz="0" w:space="0" w:color="auto"/>
                <w:left w:val="none" w:sz="0" w:space="0" w:color="auto"/>
                <w:bottom w:val="none" w:sz="0" w:space="0" w:color="auto"/>
                <w:right w:val="none" w:sz="0" w:space="0" w:color="auto"/>
              </w:divBdr>
              <w:divsChild>
                <w:div w:id="997612559">
                  <w:marLeft w:val="0"/>
                  <w:marRight w:val="0"/>
                  <w:marTop w:val="0"/>
                  <w:marBottom w:val="0"/>
                  <w:divBdr>
                    <w:top w:val="none" w:sz="0" w:space="0" w:color="auto"/>
                    <w:left w:val="none" w:sz="0" w:space="0" w:color="auto"/>
                    <w:bottom w:val="none" w:sz="0" w:space="0" w:color="auto"/>
                    <w:right w:val="none" w:sz="0" w:space="0" w:color="auto"/>
                  </w:divBdr>
                  <w:divsChild>
                    <w:div w:id="150417293">
                      <w:marLeft w:val="0"/>
                      <w:marRight w:val="0"/>
                      <w:marTop w:val="150"/>
                      <w:marBottom w:val="150"/>
                      <w:divBdr>
                        <w:top w:val="none" w:sz="0" w:space="0" w:color="auto"/>
                        <w:left w:val="none" w:sz="0" w:space="0" w:color="auto"/>
                        <w:bottom w:val="none" w:sz="0" w:space="0" w:color="auto"/>
                        <w:right w:val="none" w:sz="0" w:space="0" w:color="auto"/>
                      </w:divBdr>
                      <w:divsChild>
                        <w:div w:id="1486707105">
                          <w:marLeft w:val="0"/>
                          <w:marRight w:val="0"/>
                          <w:marTop w:val="0"/>
                          <w:marBottom w:val="0"/>
                          <w:divBdr>
                            <w:top w:val="none" w:sz="0" w:space="0" w:color="auto"/>
                            <w:left w:val="none" w:sz="0" w:space="0" w:color="auto"/>
                            <w:bottom w:val="none" w:sz="0" w:space="0" w:color="auto"/>
                            <w:right w:val="none" w:sz="0" w:space="0" w:color="auto"/>
                          </w:divBdr>
                          <w:divsChild>
                            <w:div w:id="655572905">
                              <w:marLeft w:val="0"/>
                              <w:marRight w:val="0"/>
                              <w:marTop w:val="0"/>
                              <w:marBottom w:val="0"/>
                              <w:divBdr>
                                <w:top w:val="none" w:sz="0" w:space="0" w:color="auto"/>
                                <w:left w:val="none" w:sz="0" w:space="0" w:color="auto"/>
                                <w:bottom w:val="none" w:sz="0" w:space="0" w:color="auto"/>
                                <w:right w:val="none" w:sz="0" w:space="0" w:color="auto"/>
                              </w:divBdr>
                              <w:divsChild>
                                <w:div w:id="83429130">
                                  <w:marLeft w:val="0"/>
                                  <w:marRight w:val="0"/>
                                  <w:marTop w:val="0"/>
                                  <w:marBottom w:val="150"/>
                                  <w:divBdr>
                                    <w:top w:val="none" w:sz="0" w:space="0" w:color="auto"/>
                                    <w:left w:val="none" w:sz="0" w:space="0" w:color="auto"/>
                                    <w:bottom w:val="none" w:sz="0" w:space="0" w:color="auto"/>
                                    <w:right w:val="none" w:sz="0" w:space="0" w:color="auto"/>
                                  </w:divBdr>
                                  <w:divsChild>
                                    <w:div w:id="1636570110">
                                      <w:marLeft w:val="0"/>
                                      <w:marRight w:val="0"/>
                                      <w:marTop w:val="0"/>
                                      <w:marBottom w:val="0"/>
                                      <w:divBdr>
                                        <w:top w:val="none" w:sz="0" w:space="0" w:color="auto"/>
                                        <w:left w:val="none" w:sz="0" w:space="0" w:color="auto"/>
                                        <w:bottom w:val="none" w:sz="0" w:space="0" w:color="auto"/>
                                        <w:right w:val="none" w:sz="0" w:space="0" w:color="auto"/>
                                      </w:divBdr>
                                      <w:divsChild>
                                        <w:div w:id="1897469646">
                                          <w:marLeft w:val="0"/>
                                          <w:marRight w:val="0"/>
                                          <w:marTop w:val="0"/>
                                          <w:marBottom w:val="0"/>
                                          <w:divBdr>
                                            <w:top w:val="none" w:sz="0" w:space="0" w:color="auto"/>
                                            <w:left w:val="none" w:sz="0" w:space="0" w:color="auto"/>
                                            <w:bottom w:val="none" w:sz="0" w:space="0" w:color="auto"/>
                                            <w:right w:val="none" w:sz="0" w:space="0" w:color="auto"/>
                                          </w:divBdr>
                                          <w:divsChild>
                                            <w:div w:id="1763136134">
                                              <w:marLeft w:val="0"/>
                                              <w:marRight w:val="0"/>
                                              <w:marTop w:val="0"/>
                                              <w:marBottom w:val="0"/>
                                              <w:divBdr>
                                                <w:top w:val="none" w:sz="0" w:space="0" w:color="auto"/>
                                                <w:left w:val="none" w:sz="0" w:space="0" w:color="auto"/>
                                                <w:bottom w:val="none" w:sz="0" w:space="0" w:color="auto"/>
                                                <w:right w:val="none" w:sz="0" w:space="0" w:color="auto"/>
                                              </w:divBdr>
                                              <w:divsChild>
                                                <w:div w:id="1697845752">
                                                  <w:marLeft w:val="0"/>
                                                  <w:marRight w:val="0"/>
                                                  <w:marTop w:val="135"/>
                                                  <w:marBottom w:val="0"/>
                                                  <w:divBdr>
                                                    <w:top w:val="none" w:sz="0" w:space="0" w:color="auto"/>
                                                    <w:left w:val="none" w:sz="0" w:space="0" w:color="auto"/>
                                                    <w:bottom w:val="none" w:sz="0" w:space="0" w:color="auto"/>
                                                    <w:right w:val="none" w:sz="0" w:space="0" w:color="auto"/>
                                                  </w:divBdr>
                                                  <w:divsChild>
                                                    <w:div w:id="12055574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0727004">
      <w:bodyDiv w:val="1"/>
      <w:marLeft w:val="0"/>
      <w:marRight w:val="0"/>
      <w:marTop w:val="0"/>
      <w:marBottom w:val="0"/>
      <w:divBdr>
        <w:top w:val="none" w:sz="0" w:space="0" w:color="auto"/>
        <w:left w:val="none" w:sz="0" w:space="0" w:color="auto"/>
        <w:bottom w:val="none" w:sz="0" w:space="0" w:color="auto"/>
        <w:right w:val="none" w:sz="0" w:space="0" w:color="auto"/>
      </w:divBdr>
    </w:div>
    <w:div w:id="1541549707">
      <w:bodyDiv w:val="1"/>
      <w:marLeft w:val="0"/>
      <w:marRight w:val="0"/>
      <w:marTop w:val="0"/>
      <w:marBottom w:val="0"/>
      <w:divBdr>
        <w:top w:val="none" w:sz="0" w:space="0" w:color="auto"/>
        <w:left w:val="none" w:sz="0" w:space="0" w:color="auto"/>
        <w:bottom w:val="none" w:sz="0" w:space="0" w:color="auto"/>
        <w:right w:val="none" w:sz="0" w:space="0" w:color="auto"/>
      </w:divBdr>
    </w:div>
    <w:div w:id="1560942316">
      <w:bodyDiv w:val="1"/>
      <w:marLeft w:val="0"/>
      <w:marRight w:val="0"/>
      <w:marTop w:val="0"/>
      <w:marBottom w:val="0"/>
      <w:divBdr>
        <w:top w:val="none" w:sz="0" w:space="0" w:color="auto"/>
        <w:left w:val="none" w:sz="0" w:space="0" w:color="auto"/>
        <w:bottom w:val="none" w:sz="0" w:space="0" w:color="auto"/>
        <w:right w:val="none" w:sz="0" w:space="0" w:color="auto"/>
      </w:divBdr>
    </w:div>
    <w:div w:id="1569607044">
      <w:bodyDiv w:val="1"/>
      <w:marLeft w:val="0"/>
      <w:marRight w:val="0"/>
      <w:marTop w:val="0"/>
      <w:marBottom w:val="0"/>
      <w:divBdr>
        <w:top w:val="none" w:sz="0" w:space="0" w:color="auto"/>
        <w:left w:val="none" w:sz="0" w:space="0" w:color="auto"/>
        <w:bottom w:val="none" w:sz="0" w:space="0" w:color="auto"/>
        <w:right w:val="none" w:sz="0" w:space="0" w:color="auto"/>
      </w:divBdr>
    </w:div>
    <w:div w:id="1586501543">
      <w:bodyDiv w:val="1"/>
      <w:marLeft w:val="0"/>
      <w:marRight w:val="0"/>
      <w:marTop w:val="0"/>
      <w:marBottom w:val="0"/>
      <w:divBdr>
        <w:top w:val="none" w:sz="0" w:space="0" w:color="auto"/>
        <w:left w:val="none" w:sz="0" w:space="0" w:color="auto"/>
        <w:bottom w:val="none" w:sz="0" w:space="0" w:color="auto"/>
        <w:right w:val="none" w:sz="0" w:space="0" w:color="auto"/>
      </w:divBdr>
      <w:divsChild>
        <w:div w:id="2128891124">
          <w:marLeft w:val="0"/>
          <w:marRight w:val="0"/>
          <w:marTop w:val="0"/>
          <w:marBottom w:val="0"/>
          <w:divBdr>
            <w:top w:val="none" w:sz="0" w:space="0" w:color="auto"/>
            <w:left w:val="none" w:sz="0" w:space="0" w:color="auto"/>
            <w:bottom w:val="none" w:sz="0" w:space="0" w:color="auto"/>
            <w:right w:val="none" w:sz="0" w:space="0" w:color="auto"/>
          </w:divBdr>
          <w:divsChild>
            <w:div w:id="3244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90490">
      <w:bodyDiv w:val="1"/>
      <w:marLeft w:val="0"/>
      <w:marRight w:val="0"/>
      <w:marTop w:val="0"/>
      <w:marBottom w:val="0"/>
      <w:divBdr>
        <w:top w:val="none" w:sz="0" w:space="0" w:color="auto"/>
        <w:left w:val="none" w:sz="0" w:space="0" w:color="auto"/>
        <w:bottom w:val="none" w:sz="0" w:space="0" w:color="auto"/>
        <w:right w:val="none" w:sz="0" w:space="0" w:color="auto"/>
      </w:divBdr>
    </w:div>
    <w:div w:id="1603491870">
      <w:bodyDiv w:val="1"/>
      <w:marLeft w:val="0"/>
      <w:marRight w:val="0"/>
      <w:marTop w:val="0"/>
      <w:marBottom w:val="0"/>
      <w:divBdr>
        <w:top w:val="none" w:sz="0" w:space="0" w:color="auto"/>
        <w:left w:val="none" w:sz="0" w:space="0" w:color="auto"/>
        <w:bottom w:val="none" w:sz="0" w:space="0" w:color="auto"/>
        <w:right w:val="none" w:sz="0" w:space="0" w:color="auto"/>
      </w:divBdr>
      <w:divsChild>
        <w:div w:id="1987005641">
          <w:marLeft w:val="0"/>
          <w:marRight w:val="0"/>
          <w:marTop w:val="0"/>
          <w:marBottom w:val="0"/>
          <w:divBdr>
            <w:top w:val="none" w:sz="0" w:space="0" w:color="auto"/>
            <w:left w:val="none" w:sz="0" w:space="0" w:color="auto"/>
            <w:bottom w:val="none" w:sz="0" w:space="0" w:color="auto"/>
            <w:right w:val="none" w:sz="0" w:space="0" w:color="auto"/>
          </w:divBdr>
          <w:divsChild>
            <w:div w:id="55662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994491">
      <w:bodyDiv w:val="1"/>
      <w:marLeft w:val="0"/>
      <w:marRight w:val="0"/>
      <w:marTop w:val="0"/>
      <w:marBottom w:val="0"/>
      <w:divBdr>
        <w:top w:val="none" w:sz="0" w:space="0" w:color="auto"/>
        <w:left w:val="none" w:sz="0" w:space="0" w:color="auto"/>
        <w:bottom w:val="none" w:sz="0" w:space="0" w:color="auto"/>
        <w:right w:val="none" w:sz="0" w:space="0" w:color="auto"/>
      </w:divBdr>
    </w:div>
    <w:div w:id="1720396403">
      <w:bodyDiv w:val="1"/>
      <w:marLeft w:val="0"/>
      <w:marRight w:val="0"/>
      <w:marTop w:val="0"/>
      <w:marBottom w:val="0"/>
      <w:divBdr>
        <w:top w:val="none" w:sz="0" w:space="0" w:color="auto"/>
        <w:left w:val="none" w:sz="0" w:space="0" w:color="auto"/>
        <w:bottom w:val="none" w:sz="0" w:space="0" w:color="auto"/>
        <w:right w:val="none" w:sz="0" w:space="0" w:color="auto"/>
      </w:divBdr>
    </w:div>
    <w:div w:id="1725712106">
      <w:bodyDiv w:val="1"/>
      <w:marLeft w:val="0"/>
      <w:marRight w:val="0"/>
      <w:marTop w:val="0"/>
      <w:marBottom w:val="0"/>
      <w:divBdr>
        <w:top w:val="none" w:sz="0" w:space="0" w:color="auto"/>
        <w:left w:val="none" w:sz="0" w:space="0" w:color="auto"/>
        <w:bottom w:val="none" w:sz="0" w:space="0" w:color="auto"/>
        <w:right w:val="none" w:sz="0" w:space="0" w:color="auto"/>
      </w:divBdr>
      <w:divsChild>
        <w:div w:id="1272906211">
          <w:marLeft w:val="0"/>
          <w:marRight w:val="0"/>
          <w:marTop w:val="0"/>
          <w:marBottom w:val="0"/>
          <w:divBdr>
            <w:top w:val="none" w:sz="0" w:space="0" w:color="auto"/>
            <w:left w:val="none" w:sz="0" w:space="0" w:color="auto"/>
            <w:bottom w:val="none" w:sz="0" w:space="0" w:color="auto"/>
            <w:right w:val="none" w:sz="0" w:space="0" w:color="auto"/>
          </w:divBdr>
          <w:divsChild>
            <w:div w:id="19151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838702">
      <w:bodyDiv w:val="1"/>
      <w:marLeft w:val="0"/>
      <w:marRight w:val="0"/>
      <w:marTop w:val="0"/>
      <w:marBottom w:val="0"/>
      <w:divBdr>
        <w:top w:val="none" w:sz="0" w:space="0" w:color="auto"/>
        <w:left w:val="none" w:sz="0" w:space="0" w:color="auto"/>
        <w:bottom w:val="none" w:sz="0" w:space="0" w:color="auto"/>
        <w:right w:val="none" w:sz="0" w:space="0" w:color="auto"/>
      </w:divBdr>
    </w:div>
    <w:div w:id="1768844721">
      <w:bodyDiv w:val="1"/>
      <w:marLeft w:val="0"/>
      <w:marRight w:val="0"/>
      <w:marTop w:val="0"/>
      <w:marBottom w:val="0"/>
      <w:divBdr>
        <w:top w:val="none" w:sz="0" w:space="0" w:color="auto"/>
        <w:left w:val="none" w:sz="0" w:space="0" w:color="auto"/>
        <w:bottom w:val="none" w:sz="0" w:space="0" w:color="auto"/>
        <w:right w:val="none" w:sz="0" w:space="0" w:color="auto"/>
      </w:divBdr>
    </w:div>
    <w:div w:id="1769275591">
      <w:bodyDiv w:val="1"/>
      <w:marLeft w:val="0"/>
      <w:marRight w:val="0"/>
      <w:marTop w:val="0"/>
      <w:marBottom w:val="0"/>
      <w:divBdr>
        <w:top w:val="none" w:sz="0" w:space="0" w:color="auto"/>
        <w:left w:val="none" w:sz="0" w:space="0" w:color="auto"/>
        <w:bottom w:val="none" w:sz="0" w:space="0" w:color="auto"/>
        <w:right w:val="none" w:sz="0" w:space="0" w:color="auto"/>
      </w:divBdr>
    </w:div>
    <w:div w:id="1789008728">
      <w:bodyDiv w:val="1"/>
      <w:marLeft w:val="0"/>
      <w:marRight w:val="0"/>
      <w:marTop w:val="0"/>
      <w:marBottom w:val="0"/>
      <w:divBdr>
        <w:top w:val="none" w:sz="0" w:space="0" w:color="auto"/>
        <w:left w:val="none" w:sz="0" w:space="0" w:color="auto"/>
        <w:bottom w:val="none" w:sz="0" w:space="0" w:color="auto"/>
        <w:right w:val="none" w:sz="0" w:space="0" w:color="auto"/>
      </w:divBdr>
      <w:divsChild>
        <w:div w:id="1760786109">
          <w:marLeft w:val="0"/>
          <w:marRight w:val="0"/>
          <w:marTop w:val="0"/>
          <w:marBottom w:val="0"/>
          <w:divBdr>
            <w:top w:val="none" w:sz="0" w:space="0" w:color="auto"/>
            <w:left w:val="none" w:sz="0" w:space="0" w:color="auto"/>
            <w:bottom w:val="none" w:sz="0" w:space="0" w:color="auto"/>
            <w:right w:val="none" w:sz="0" w:space="0" w:color="auto"/>
          </w:divBdr>
          <w:divsChild>
            <w:div w:id="168709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9700">
      <w:bodyDiv w:val="1"/>
      <w:marLeft w:val="0"/>
      <w:marRight w:val="0"/>
      <w:marTop w:val="0"/>
      <w:marBottom w:val="0"/>
      <w:divBdr>
        <w:top w:val="none" w:sz="0" w:space="0" w:color="auto"/>
        <w:left w:val="none" w:sz="0" w:space="0" w:color="auto"/>
        <w:bottom w:val="none" w:sz="0" w:space="0" w:color="auto"/>
        <w:right w:val="none" w:sz="0" w:space="0" w:color="auto"/>
      </w:divBdr>
    </w:div>
    <w:div w:id="1833521306">
      <w:bodyDiv w:val="1"/>
      <w:marLeft w:val="0"/>
      <w:marRight w:val="0"/>
      <w:marTop w:val="0"/>
      <w:marBottom w:val="0"/>
      <w:divBdr>
        <w:top w:val="none" w:sz="0" w:space="0" w:color="auto"/>
        <w:left w:val="none" w:sz="0" w:space="0" w:color="auto"/>
        <w:bottom w:val="none" w:sz="0" w:space="0" w:color="auto"/>
        <w:right w:val="none" w:sz="0" w:space="0" w:color="auto"/>
      </w:divBdr>
    </w:div>
    <w:div w:id="1844930860">
      <w:bodyDiv w:val="1"/>
      <w:marLeft w:val="0"/>
      <w:marRight w:val="0"/>
      <w:marTop w:val="0"/>
      <w:marBottom w:val="0"/>
      <w:divBdr>
        <w:top w:val="none" w:sz="0" w:space="0" w:color="auto"/>
        <w:left w:val="none" w:sz="0" w:space="0" w:color="auto"/>
        <w:bottom w:val="none" w:sz="0" w:space="0" w:color="auto"/>
        <w:right w:val="none" w:sz="0" w:space="0" w:color="auto"/>
      </w:divBdr>
      <w:divsChild>
        <w:div w:id="102967975">
          <w:marLeft w:val="0"/>
          <w:marRight w:val="0"/>
          <w:marTop w:val="0"/>
          <w:marBottom w:val="0"/>
          <w:divBdr>
            <w:top w:val="none" w:sz="0" w:space="0" w:color="auto"/>
            <w:left w:val="none" w:sz="0" w:space="0" w:color="auto"/>
            <w:bottom w:val="none" w:sz="0" w:space="0" w:color="auto"/>
            <w:right w:val="none" w:sz="0" w:space="0" w:color="auto"/>
          </w:divBdr>
          <w:divsChild>
            <w:div w:id="158891958">
              <w:marLeft w:val="0"/>
              <w:marRight w:val="0"/>
              <w:marTop w:val="0"/>
              <w:marBottom w:val="0"/>
              <w:divBdr>
                <w:top w:val="none" w:sz="0" w:space="0" w:color="auto"/>
                <w:left w:val="none" w:sz="0" w:space="0" w:color="auto"/>
                <w:bottom w:val="none" w:sz="0" w:space="0" w:color="auto"/>
                <w:right w:val="none" w:sz="0" w:space="0" w:color="auto"/>
              </w:divBdr>
              <w:divsChild>
                <w:div w:id="18244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3979536">
      <w:bodyDiv w:val="1"/>
      <w:marLeft w:val="0"/>
      <w:marRight w:val="0"/>
      <w:marTop w:val="0"/>
      <w:marBottom w:val="0"/>
      <w:divBdr>
        <w:top w:val="none" w:sz="0" w:space="0" w:color="auto"/>
        <w:left w:val="none" w:sz="0" w:space="0" w:color="auto"/>
        <w:bottom w:val="none" w:sz="0" w:space="0" w:color="auto"/>
        <w:right w:val="none" w:sz="0" w:space="0" w:color="auto"/>
      </w:divBdr>
      <w:divsChild>
        <w:div w:id="2136440623">
          <w:marLeft w:val="0"/>
          <w:marRight w:val="0"/>
          <w:marTop w:val="0"/>
          <w:marBottom w:val="0"/>
          <w:divBdr>
            <w:top w:val="none" w:sz="0" w:space="0" w:color="auto"/>
            <w:left w:val="none" w:sz="0" w:space="0" w:color="auto"/>
            <w:bottom w:val="none" w:sz="0" w:space="0" w:color="auto"/>
            <w:right w:val="none" w:sz="0" w:space="0" w:color="auto"/>
          </w:divBdr>
          <w:divsChild>
            <w:div w:id="2834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70588">
      <w:bodyDiv w:val="1"/>
      <w:marLeft w:val="0"/>
      <w:marRight w:val="0"/>
      <w:marTop w:val="0"/>
      <w:marBottom w:val="0"/>
      <w:divBdr>
        <w:top w:val="none" w:sz="0" w:space="0" w:color="auto"/>
        <w:left w:val="none" w:sz="0" w:space="0" w:color="auto"/>
        <w:bottom w:val="none" w:sz="0" w:space="0" w:color="auto"/>
        <w:right w:val="none" w:sz="0" w:space="0" w:color="auto"/>
      </w:divBdr>
    </w:div>
    <w:div w:id="1880822498">
      <w:bodyDiv w:val="1"/>
      <w:marLeft w:val="0"/>
      <w:marRight w:val="0"/>
      <w:marTop w:val="0"/>
      <w:marBottom w:val="0"/>
      <w:divBdr>
        <w:top w:val="none" w:sz="0" w:space="0" w:color="auto"/>
        <w:left w:val="none" w:sz="0" w:space="0" w:color="auto"/>
        <w:bottom w:val="none" w:sz="0" w:space="0" w:color="auto"/>
        <w:right w:val="none" w:sz="0" w:space="0" w:color="auto"/>
      </w:divBdr>
      <w:divsChild>
        <w:div w:id="2090619392">
          <w:marLeft w:val="0"/>
          <w:marRight w:val="0"/>
          <w:marTop w:val="0"/>
          <w:marBottom w:val="0"/>
          <w:divBdr>
            <w:top w:val="none" w:sz="0" w:space="0" w:color="auto"/>
            <w:left w:val="none" w:sz="0" w:space="0" w:color="auto"/>
            <w:bottom w:val="none" w:sz="0" w:space="0" w:color="auto"/>
            <w:right w:val="none" w:sz="0" w:space="0" w:color="auto"/>
          </w:divBdr>
        </w:div>
      </w:divsChild>
    </w:div>
    <w:div w:id="1896236160">
      <w:bodyDiv w:val="1"/>
      <w:marLeft w:val="0"/>
      <w:marRight w:val="0"/>
      <w:marTop w:val="0"/>
      <w:marBottom w:val="0"/>
      <w:divBdr>
        <w:top w:val="none" w:sz="0" w:space="0" w:color="auto"/>
        <w:left w:val="none" w:sz="0" w:space="0" w:color="auto"/>
        <w:bottom w:val="none" w:sz="0" w:space="0" w:color="auto"/>
        <w:right w:val="none" w:sz="0" w:space="0" w:color="auto"/>
      </w:divBdr>
    </w:div>
    <w:div w:id="1899364713">
      <w:bodyDiv w:val="1"/>
      <w:marLeft w:val="0"/>
      <w:marRight w:val="0"/>
      <w:marTop w:val="0"/>
      <w:marBottom w:val="0"/>
      <w:divBdr>
        <w:top w:val="none" w:sz="0" w:space="0" w:color="auto"/>
        <w:left w:val="none" w:sz="0" w:space="0" w:color="auto"/>
        <w:bottom w:val="none" w:sz="0" w:space="0" w:color="auto"/>
        <w:right w:val="none" w:sz="0" w:space="0" w:color="auto"/>
      </w:divBdr>
      <w:divsChild>
        <w:div w:id="1699891935">
          <w:marLeft w:val="0"/>
          <w:marRight w:val="0"/>
          <w:marTop w:val="0"/>
          <w:marBottom w:val="0"/>
          <w:divBdr>
            <w:top w:val="none" w:sz="0" w:space="0" w:color="auto"/>
            <w:left w:val="none" w:sz="0" w:space="0" w:color="auto"/>
            <w:bottom w:val="none" w:sz="0" w:space="0" w:color="auto"/>
            <w:right w:val="none" w:sz="0" w:space="0" w:color="auto"/>
          </w:divBdr>
          <w:divsChild>
            <w:div w:id="1917279037">
              <w:marLeft w:val="0"/>
              <w:marRight w:val="0"/>
              <w:marTop w:val="0"/>
              <w:marBottom w:val="0"/>
              <w:divBdr>
                <w:top w:val="none" w:sz="0" w:space="0" w:color="auto"/>
                <w:left w:val="none" w:sz="0" w:space="0" w:color="auto"/>
                <w:bottom w:val="none" w:sz="0" w:space="0" w:color="auto"/>
                <w:right w:val="none" w:sz="0" w:space="0" w:color="auto"/>
              </w:divBdr>
              <w:divsChild>
                <w:div w:id="16561031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910650891">
      <w:bodyDiv w:val="1"/>
      <w:marLeft w:val="0"/>
      <w:marRight w:val="0"/>
      <w:marTop w:val="0"/>
      <w:marBottom w:val="0"/>
      <w:divBdr>
        <w:top w:val="none" w:sz="0" w:space="0" w:color="auto"/>
        <w:left w:val="none" w:sz="0" w:space="0" w:color="auto"/>
        <w:bottom w:val="none" w:sz="0" w:space="0" w:color="auto"/>
        <w:right w:val="none" w:sz="0" w:space="0" w:color="auto"/>
      </w:divBdr>
      <w:divsChild>
        <w:div w:id="380517533">
          <w:marLeft w:val="0"/>
          <w:marRight w:val="0"/>
          <w:marTop w:val="225"/>
          <w:marBottom w:val="225"/>
          <w:divBdr>
            <w:top w:val="none" w:sz="0" w:space="0" w:color="auto"/>
            <w:left w:val="none" w:sz="0" w:space="0" w:color="auto"/>
            <w:bottom w:val="none" w:sz="0" w:space="0" w:color="auto"/>
            <w:right w:val="none" w:sz="0" w:space="0" w:color="auto"/>
          </w:divBdr>
        </w:div>
      </w:divsChild>
    </w:div>
    <w:div w:id="1941647436">
      <w:bodyDiv w:val="1"/>
      <w:marLeft w:val="0"/>
      <w:marRight w:val="0"/>
      <w:marTop w:val="0"/>
      <w:marBottom w:val="0"/>
      <w:divBdr>
        <w:top w:val="none" w:sz="0" w:space="0" w:color="auto"/>
        <w:left w:val="none" w:sz="0" w:space="0" w:color="auto"/>
        <w:bottom w:val="none" w:sz="0" w:space="0" w:color="auto"/>
        <w:right w:val="none" w:sz="0" w:space="0" w:color="auto"/>
      </w:divBdr>
    </w:div>
    <w:div w:id="1963147585">
      <w:bodyDiv w:val="1"/>
      <w:marLeft w:val="0"/>
      <w:marRight w:val="0"/>
      <w:marTop w:val="0"/>
      <w:marBottom w:val="0"/>
      <w:divBdr>
        <w:top w:val="none" w:sz="0" w:space="0" w:color="auto"/>
        <w:left w:val="none" w:sz="0" w:space="0" w:color="auto"/>
        <w:bottom w:val="none" w:sz="0" w:space="0" w:color="auto"/>
        <w:right w:val="none" w:sz="0" w:space="0" w:color="auto"/>
      </w:divBdr>
      <w:divsChild>
        <w:div w:id="1057782989">
          <w:marLeft w:val="0"/>
          <w:marRight w:val="0"/>
          <w:marTop w:val="0"/>
          <w:marBottom w:val="0"/>
          <w:divBdr>
            <w:top w:val="none" w:sz="0" w:space="0" w:color="auto"/>
            <w:left w:val="none" w:sz="0" w:space="0" w:color="auto"/>
            <w:bottom w:val="none" w:sz="0" w:space="0" w:color="auto"/>
            <w:right w:val="none" w:sz="0" w:space="0" w:color="auto"/>
          </w:divBdr>
          <w:divsChild>
            <w:div w:id="67463160">
              <w:marLeft w:val="0"/>
              <w:marRight w:val="0"/>
              <w:marTop w:val="0"/>
              <w:marBottom w:val="0"/>
              <w:divBdr>
                <w:top w:val="none" w:sz="0" w:space="0" w:color="auto"/>
                <w:left w:val="none" w:sz="0" w:space="0" w:color="auto"/>
                <w:bottom w:val="none" w:sz="0" w:space="0" w:color="auto"/>
                <w:right w:val="none" w:sz="0" w:space="0" w:color="auto"/>
              </w:divBdr>
            </w:div>
            <w:div w:id="118032363">
              <w:marLeft w:val="0"/>
              <w:marRight w:val="0"/>
              <w:marTop w:val="0"/>
              <w:marBottom w:val="0"/>
              <w:divBdr>
                <w:top w:val="none" w:sz="0" w:space="0" w:color="auto"/>
                <w:left w:val="none" w:sz="0" w:space="0" w:color="auto"/>
                <w:bottom w:val="none" w:sz="0" w:space="0" w:color="auto"/>
                <w:right w:val="none" w:sz="0" w:space="0" w:color="auto"/>
              </w:divBdr>
            </w:div>
            <w:div w:id="411975781">
              <w:marLeft w:val="0"/>
              <w:marRight w:val="0"/>
              <w:marTop w:val="0"/>
              <w:marBottom w:val="0"/>
              <w:divBdr>
                <w:top w:val="none" w:sz="0" w:space="0" w:color="auto"/>
                <w:left w:val="none" w:sz="0" w:space="0" w:color="auto"/>
                <w:bottom w:val="none" w:sz="0" w:space="0" w:color="auto"/>
                <w:right w:val="none" w:sz="0" w:space="0" w:color="auto"/>
              </w:divBdr>
            </w:div>
            <w:div w:id="412550417">
              <w:marLeft w:val="0"/>
              <w:marRight w:val="0"/>
              <w:marTop w:val="0"/>
              <w:marBottom w:val="0"/>
              <w:divBdr>
                <w:top w:val="none" w:sz="0" w:space="0" w:color="auto"/>
                <w:left w:val="none" w:sz="0" w:space="0" w:color="auto"/>
                <w:bottom w:val="none" w:sz="0" w:space="0" w:color="auto"/>
                <w:right w:val="none" w:sz="0" w:space="0" w:color="auto"/>
              </w:divBdr>
            </w:div>
            <w:div w:id="430855755">
              <w:marLeft w:val="0"/>
              <w:marRight w:val="0"/>
              <w:marTop w:val="0"/>
              <w:marBottom w:val="0"/>
              <w:divBdr>
                <w:top w:val="none" w:sz="0" w:space="0" w:color="auto"/>
                <w:left w:val="none" w:sz="0" w:space="0" w:color="auto"/>
                <w:bottom w:val="none" w:sz="0" w:space="0" w:color="auto"/>
                <w:right w:val="none" w:sz="0" w:space="0" w:color="auto"/>
              </w:divBdr>
            </w:div>
            <w:div w:id="454063420">
              <w:marLeft w:val="0"/>
              <w:marRight w:val="0"/>
              <w:marTop w:val="0"/>
              <w:marBottom w:val="0"/>
              <w:divBdr>
                <w:top w:val="none" w:sz="0" w:space="0" w:color="auto"/>
                <w:left w:val="none" w:sz="0" w:space="0" w:color="auto"/>
                <w:bottom w:val="none" w:sz="0" w:space="0" w:color="auto"/>
                <w:right w:val="none" w:sz="0" w:space="0" w:color="auto"/>
              </w:divBdr>
            </w:div>
            <w:div w:id="539171792">
              <w:marLeft w:val="0"/>
              <w:marRight w:val="0"/>
              <w:marTop w:val="0"/>
              <w:marBottom w:val="0"/>
              <w:divBdr>
                <w:top w:val="none" w:sz="0" w:space="0" w:color="auto"/>
                <w:left w:val="none" w:sz="0" w:space="0" w:color="auto"/>
                <w:bottom w:val="none" w:sz="0" w:space="0" w:color="auto"/>
                <w:right w:val="none" w:sz="0" w:space="0" w:color="auto"/>
              </w:divBdr>
            </w:div>
            <w:div w:id="919368733">
              <w:marLeft w:val="0"/>
              <w:marRight w:val="0"/>
              <w:marTop w:val="0"/>
              <w:marBottom w:val="0"/>
              <w:divBdr>
                <w:top w:val="none" w:sz="0" w:space="0" w:color="auto"/>
                <w:left w:val="none" w:sz="0" w:space="0" w:color="auto"/>
                <w:bottom w:val="none" w:sz="0" w:space="0" w:color="auto"/>
                <w:right w:val="none" w:sz="0" w:space="0" w:color="auto"/>
              </w:divBdr>
            </w:div>
            <w:div w:id="1149321584">
              <w:marLeft w:val="0"/>
              <w:marRight w:val="0"/>
              <w:marTop w:val="0"/>
              <w:marBottom w:val="0"/>
              <w:divBdr>
                <w:top w:val="none" w:sz="0" w:space="0" w:color="auto"/>
                <w:left w:val="none" w:sz="0" w:space="0" w:color="auto"/>
                <w:bottom w:val="none" w:sz="0" w:space="0" w:color="auto"/>
                <w:right w:val="none" w:sz="0" w:space="0" w:color="auto"/>
              </w:divBdr>
            </w:div>
            <w:div w:id="1445342057">
              <w:marLeft w:val="0"/>
              <w:marRight w:val="0"/>
              <w:marTop w:val="0"/>
              <w:marBottom w:val="0"/>
              <w:divBdr>
                <w:top w:val="none" w:sz="0" w:space="0" w:color="auto"/>
                <w:left w:val="none" w:sz="0" w:space="0" w:color="auto"/>
                <w:bottom w:val="none" w:sz="0" w:space="0" w:color="auto"/>
                <w:right w:val="none" w:sz="0" w:space="0" w:color="auto"/>
              </w:divBdr>
            </w:div>
            <w:div w:id="1568759904">
              <w:marLeft w:val="0"/>
              <w:marRight w:val="0"/>
              <w:marTop w:val="0"/>
              <w:marBottom w:val="0"/>
              <w:divBdr>
                <w:top w:val="none" w:sz="0" w:space="0" w:color="auto"/>
                <w:left w:val="none" w:sz="0" w:space="0" w:color="auto"/>
                <w:bottom w:val="none" w:sz="0" w:space="0" w:color="auto"/>
                <w:right w:val="none" w:sz="0" w:space="0" w:color="auto"/>
              </w:divBdr>
            </w:div>
            <w:div w:id="1723022797">
              <w:marLeft w:val="0"/>
              <w:marRight w:val="0"/>
              <w:marTop w:val="0"/>
              <w:marBottom w:val="0"/>
              <w:divBdr>
                <w:top w:val="none" w:sz="0" w:space="0" w:color="auto"/>
                <w:left w:val="none" w:sz="0" w:space="0" w:color="auto"/>
                <w:bottom w:val="none" w:sz="0" w:space="0" w:color="auto"/>
                <w:right w:val="none" w:sz="0" w:space="0" w:color="auto"/>
              </w:divBdr>
            </w:div>
            <w:div w:id="1879396014">
              <w:marLeft w:val="0"/>
              <w:marRight w:val="0"/>
              <w:marTop w:val="0"/>
              <w:marBottom w:val="0"/>
              <w:divBdr>
                <w:top w:val="none" w:sz="0" w:space="0" w:color="auto"/>
                <w:left w:val="none" w:sz="0" w:space="0" w:color="auto"/>
                <w:bottom w:val="none" w:sz="0" w:space="0" w:color="auto"/>
                <w:right w:val="none" w:sz="0" w:space="0" w:color="auto"/>
              </w:divBdr>
            </w:div>
            <w:div w:id="2001612847">
              <w:marLeft w:val="0"/>
              <w:marRight w:val="0"/>
              <w:marTop w:val="0"/>
              <w:marBottom w:val="0"/>
              <w:divBdr>
                <w:top w:val="none" w:sz="0" w:space="0" w:color="auto"/>
                <w:left w:val="none" w:sz="0" w:space="0" w:color="auto"/>
                <w:bottom w:val="none" w:sz="0" w:space="0" w:color="auto"/>
                <w:right w:val="none" w:sz="0" w:space="0" w:color="auto"/>
              </w:divBdr>
            </w:div>
            <w:div w:id="2095009410">
              <w:marLeft w:val="0"/>
              <w:marRight w:val="0"/>
              <w:marTop w:val="0"/>
              <w:marBottom w:val="0"/>
              <w:divBdr>
                <w:top w:val="none" w:sz="0" w:space="0" w:color="auto"/>
                <w:left w:val="none" w:sz="0" w:space="0" w:color="auto"/>
                <w:bottom w:val="none" w:sz="0" w:space="0" w:color="auto"/>
                <w:right w:val="none" w:sz="0" w:space="0" w:color="auto"/>
              </w:divBdr>
            </w:div>
          </w:divsChild>
        </w:div>
        <w:div w:id="2126194782">
          <w:marLeft w:val="0"/>
          <w:marRight w:val="0"/>
          <w:marTop w:val="0"/>
          <w:marBottom w:val="0"/>
          <w:divBdr>
            <w:top w:val="none" w:sz="0" w:space="0" w:color="auto"/>
            <w:left w:val="none" w:sz="0" w:space="0" w:color="auto"/>
            <w:bottom w:val="none" w:sz="0" w:space="0" w:color="auto"/>
            <w:right w:val="none" w:sz="0" w:space="0" w:color="auto"/>
          </w:divBdr>
          <w:divsChild>
            <w:div w:id="210843985">
              <w:marLeft w:val="0"/>
              <w:marRight w:val="0"/>
              <w:marTop w:val="0"/>
              <w:marBottom w:val="0"/>
              <w:divBdr>
                <w:top w:val="none" w:sz="0" w:space="0" w:color="auto"/>
                <w:left w:val="none" w:sz="0" w:space="0" w:color="auto"/>
                <w:bottom w:val="none" w:sz="0" w:space="0" w:color="auto"/>
                <w:right w:val="none" w:sz="0" w:space="0" w:color="auto"/>
              </w:divBdr>
            </w:div>
            <w:div w:id="395973452">
              <w:marLeft w:val="0"/>
              <w:marRight w:val="0"/>
              <w:marTop w:val="0"/>
              <w:marBottom w:val="0"/>
              <w:divBdr>
                <w:top w:val="none" w:sz="0" w:space="0" w:color="auto"/>
                <w:left w:val="none" w:sz="0" w:space="0" w:color="auto"/>
                <w:bottom w:val="none" w:sz="0" w:space="0" w:color="auto"/>
                <w:right w:val="none" w:sz="0" w:space="0" w:color="auto"/>
              </w:divBdr>
            </w:div>
            <w:div w:id="473135078">
              <w:marLeft w:val="0"/>
              <w:marRight w:val="0"/>
              <w:marTop w:val="0"/>
              <w:marBottom w:val="0"/>
              <w:divBdr>
                <w:top w:val="none" w:sz="0" w:space="0" w:color="auto"/>
                <w:left w:val="none" w:sz="0" w:space="0" w:color="auto"/>
                <w:bottom w:val="none" w:sz="0" w:space="0" w:color="auto"/>
                <w:right w:val="none" w:sz="0" w:space="0" w:color="auto"/>
              </w:divBdr>
            </w:div>
            <w:div w:id="610935587">
              <w:marLeft w:val="0"/>
              <w:marRight w:val="0"/>
              <w:marTop w:val="0"/>
              <w:marBottom w:val="0"/>
              <w:divBdr>
                <w:top w:val="none" w:sz="0" w:space="0" w:color="auto"/>
                <w:left w:val="none" w:sz="0" w:space="0" w:color="auto"/>
                <w:bottom w:val="none" w:sz="0" w:space="0" w:color="auto"/>
                <w:right w:val="none" w:sz="0" w:space="0" w:color="auto"/>
              </w:divBdr>
            </w:div>
            <w:div w:id="1034766928">
              <w:marLeft w:val="0"/>
              <w:marRight w:val="0"/>
              <w:marTop w:val="0"/>
              <w:marBottom w:val="0"/>
              <w:divBdr>
                <w:top w:val="none" w:sz="0" w:space="0" w:color="auto"/>
                <w:left w:val="none" w:sz="0" w:space="0" w:color="auto"/>
                <w:bottom w:val="none" w:sz="0" w:space="0" w:color="auto"/>
                <w:right w:val="none" w:sz="0" w:space="0" w:color="auto"/>
              </w:divBdr>
            </w:div>
            <w:div w:id="1172796471">
              <w:marLeft w:val="0"/>
              <w:marRight w:val="0"/>
              <w:marTop w:val="0"/>
              <w:marBottom w:val="0"/>
              <w:divBdr>
                <w:top w:val="none" w:sz="0" w:space="0" w:color="auto"/>
                <w:left w:val="none" w:sz="0" w:space="0" w:color="auto"/>
                <w:bottom w:val="none" w:sz="0" w:space="0" w:color="auto"/>
                <w:right w:val="none" w:sz="0" w:space="0" w:color="auto"/>
              </w:divBdr>
            </w:div>
            <w:div w:id="1697652879">
              <w:marLeft w:val="0"/>
              <w:marRight w:val="0"/>
              <w:marTop w:val="0"/>
              <w:marBottom w:val="0"/>
              <w:divBdr>
                <w:top w:val="none" w:sz="0" w:space="0" w:color="auto"/>
                <w:left w:val="none" w:sz="0" w:space="0" w:color="auto"/>
                <w:bottom w:val="none" w:sz="0" w:space="0" w:color="auto"/>
                <w:right w:val="none" w:sz="0" w:space="0" w:color="auto"/>
              </w:divBdr>
            </w:div>
            <w:div w:id="1763331884">
              <w:marLeft w:val="0"/>
              <w:marRight w:val="0"/>
              <w:marTop w:val="0"/>
              <w:marBottom w:val="0"/>
              <w:divBdr>
                <w:top w:val="none" w:sz="0" w:space="0" w:color="auto"/>
                <w:left w:val="none" w:sz="0" w:space="0" w:color="auto"/>
                <w:bottom w:val="none" w:sz="0" w:space="0" w:color="auto"/>
                <w:right w:val="none" w:sz="0" w:space="0" w:color="auto"/>
              </w:divBdr>
            </w:div>
            <w:div w:id="2076513016">
              <w:marLeft w:val="0"/>
              <w:marRight w:val="0"/>
              <w:marTop w:val="0"/>
              <w:marBottom w:val="0"/>
              <w:divBdr>
                <w:top w:val="none" w:sz="0" w:space="0" w:color="auto"/>
                <w:left w:val="none" w:sz="0" w:space="0" w:color="auto"/>
                <w:bottom w:val="none" w:sz="0" w:space="0" w:color="auto"/>
                <w:right w:val="none" w:sz="0" w:space="0" w:color="auto"/>
              </w:divBdr>
            </w:div>
            <w:div w:id="208653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846471">
      <w:bodyDiv w:val="1"/>
      <w:marLeft w:val="0"/>
      <w:marRight w:val="0"/>
      <w:marTop w:val="0"/>
      <w:marBottom w:val="0"/>
      <w:divBdr>
        <w:top w:val="none" w:sz="0" w:space="0" w:color="auto"/>
        <w:left w:val="none" w:sz="0" w:space="0" w:color="auto"/>
        <w:bottom w:val="none" w:sz="0" w:space="0" w:color="auto"/>
        <w:right w:val="none" w:sz="0" w:space="0" w:color="auto"/>
      </w:divBdr>
    </w:div>
    <w:div w:id="1971477294">
      <w:bodyDiv w:val="1"/>
      <w:marLeft w:val="0"/>
      <w:marRight w:val="0"/>
      <w:marTop w:val="0"/>
      <w:marBottom w:val="0"/>
      <w:divBdr>
        <w:top w:val="none" w:sz="0" w:space="0" w:color="auto"/>
        <w:left w:val="none" w:sz="0" w:space="0" w:color="auto"/>
        <w:bottom w:val="none" w:sz="0" w:space="0" w:color="auto"/>
        <w:right w:val="none" w:sz="0" w:space="0" w:color="auto"/>
      </w:divBdr>
    </w:div>
    <w:div w:id="2025279196">
      <w:bodyDiv w:val="1"/>
      <w:marLeft w:val="0"/>
      <w:marRight w:val="0"/>
      <w:marTop w:val="0"/>
      <w:marBottom w:val="0"/>
      <w:divBdr>
        <w:top w:val="none" w:sz="0" w:space="0" w:color="auto"/>
        <w:left w:val="none" w:sz="0" w:space="0" w:color="auto"/>
        <w:bottom w:val="none" w:sz="0" w:space="0" w:color="auto"/>
        <w:right w:val="none" w:sz="0" w:space="0" w:color="auto"/>
      </w:divBdr>
      <w:divsChild>
        <w:div w:id="1706980316">
          <w:marLeft w:val="0"/>
          <w:marRight w:val="0"/>
          <w:marTop w:val="0"/>
          <w:marBottom w:val="0"/>
          <w:divBdr>
            <w:top w:val="none" w:sz="0" w:space="0" w:color="auto"/>
            <w:left w:val="none" w:sz="0" w:space="0" w:color="auto"/>
            <w:bottom w:val="none" w:sz="0" w:space="0" w:color="auto"/>
            <w:right w:val="none" w:sz="0" w:space="0" w:color="auto"/>
          </w:divBdr>
        </w:div>
      </w:divsChild>
    </w:div>
    <w:div w:id="2032027386">
      <w:bodyDiv w:val="1"/>
      <w:marLeft w:val="0"/>
      <w:marRight w:val="0"/>
      <w:marTop w:val="0"/>
      <w:marBottom w:val="0"/>
      <w:divBdr>
        <w:top w:val="none" w:sz="0" w:space="0" w:color="auto"/>
        <w:left w:val="none" w:sz="0" w:space="0" w:color="auto"/>
        <w:bottom w:val="none" w:sz="0" w:space="0" w:color="auto"/>
        <w:right w:val="none" w:sz="0" w:space="0" w:color="auto"/>
      </w:divBdr>
    </w:div>
    <w:div w:id="2033023205">
      <w:bodyDiv w:val="1"/>
      <w:marLeft w:val="0"/>
      <w:marRight w:val="0"/>
      <w:marTop w:val="0"/>
      <w:marBottom w:val="0"/>
      <w:divBdr>
        <w:top w:val="none" w:sz="0" w:space="0" w:color="auto"/>
        <w:left w:val="none" w:sz="0" w:space="0" w:color="auto"/>
        <w:bottom w:val="none" w:sz="0" w:space="0" w:color="auto"/>
        <w:right w:val="none" w:sz="0" w:space="0" w:color="auto"/>
      </w:divBdr>
      <w:divsChild>
        <w:div w:id="189614045">
          <w:marLeft w:val="0"/>
          <w:marRight w:val="0"/>
          <w:marTop w:val="0"/>
          <w:marBottom w:val="0"/>
          <w:divBdr>
            <w:top w:val="none" w:sz="0" w:space="0" w:color="auto"/>
            <w:left w:val="none" w:sz="0" w:space="0" w:color="auto"/>
            <w:bottom w:val="none" w:sz="0" w:space="0" w:color="auto"/>
            <w:right w:val="none" w:sz="0" w:space="0" w:color="auto"/>
          </w:divBdr>
          <w:divsChild>
            <w:div w:id="150066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85080">
      <w:bodyDiv w:val="1"/>
      <w:marLeft w:val="0"/>
      <w:marRight w:val="0"/>
      <w:marTop w:val="0"/>
      <w:marBottom w:val="0"/>
      <w:divBdr>
        <w:top w:val="none" w:sz="0" w:space="0" w:color="auto"/>
        <w:left w:val="none" w:sz="0" w:space="0" w:color="auto"/>
        <w:bottom w:val="none" w:sz="0" w:space="0" w:color="auto"/>
        <w:right w:val="none" w:sz="0" w:space="0" w:color="auto"/>
      </w:divBdr>
    </w:div>
    <w:div w:id="2043020183">
      <w:bodyDiv w:val="1"/>
      <w:marLeft w:val="0"/>
      <w:marRight w:val="0"/>
      <w:marTop w:val="0"/>
      <w:marBottom w:val="0"/>
      <w:divBdr>
        <w:top w:val="none" w:sz="0" w:space="0" w:color="auto"/>
        <w:left w:val="none" w:sz="0" w:space="0" w:color="auto"/>
        <w:bottom w:val="none" w:sz="0" w:space="0" w:color="auto"/>
        <w:right w:val="none" w:sz="0" w:space="0" w:color="auto"/>
      </w:divBdr>
      <w:divsChild>
        <w:div w:id="506989705">
          <w:marLeft w:val="0"/>
          <w:marRight w:val="0"/>
          <w:marTop w:val="0"/>
          <w:marBottom w:val="0"/>
          <w:divBdr>
            <w:top w:val="none" w:sz="0" w:space="0" w:color="auto"/>
            <w:left w:val="none" w:sz="0" w:space="0" w:color="auto"/>
            <w:bottom w:val="none" w:sz="0" w:space="0" w:color="auto"/>
            <w:right w:val="none" w:sz="0" w:space="0" w:color="auto"/>
          </w:divBdr>
          <w:divsChild>
            <w:div w:id="76653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300489">
      <w:bodyDiv w:val="1"/>
      <w:marLeft w:val="0"/>
      <w:marRight w:val="0"/>
      <w:marTop w:val="0"/>
      <w:marBottom w:val="0"/>
      <w:divBdr>
        <w:top w:val="none" w:sz="0" w:space="0" w:color="auto"/>
        <w:left w:val="none" w:sz="0" w:space="0" w:color="auto"/>
        <w:bottom w:val="none" w:sz="0" w:space="0" w:color="auto"/>
        <w:right w:val="none" w:sz="0" w:space="0" w:color="auto"/>
      </w:divBdr>
    </w:div>
    <w:div w:id="2052339987">
      <w:bodyDiv w:val="1"/>
      <w:marLeft w:val="0"/>
      <w:marRight w:val="0"/>
      <w:marTop w:val="0"/>
      <w:marBottom w:val="0"/>
      <w:divBdr>
        <w:top w:val="none" w:sz="0" w:space="0" w:color="auto"/>
        <w:left w:val="none" w:sz="0" w:space="0" w:color="auto"/>
        <w:bottom w:val="none" w:sz="0" w:space="0" w:color="auto"/>
        <w:right w:val="none" w:sz="0" w:space="0" w:color="auto"/>
      </w:divBdr>
    </w:div>
    <w:div w:id="2053189822">
      <w:bodyDiv w:val="1"/>
      <w:marLeft w:val="0"/>
      <w:marRight w:val="0"/>
      <w:marTop w:val="0"/>
      <w:marBottom w:val="0"/>
      <w:divBdr>
        <w:top w:val="none" w:sz="0" w:space="0" w:color="auto"/>
        <w:left w:val="none" w:sz="0" w:space="0" w:color="auto"/>
        <w:bottom w:val="none" w:sz="0" w:space="0" w:color="auto"/>
        <w:right w:val="none" w:sz="0" w:space="0" w:color="auto"/>
      </w:divBdr>
      <w:divsChild>
        <w:div w:id="2120683544">
          <w:marLeft w:val="0"/>
          <w:marRight w:val="0"/>
          <w:marTop w:val="0"/>
          <w:marBottom w:val="0"/>
          <w:divBdr>
            <w:top w:val="none" w:sz="0" w:space="0" w:color="auto"/>
            <w:left w:val="none" w:sz="0" w:space="0" w:color="auto"/>
            <w:bottom w:val="none" w:sz="0" w:space="0" w:color="auto"/>
            <w:right w:val="none" w:sz="0" w:space="0" w:color="auto"/>
          </w:divBdr>
        </w:div>
      </w:divsChild>
    </w:div>
    <w:div w:id="2057242360">
      <w:bodyDiv w:val="1"/>
      <w:marLeft w:val="0"/>
      <w:marRight w:val="0"/>
      <w:marTop w:val="0"/>
      <w:marBottom w:val="0"/>
      <w:divBdr>
        <w:top w:val="none" w:sz="0" w:space="0" w:color="auto"/>
        <w:left w:val="none" w:sz="0" w:space="0" w:color="auto"/>
        <w:bottom w:val="none" w:sz="0" w:space="0" w:color="auto"/>
        <w:right w:val="none" w:sz="0" w:space="0" w:color="auto"/>
      </w:divBdr>
    </w:div>
    <w:div w:id="2075161852">
      <w:bodyDiv w:val="1"/>
      <w:marLeft w:val="0"/>
      <w:marRight w:val="0"/>
      <w:marTop w:val="0"/>
      <w:marBottom w:val="0"/>
      <w:divBdr>
        <w:top w:val="none" w:sz="0" w:space="0" w:color="auto"/>
        <w:left w:val="none" w:sz="0" w:space="0" w:color="auto"/>
        <w:bottom w:val="none" w:sz="0" w:space="0" w:color="auto"/>
        <w:right w:val="none" w:sz="0" w:space="0" w:color="auto"/>
      </w:divBdr>
    </w:div>
    <w:div w:id="2075854799">
      <w:bodyDiv w:val="1"/>
      <w:marLeft w:val="0"/>
      <w:marRight w:val="0"/>
      <w:marTop w:val="0"/>
      <w:marBottom w:val="0"/>
      <w:divBdr>
        <w:top w:val="none" w:sz="0" w:space="0" w:color="auto"/>
        <w:left w:val="none" w:sz="0" w:space="0" w:color="auto"/>
        <w:bottom w:val="none" w:sz="0" w:space="0" w:color="auto"/>
        <w:right w:val="none" w:sz="0" w:space="0" w:color="auto"/>
      </w:divBdr>
    </w:div>
    <w:div w:id="2078933511">
      <w:bodyDiv w:val="1"/>
      <w:marLeft w:val="0"/>
      <w:marRight w:val="0"/>
      <w:marTop w:val="0"/>
      <w:marBottom w:val="0"/>
      <w:divBdr>
        <w:top w:val="none" w:sz="0" w:space="0" w:color="auto"/>
        <w:left w:val="none" w:sz="0" w:space="0" w:color="auto"/>
        <w:bottom w:val="none" w:sz="0" w:space="0" w:color="auto"/>
        <w:right w:val="none" w:sz="0" w:space="0" w:color="auto"/>
      </w:divBdr>
    </w:div>
    <w:div w:id="2080905543">
      <w:bodyDiv w:val="1"/>
      <w:marLeft w:val="0"/>
      <w:marRight w:val="0"/>
      <w:marTop w:val="0"/>
      <w:marBottom w:val="0"/>
      <w:divBdr>
        <w:top w:val="none" w:sz="0" w:space="0" w:color="auto"/>
        <w:left w:val="none" w:sz="0" w:space="0" w:color="auto"/>
        <w:bottom w:val="none" w:sz="0" w:space="0" w:color="auto"/>
        <w:right w:val="none" w:sz="0" w:space="0" w:color="auto"/>
      </w:divBdr>
    </w:div>
    <w:div w:id="2083870836">
      <w:bodyDiv w:val="1"/>
      <w:marLeft w:val="0"/>
      <w:marRight w:val="0"/>
      <w:marTop w:val="0"/>
      <w:marBottom w:val="0"/>
      <w:divBdr>
        <w:top w:val="none" w:sz="0" w:space="0" w:color="auto"/>
        <w:left w:val="none" w:sz="0" w:space="0" w:color="auto"/>
        <w:bottom w:val="none" w:sz="0" w:space="0" w:color="auto"/>
        <w:right w:val="none" w:sz="0" w:space="0" w:color="auto"/>
      </w:divBdr>
    </w:div>
    <w:div w:id="2086873343">
      <w:bodyDiv w:val="1"/>
      <w:marLeft w:val="0"/>
      <w:marRight w:val="0"/>
      <w:marTop w:val="0"/>
      <w:marBottom w:val="0"/>
      <w:divBdr>
        <w:top w:val="none" w:sz="0" w:space="0" w:color="auto"/>
        <w:left w:val="none" w:sz="0" w:space="0" w:color="auto"/>
        <w:bottom w:val="none" w:sz="0" w:space="0" w:color="auto"/>
        <w:right w:val="none" w:sz="0" w:space="0" w:color="auto"/>
      </w:divBdr>
    </w:div>
    <w:div w:id="2094741644">
      <w:bodyDiv w:val="1"/>
      <w:marLeft w:val="0"/>
      <w:marRight w:val="0"/>
      <w:marTop w:val="0"/>
      <w:marBottom w:val="0"/>
      <w:divBdr>
        <w:top w:val="none" w:sz="0" w:space="0" w:color="auto"/>
        <w:left w:val="none" w:sz="0" w:space="0" w:color="auto"/>
        <w:bottom w:val="none" w:sz="0" w:space="0" w:color="auto"/>
        <w:right w:val="none" w:sz="0" w:space="0" w:color="auto"/>
      </w:divBdr>
      <w:divsChild>
        <w:div w:id="89351258">
          <w:marLeft w:val="0"/>
          <w:marRight w:val="0"/>
          <w:marTop w:val="0"/>
          <w:marBottom w:val="0"/>
          <w:divBdr>
            <w:top w:val="none" w:sz="0" w:space="0" w:color="auto"/>
            <w:left w:val="none" w:sz="0" w:space="0" w:color="auto"/>
            <w:bottom w:val="none" w:sz="0" w:space="0" w:color="auto"/>
            <w:right w:val="none" w:sz="0" w:space="0" w:color="auto"/>
          </w:divBdr>
          <w:divsChild>
            <w:div w:id="142117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8842">
      <w:bodyDiv w:val="1"/>
      <w:marLeft w:val="0"/>
      <w:marRight w:val="0"/>
      <w:marTop w:val="0"/>
      <w:marBottom w:val="0"/>
      <w:divBdr>
        <w:top w:val="none" w:sz="0" w:space="0" w:color="auto"/>
        <w:left w:val="none" w:sz="0" w:space="0" w:color="auto"/>
        <w:bottom w:val="none" w:sz="0" w:space="0" w:color="auto"/>
        <w:right w:val="none" w:sz="0" w:space="0" w:color="auto"/>
      </w:divBdr>
    </w:div>
    <w:div w:id="2110658291">
      <w:bodyDiv w:val="1"/>
      <w:marLeft w:val="0"/>
      <w:marRight w:val="0"/>
      <w:marTop w:val="0"/>
      <w:marBottom w:val="0"/>
      <w:divBdr>
        <w:top w:val="none" w:sz="0" w:space="0" w:color="auto"/>
        <w:left w:val="none" w:sz="0" w:space="0" w:color="auto"/>
        <w:bottom w:val="none" w:sz="0" w:space="0" w:color="auto"/>
        <w:right w:val="none" w:sz="0" w:space="0" w:color="auto"/>
      </w:divBdr>
    </w:div>
    <w:div w:id="2115633668">
      <w:bodyDiv w:val="1"/>
      <w:marLeft w:val="0"/>
      <w:marRight w:val="0"/>
      <w:marTop w:val="0"/>
      <w:marBottom w:val="0"/>
      <w:divBdr>
        <w:top w:val="none" w:sz="0" w:space="0" w:color="auto"/>
        <w:left w:val="none" w:sz="0" w:space="0" w:color="auto"/>
        <w:bottom w:val="none" w:sz="0" w:space="0" w:color="auto"/>
        <w:right w:val="none" w:sz="0" w:space="0" w:color="auto"/>
      </w:divBdr>
      <w:divsChild>
        <w:div w:id="524641370">
          <w:marLeft w:val="0"/>
          <w:marRight w:val="0"/>
          <w:marTop w:val="0"/>
          <w:marBottom w:val="0"/>
          <w:divBdr>
            <w:top w:val="none" w:sz="0" w:space="0" w:color="auto"/>
            <w:left w:val="none" w:sz="0" w:space="0" w:color="auto"/>
            <w:bottom w:val="none" w:sz="0" w:space="0" w:color="auto"/>
            <w:right w:val="none" w:sz="0" w:space="0" w:color="auto"/>
          </w:divBdr>
          <w:divsChild>
            <w:div w:id="129194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807976">
      <w:bodyDiv w:val="1"/>
      <w:marLeft w:val="0"/>
      <w:marRight w:val="0"/>
      <w:marTop w:val="0"/>
      <w:marBottom w:val="0"/>
      <w:divBdr>
        <w:top w:val="none" w:sz="0" w:space="0" w:color="auto"/>
        <w:left w:val="none" w:sz="0" w:space="0" w:color="auto"/>
        <w:bottom w:val="none" w:sz="0" w:space="0" w:color="auto"/>
        <w:right w:val="none" w:sz="0" w:space="0" w:color="auto"/>
      </w:divBdr>
      <w:divsChild>
        <w:div w:id="1721325771">
          <w:marLeft w:val="0"/>
          <w:marRight w:val="0"/>
          <w:marTop w:val="0"/>
          <w:marBottom w:val="0"/>
          <w:divBdr>
            <w:top w:val="none" w:sz="0" w:space="0" w:color="auto"/>
            <w:left w:val="none" w:sz="0" w:space="0" w:color="auto"/>
            <w:bottom w:val="none" w:sz="0" w:space="0" w:color="auto"/>
            <w:right w:val="none" w:sz="0" w:space="0" w:color="auto"/>
          </w:divBdr>
          <w:divsChild>
            <w:div w:id="438184685">
              <w:marLeft w:val="0"/>
              <w:marRight w:val="0"/>
              <w:marTop w:val="0"/>
              <w:marBottom w:val="0"/>
              <w:divBdr>
                <w:top w:val="none" w:sz="0" w:space="0" w:color="auto"/>
                <w:left w:val="none" w:sz="0" w:space="0" w:color="auto"/>
                <w:bottom w:val="none" w:sz="0" w:space="0" w:color="auto"/>
                <w:right w:val="none" w:sz="0" w:space="0" w:color="auto"/>
              </w:divBdr>
              <w:divsChild>
                <w:div w:id="178044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hyperlink" Target="https://blog.csdn.net/qq_15267341/article/details/78432699" TargetMode="External"/><Relationship Id="rId42" Type="http://schemas.openxmlformats.org/officeDocument/2006/relationships/image" Target="media/image7.png"/><Relationship Id="rId63" Type="http://schemas.openxmlformats.org/officeDocument/2006/relationships/image" Target="media/image28.png"/><Relationship Id="rId84" Type="http://schemas.openxmlformats.org/officeDocument/2006/relationships/hyperlink" Target="https://bartoszmilewski.com/2014/10/28/category-theory-for-programmers-the-preface/" TargetMode="External"/><Relationship Id="rId138" Type="http://schemas.openxmlformats.org/officeDocument/2006/relationships/hyperlink" Target="https://www.zhihu.com/question/48219401/answer/742444326" TargetMode="External"/><Relationship Id="rId159" Type="http://schemas.openxmlformats.org/officeDocument/2006/relationships/hyperlink" Target="https://wenku.baidu.com/view/a43c4cd9ad51f01dc281f15e.html" TargetMode="External"/><Relationship Id="rId170" Type="http://schemas.openxmlformats.org/officeDocument/2006/relationships/image" Target="media/image85.wmf"/><Relationship Id="rId107" Type="http://schemas.openxmlformats.org/officeDocument/2006/relationships/image" Target="media/image51.png"/><Relationship Id="rId11" Type="http://schemas.openxmlformats.org/officeDocument/2006/relationships/hyperlink" Target="https://blog.csdn.net/github_35681219/article/details/52564780" TargetMode="External"/><Relationship Id="rId32" Type="http://schemas.openxmlformats.org/officeDocument/2006/relationships/hyperlink" Target="https://matplotlib.org/tutorials/introductory/usage.html" TargetMode="External"/><Relationship Id="rId53" Type="http://schemas.openxmlformats.org/officeDocument/2006/relationships/image" Target="media/image18.png"/><Relationship Id="rId74" Type="http://schemas.openxmlformats.org/officeDocument/2006/relationships/image" Target="media/image37.png"/><Relationship Id="rId128" Type="http://schemas.openxmlformats.org/officeDocument/2006/relationships/image" Target="media/image67.png"/><Relationship Id="rId149" Type="http://schemas.openxmlformats.org/officeDocument/2006/relationships/hyperlink" Target="http://www.jaapsuter.com" TargetMode="External"/><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hyperlink" Target="https://en.wikipedia.org/wiki/File:ContractionHierarchies1.png" TargetMode="External"/><Relationship Id="rId22" Type="http://schemas.openxmlformats.org/officeDocument/2006/relationships/image" Target="media/image2.jpeg"/><Relationship Id="rId43" Type="http://schemas.openxmlformats.org/officeDocument/2006/relationships/image" Target="media/image8.png"/><Relationship Id="rId64" Type="http://schemas.openxmlformats.org/officeDocument/2006/relationships/image" Target="media/image29.png"/><Relationship Id="rId118" Type="http://schemas.openxmlformats.org/officeDocument/2006/relationships/image" Target="media/image57.png"/><Relationship Id="rId139" Type="http://schemas.openxmlformats.org/officeDocument/2006/relationships/hyperlink" Target="https://www.jianshu.com/p/b0c0edf7686e" TargetMode="External"/><Relationship Id="rId85" Type="http://schemas.openxmlformats.org/officeDocument/2006/relationships/image" Target="media/image41.wmf"/><Relationship Id="rId150" Type="http://schemas.openxmlformats.org/officeDocument/2006/relationships/hyperlink" Target="https://blog.csdn.net/weixin_40396948/article/details/79088611" TargetMode="External"/><Relationship Id="rId171" Type="http://schemas.openxmlformats.org/officeDocument/2006/relationships/oleObject" Target="embeddings/oleObject1.bin"/><Relationship Id="rId12" Type="http://schemas.openxmlformats.org/officeDocument/2006/relationships/hyperlink" Target="https://gis.stackexchange.com/questions/5858/need-a-benchmark-gps-trajectory-data-set" TargetMode="External"/><Relationship Id="rId33" Type="http://schemas.openxmlformats.org/officeDocument/2006/relationships/hyperlink" Target="https://blog.csdn.net/sinat_33528967/article/details/52079239" TargetMode="External"/><Relationship Id="rId108" Type="http://schemas.openxmlformats.org/officeDocument/2006/relationships/hyperlink" Target="http://www.ruanyifeng.com/blog/2018/01/assembly-language-primer.html" TargetMode="External"/><Relationship Id="rId129" Type="http://schemas.openxmlformats.org/officeDocument/2006/relationships/image" Target="media/image68.png"/><Relationship Id="rId54" Type="http://schemas.openxmlformats.org/officeDocument/2006/relationships/image" Target="media/image19.png"/><Relationship Id="rId75" Type="http://schemas.openxmlformats.org/officeDocument/2006/relationships/image" Target="media/image38.jpeg"/><Relationship Id="rId96" Type="http://schemas.openxmlformats.org/officeDocument/2006/relationships/image" Target="media/image45.png"/><Relationship Id="rId140" Type="http://schemas.openxmlformats.org/officeDocument/2006/relationships/hyperlink" Target="https://www.jianshu.com/p/8193d7dc8348" TargetMode="External"/><Relationship Id="rId161" Type="http://schemas.openxmlformats.org/officeDocument/2006/relationships/image" Target="media/image78.png"/><Relationship Id="rId6" Type="http://schemas.openxmlformats.org/officeDocument/2006/relationships/footnotes" Target="footnotes.xml"/><Relationship Id="rId23" Type="http://schemas.openxmlformats.org/officeDocument/2006/relationships/image" Target="http://ww3.sinaimg.cn/mw690/5e4d414cgw1es1armenn7j20fe07bt9v.jpg" TargetMode="External"/><Relationship Id="rId28" Type="http://schemas.openxmlformats.org/officeDocument/2006/relationships/image" Target="media/image5.png"/><Relationship Id="rId49" Type="http://schemas.openxmlformats.org/officeDocument/2006/relationships/image" Target="media/image14.png"/><Relationship Id="rId114" Type="http://schemas.openxmlformats.org/officeDocument/2006/relationships/hyperlink" Target="https://blog.csdn.net/weixin_42826139/article/details/86313717" TargetMode="External"/><Relationship Id="rId119" Type="http://schemas.openxmlformats.org/officeDocument/2006/relationships/image" Target="media/image58.png"/><Relationship Id="rId44" Type="http://schemas.openxmlformats.org/officeDocument/2006/relationships/image" Target="media/image9.png"/><Relationship Id="rId60" Type="http://schemas.openxmlformats.org/officeDocument/2006/relationships/image" Target="media/image25.png"/><Relationship Id="rId65" Type="http://schemas.openxmlformats.org/officeDocument/2006/relationships/hyperlink" Target="https://www.jianshu.com/p/4e4a94e18cbb" TargetMode="External"/><Relationship Id="rId81" Type="http://schemas.openxmlformats.org/officeDocument/2006/relationships/hyperlink" Target="https://www.cnblogs.com/steven-yang/p/10014796.html" TargetMode="External"/><Relationship Id="rId86" Type="http://schemas.openxmlformats.org/officeDocument/2006/relationships/image" Target="media/image42.png"/><Relationship Id="rId130" Type="http://schemas.openxmlformats.org/officeDocument/2006/relationships/image" Target="media/image69.png"/><Relationship Id="rId135" Type="http://schemas.openxmlformats.org/officeDocument/2006/relationships/hyperlink" Target="https://www.jianshu.com/u/90c853a23156" TargetMode="External"/><Relationship Id="rId151" Type="http://schemas.openxmlformats.org/officeDocument/2006/relationships/hyperlink" Target="https://blog.csdn.net/v_JULY_v/article/details/6530142" TargetMode="External"/><Relationship Id="rId156" Type="http://schemas.openxmlformats.org/officeDocument/2006/relationships/hyperlink" Target="http://homepage.ruhr-uni-bochum.de/Dietrich.Braess/" TargetMode="External"/><Relationship Id="rId177" Type="http://schemas.openxmlformats.org/officeDocument/2006/relationships/fontTable" Target="fontTable.xml"/><Relationship Id="rId172" Type="http://schemas.openxmlformats.org/officeDocument/2006/relationships/oleObject" Target="embeddings/oleObject2.bin"/><Relationship Id="rId13" Type="http://schemas.openxmlformats.org/officeDocument/2006/relationships/hyperlink" Target="https://blog.csdn.net/huangqqdy/article/details/83032408" TargetMode="External"/><Relationship Id="rId18" Type="http://schemas.openxmlformats.org/officeDocument/2006/relationships/hyperlink" Target="https://blog.csdn.net/ljianhui/article/details/9212817" TargetMode="External"/><Relationship Id="rId39" Type="http://schemas.openxmlformats.org/officeDocument/2006/relationships/hyperlink" Target="https://blog.csdn.net/stpeace/article/details/46461167" TargetMode="External"/><Relationship Id="rId109" Type="http://schemas.openxmlformats.org/officeDocument/2006/relationships/image" Target="media/image52.png"/><Relationship Id="rId34" Type="http://schemas.openxmlformats.org/officeDocument/2006/relationships/hyperlink" Target="https://blog.csdn.net/sinat_33528967/article/details/52080470" TargetMode="External"/><Relationship Id="rId50" Type="http://schemas.openxmlformats.org/officeDocument/2006/relationships/image" Target="media/image15.png"/><Relationship Id="rId55" Type="http://schemas.openxmlformats.org/officeDocument/2006/relationships/image" Target="media/image20.png"/><Relationship Id="rId76" Type="http://schemas.openxmlformats.org/officeDocument/2006/relationships/image" Target="media/image39.jpeg"/><Relationship Id="rId97" Type="http://schemas.openxmlformats.org/officeDocument/2006/relationships/image" Target="media/image46.png"/><Relationship Id="rId104" Type="http://schemas.openxmlformats.org/officeDocument/2006/relationships/hyperlink" Target="https://www.zhihu.com/question/305042684/answer/550196442" TargetMode="External"/><Relationship Id="rId120" Type="http://schemas.openxmlformats.org/officeDocument/2006/relationships/image" Target="media/image59.png"/><Relationship Id="rId125" Type="http://schemas.openxmlformats.org/officeDocument/2006/relationships/image" Target="media/image64.png"/><Relationship Id="rId141" Type="http://schemas.openxmlformats.org/officeDocument/2006/relationships/hyperlink" Target="https://blog.csdn.net/middleware2018/article/details/80355418" TargetMode="External"/><Relationship Id="rId146" Type="http://schemas.openxmlformats.org/officeDocument/2006/relationships/hyperlink" Target="https://blog.csdn.net/pingweicheng/article/details/81086466" TargetMode="External"/><Relationship Id="rId167" Type="http://schemas.openxmlformats.org/officeDocument/2006/relationships/hyperlink" Target="https://www.coursera.org/lecture/algorithms-on-graphs/highway-hierarchies-and-node-importance-HV35U" TargetMode="Externa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hyperlink" Target="http://hongjiang.info/understand-monad-4-what-is-functor/" TargetMode="External"/><Relationship Id="rId162" Type="http://schemas.openxmlformats.org/officeDocument/2006/relationships/hyperlink" Target="https://en.wikipedia.org/wiki/File:ContractionHierarchies2.png" TargetMode="External"/><Relationship Id="rId2" Type="http://schemas.openxmlformats.org/officeDocument/2006/relationships/numbering" Target="numbering.xml"/><Relationship Id="rId29" Type="http://schemas.openxmlformats.org/officeDocument/2006/relationships/hyperlink" Target="https://zhuanlan.zhihu.com/p/77782561" TargetMode="External"/><Relationship Id="rId24" Type="http://schemas.openxmlformats.org/officeDocument/2006/relationships/image" Target="media/image3.jpeg"/><Relationship Id="rId40" Type="http://schemas.openxmlformats.org/officeDocument/2006/relationships/hyperlink" Target="https://www.zhihu.com/question/310052411/answer/620132502" TargetMode="External"/><Relationship Id="rId45" Type="http://schemas.openxmlformats.org/officeDocument/2006/relationships/image" Target="media/image10.png"/><Relationship Id="rId66" Type="http://schemas.openxmlformats.org/officeDocument/2006/relationships/hyperlink" Target="https://www.jianshu.com/p/d2d5cdd7aa1d" TargetMode="External"/><Relationship Id="rId87" Type="http://schemas.openxmlformats.org/officeDocument/2006/relationships/image" Target="media/image43.png"/><Relationship Id="rId110" Type="http://schemas.openxmlformats.org/officeDocument/2006/relationships/hyperlink" Target="https://blog.csdn.net/ScarlettYellow/article/details/80458834" TargetMode="External"/><Relationship Id="rId115" Type="http://schemas.openxmlformats.org/officeDocument/2006/relationships/hyperlink" Target="https://blog.csdn.net/10km/article/details/84579465" TargetMode="External"/><Relationship Id="rId131" Type="http://schemas.openxmlformats.org/officeDocument/2006/relationships/image" Target="media/image70.png"/><Relationship Id="rId136" Type="http://schemas.openxmlformats.org/officeDocument/2006/relationships/image" Target="media/image73.jpeg"/><Relationship Id="rId157" Type="http://schemas.openxmlformats.org/officeDocument/2006/relationships/hyperlink" Target="https://zhuanlan.zhihu.com/p/43934918" TargetMode="External"/><Relationship Id="rId178" Type="http://schemas.microsoft.com/office/2011/relationships/people" Target="people.xml"/><Relationship Id="rId61" Type="http://schemas.openxmlformats.org/officeDocument/2006/relationships/image" Target="media/image26.png"/><Relationship Id="rId82" Type="http://schemas.openxmlformats.org/officeDocument/2006/relationships/hyperlink" Target="https://blog.csdn.net/lanchunhui/article/details/56843146" TargetMode="External"/><Relationship Id="rId152" Type="http://schemas.openxmlformats.org/officeDocument/2006/relationships/image" Target="media/image77.jpeg"/><Relationship Id="rId173" Type="http://schemas.openxmlformats.org/officeDocument/2006/relationships/hyperlink" Target="https://blog.csdn.net/iceboy314159/article/details/87829950" TargetMode="External"/><Relationship Id="rId19" Type="http://schemas.openxmlformats.org/officeDocument/2006/relationships/hyperlink" Target="https://www.cnblogs.com/songdanzju/p/7422380.html" TargetMode="External"/><Relationship Id="rId14" Type="http://schemas.openxmlformats.org/officeDocument/2006/relationships/hyperlink" Target="https://blog.csdn.net/wylycool/article/details/81985155" TargetMode="External"/><Relationship Id="rId30" Type="http://schemas.openxmlformats.org/officeDocument/2006/relationships/hyperlink" Target="https://www.zhihu.com/search?type=content&amp;q=matplotlib" TargetMode="External"/><Relationship Id="rId35" Type="http://schemas.openxmlformats.org/officeDocument/2006/relationships/hyperlink" Target="https://blog.csdn.net/qq_30891813/article/details/87631651" TargetMode="External"/><Relationship Id="rId56" Type="http://schemas.openxmlformats.org/officeDocument/2006/relationships/image" Target="media/image21.png"/><Relationship Id="rId77" Type="http://schemas.openxmlformats.org/officeDocument/2006/relationships/image" Target="media/image40.png"/><Relationship Id="rId100" Type="http://schemas.openxmlformats.org/officeDocument/2006/relationships/image" Target="media/image49.png"/><Relationship Id="rId105" Type="http://schemas.openxmlformats.org/officeDocument/2006/relationships/comments" Target="comments.xml"/><Relationship Id="rId126" Type="http://schemas.openxmlformats.org/officeDocument/2006/relationships/image" Target="media/image65.png"/><Relationship Id="rId147" Type="http://schemas.openxmlformats.org/officeDocument/2006/relationships/image" Target="media/image75.png"/><Relationship Id="rId168" Type="http://schemas.openxmlformats.org/officeDocument/2006/relationships/image" Target="media/image83.png"/><Relationship Id="rId8" Type="http://schemas.openxmlformats.org/officeDocument/2006/relationships/hyperlink" Target="https://blog.csdn.net/qq_36038987/article/details/77747507" TargetMode="External"/><Relationship Id="rId51" Type="http://schemas.openxmlformats.org/officeDocument/2006/relationships/image" Target="media/image16.png"/><Relationship Id="rId72" Type="http://schemas.openxmlformats.org/officeDocument/2006/relationships/image" Target="media/image35.png"/><Relationship Id="rId93" Type="http://schemas.openxmlformats.org/officeDocument/2006/relationships/hyperlink" Target="http://hongjiang.info/understand-monad-5-what-is-endofunctor/" TargetMode="External"/><Relationship Id="rId98" Type="http://schemas.openxmlformats.org/officeDocument/2006/relationships/image" Target="media/image47.png"/><Relationship Id="rId121" Type="http://schemas.openxmlformats.org/officeDocument/2006/relationships/image" Target="media/image60.png"/><Relationship Id="rId142" Type="http://schemas.openxmlformats.org/officeDocument/2006/relationships/hyperlink" Target="https://www.runoob.com/redis/redis-install.html" TargetMode="External"/><Relationship Id="rId163" Type="http://schemas.openxmlformats.org/officeDocument/2006/relationships/image" Target="media/image79.png"/><Relationship Id="rId3" Type="http://schemas.openxmlformats.org/officeDocument/2006/relationships/styles" Target="styles.xml"/><Relationship Id="rId25" Type="http://schemas.openxmlformats.org/officeDocument/2006/relationships/image" Target="https://pic4.zhimg.com/f57298cefba18fca5f31b8762f01d933_b.jpg" TargetMode="External"/><Relationship Id="rId46" Type="http://schemas.openxmlformats.org/officeDocument/2006/relationships/image" Target="media/image11.png"/><Relationship Id="rId67" Type="http://schemas.openxmlformats.org/officeDocument/2006/relationships/image" Target="media/image30.jpeg"/><Relationship Id="rId116" Type="http://schemas.openxmlformats.org/officeDocument/2006/relationships/hyperlink" Target="https://blog.csdn.net/woxiaohahaa/article/details/51014425" TargetMode="External"/><Relationship Id="rId137" Type="http://schemas.openxmlformats.org/officeDocument/2006/relationships/image" Target="media/image74.jpeg"/><Relationship Id="rId158" Type="http://schemas.openxmlformats.org/officeDocument/2006/relationships/hyperlink" Target="https://wenku.baidu.com/view/d362656baf1ffc4ffe47ac5f.html" TargetMode="External"/><Relationship Id="rId20" Type="http://schemas.openxmlformats.org/officeDocument/2006/relationships/image" Target="media/image1.png"/><Relationship Id="rId41" Type="http://schemas.openxmlformats.org/officeDocument/2006/relationships/image" Target="media/image6.png"/><Relationship Id="rId62" Type="http://schemas.openxmlformats.org/officeDocument/2006/relationships/image" Target="media/image27.png"/><Relationship Id="rId83" Type="http://schemas.openxmlformats.org/officeDocument/2006/relationships/hyperlink" Target="https://bartoszmilewski.com/" TargetMode="External"/><Relationship Id="rId88" Type="http://schemas.openxmlformats.org/officeDocument/2006/relationships/hyperlink" Target="http://www.ruanyifeng.com/blog/2015/07/monad.html" TargetMode="External"/><Relationship Id="rId111" Type="http://schemas.openxmlformats.org/officeDocument/2006/relationships/image" Target="media/image53.png"/><Relationship Id="rId132" Type="http://schemas.openxmlformats.org/officeDocument/2006/relationships/image" Target="media/image71.png"/><Relationship Id="rId153" Type="http://schemas.openxmlformats.org/officeDocument/2006/relationships/hyperlink" Target="https://www.youtube.com/watch?v=aBTDvlteZcs" TargetMode="External"/><Relationship Id="rId174" Type="http://schemas.openxmlformats.org/officeDocument/2006/relationships/hyperlink" Target="https://blog.csdn.net/bigheadyushan/article/details/77828949" TargetMode="External"/><Relationship Id="rId179" Type="http://schemas.openxmlformats.org/officeDocument/2006/relationships/theme" Target="theme/theme1.xml"/><Relationship Id="rId15" Type="http://schemas.openxmlformats.org/officeDocument/2006/relationships/hyperlink" Target="https://en.wikipedia.org/wiki/R-tree" TargetMode="External"/><Relationship Id="rId36" Type="http://schemas.openxmlformats.org/officeDocument/2006/relationships/hyperlink" Target="https://blog.csdn.net/aq1234xyq/article/details/84894723" TargetMode="External"/><Relationship Id="rId57" Type="http://schemas.openxmlformats.org/officeDocument/2006/relationships/image" Target="media/image22.png"/><Relationship Id="rId106" Type="http://schemas.microsoft.com/office/2011/relationships/commentsExtended" Target="commentsExtended.xml"/><Relationship Id="rId127" Type="http://schemas.openxmlformats.org/officeDocument/2006/relationships/image" Target="media/image66.png"/><Relationship Id="rId10" Type="http://schemas.openxmlformats.org/officeDocument/2006/relationships/hyperlink" Target="http://c.biancheng.net/view/410.html" TargetMode="External"/><Relationship Id="rId31" Type="http://schemas.openxmlformats.org/officeDocument/2006/relationships/hyperlink" Target="https://matplotlib.org/1.5.1/faq/usage_faq.html" TargetMode="External"/><Relationship Id="rId52" Type="http://schemas.openxmlformats.org/officeDocument/2006/relationships/image" Target="media/image17.png"/><Relationship Id="rId73" Type="http://schemas.openxmlformats.org/officeDocument/2006/relationships/image" Target="media/image36.png"/><Relationship Id="rId78" Type="http://schemas.openxmlformats.org/officeDocument/2006/relationships/hyperlink" Target="https://www.jianshu.com/p/924309844608&#12289;" TargetMode="External"/><Relationship Id="rId94" Type="http://schemas.openxmlformats.org/officeDocument/2006/relationships/hyperlink" Target="https://blog.csdn.net/lmdyyh/article/details/20579493?depth_1-utm_source=distribute.pc_relevant.none-task-blog-BlogCommendFromBaidu-11&amp;utm_source=distribute.pc_relevant.none-task-blog-BlogCommendFromBaidu-11" TargetMode="External"/><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61.png"/><Relationship Id="rId143" Type="http://schemas.openxmlformats.org/officeDocument/2006/relationships/hyperlink" Target="https://blog.csdn.net/liqingtx/article/details/60330555" TargetMode="External"/><Relationship Id="rId148" Type="http://schemas.openxmlformats.org/officeDocument/2006/relationships/image" Target="media/image76.png"/><Relationship Id="rId164" Type="http://schemas.openxmlformats.org/officeDocument/2006/relationships/image" Target="media/image80.png"/><Relationship Id="rId169" Type="http://schemas.openxmlformats.org/officeDocument/2006/relationships/image" Target="media/image84.png"/><Relationship Id="rId4" Type="http://schemas.openxmlformats.org/officeDocument/2006/relationships/settings" Target="settings.xml"/><Relationship Id="rId9" Type="http://schemas.openxmlformats.org/officeDocument/2006/relationships/hyperlink" Target="https://blog.csdn.net/u014624623/article/details/79837849" TargetMode="External"/><Relationship Id="rId26" Type="http://schemas.openxmlformats.org/officeDocument/2006/relationships/hyperlink" Target="https://blog.csdn.net/asukasmallriver/article/details/74356771" TargetMode="External"/><Relationship Id="rId47" Type="http://schemas.openxmlformats.org/officeDocument/2006/relationships/image" Target="media/image12.png"/><Relationship Id="rId68" Type="http://schemas.openxmlformats.org/officeDocument/2006/relationships/image" Target="media/image31.png"/><Relationship Id="rId89" Type="http://schemas.openxmlformats.org/officeDocument/2006/relationships/hyperlink" Target="http://hongjiang.info/understand-monad-0/" TargetMode="External"/><Relationship Id="rId112" Type="http://schemas.openxmlformats.org/officeDocument/2006/relationships/image" Target="media/image54.png"/><Relationship Id="rId133" Type="http://schemas.openxmlformats.org/officeDocument/2006/relationships/hyperlink" Target="https://www.bilibili.com/video/av14445409/?p=3" TargetMode="External"/><Relationship Id="rId154" Type="http://schemas.openxmlformats.org/officeDocument/2006/relationships/hyperlink" Target="http://blog.sina.com.cn/s/blog_47565e830102vtgf.html" TargetMode="External"/><Relationship Id="rId175" Type="http://schemas.openxmlformats.org/officeDocument/2006/relationships/image" Target="media/image86.jpeg"/><Relationship Id="rId16" Type="http://schemas.openxmlformats.org/officeDocument/2006/relationships/hyperlink" Target="https://en.wikipedia.org/wiki/R*_tree" TargetMode="External"/><Relationship Id="rId37" Type="http://schemas.openxmlformats.org/officeDocument/2006/relationships/hyperlink" Target="http://www.yolinux.com/TUTORIALS/LinuxTutorialMixingFortranAndC.html" TargetMode="External"/><Relationship Id="rId58" Type="http://schemas.openxmlformats.org/officeDocument/2006/relationships/image" Target="media/image23.png"/><Relationship Id="rId79" Type="http://schemas.openxmlformats.org/officeDocument/2006/relationships/hyperlink" Target="https://segmentfault.com/a/1190000003882331" TargetMode="External"/><Relationship Id="rId102" Type="http://schemas.openxmlformats.org/officeDocument/2006/relationships/hyperlink" Target="https://zhuanlan.zhihu.com/p/88198966?utm_source=qq&amp;utm_medium=social&amp;utm_oi=1031845646180978688" TargetMode="External"/><Relationship Id="rId123" Type="http://schemas.openxmlformats.org/officeDocument/2006/relationships/image" Target="media/image62.jpeg"/><Relationship Id="rId144" Type="http://schemas.openxmlformats.org/officeDocument/2006/relationships/hyperlink" Target="https://zhuanlan.zhihu.com/p/28073983" TargetMode="External"/><Relationship Id="rId90" Type="http://schemas.openxmlformats.org/officeDocument/2006/relationships/hyperlink" Target="http://hongjiang.info/semigroup-and-monoid/" TargetMode="External"/><Relationship Id="rId165" Type="http://schemas.openxmlformats.org/officeDocument/2006/relationships/image" Target="media/image81.png"/><Relationship Id="rId27" Type="http://schemas.openxmlformats.org/officeDocument/2006/relationships/image" Target="media/image4.png"/><Relationship Id="rId48" Type="http://schemas.openxmlformats.org/officeDocument/2006/relationships/image" Target="media/image13.png"/><Relationship Id="rId69" Type="http://schemas.openxmlformats.org/officeDocument/2006/relationships/image" Target="media/image32.png"/><Relationship Id="rId113" Type="http://schemas.openxmlformats.org/officeDocument/2006/relationships/image" Target="media/image55.png"/><Relationship Id="rId134" Type="http://schemas.openxmlformats.org/officeDocument/2006/relationships/image" Target="media/image72.png"/><Relationship Id="rId80" Type="http://schemas.openxmlformats.org/officeDocument/2006/relationships/hyperlink" Target="http://www.ruanyifeng.com/blog/2015/07/monad.html" TargetMode="External"/><Relationship Id="rId155" Type="http://schemas.openxmlformats.org/officeDocument/2006/relationships/hyperlink" Target="https://en.wikipedia.org/wiki/Braess%27s_paradox" TargetMode="External"/><Relationship Id="rId176" Type="http://schemas.openxmlformats.org/officeDocument/2006/relationships/image" Target="media/image87.jpeg"/><Relationship Id="rId17" Type="http://schemas.openxmlformats.org/officeDocument/2006/relationships/hyperlink" Target="https://www.cnblogs.com/findumars/p/5929831.html?utm_source=itdadao&amp;utm_medium=referral" TargetMode="External"/><Relationship Id="rId38" Type="http://schemas.openxmlformats.org/officeDocument/2006/relationships/hyperlink" Target="https://blog.csdn.net/vspiders/article/details/52787244" TargetMode="External"/><Relationship Id="rId59" Type="http://schemas.openxmlformats.org/officeDocument/2006/relationships/image" Target="media/image24.png"/><Relationship Id="rId103" Type="http://schemas.openxmlformats.org/officeDocument/2006/relationships/hyperlink" Target="https://www.zhihu.com/question/28292740/answer/40336090" TargetMode="External"/><Relationship Id="rId124" Type="http://schemas.openxmlformats.org/officeDocument/2006/relationships/image" Target="media/image63.png"/><Relationship Id="rId70" Type="http://schemas.openxmlformats.org/officeDocument/2006/relationships/image" Target="media/image33.png"/><Relationship Id="rId91" Type="http://schemas.openxmlformats.org/officeDocument/2006/relationships/hyperlink" Target="http://hongjiang.info/understand-monad-4-what-is-functor/" TargetMode="External"/><Relationship Id="rId145" Type="http://schemas.openxmlformats.org/officeDocument/2006/relationships/hyperlink" Target="http://redisdoc.com/index.html" TargetMode="External"/><Relationship Id="rId166" Type="http://schemas.openxmlformats.org/officeDocument/2006/relationships/image" Target="media/image82.png"/><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60C094-7733-4AEC-B641-515D5A8AC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559</TotalTime>
  <Pages>97</Pages>
  <Words>11263</Words>
  <Characters>64202</Characters>
  <Application>Microsoft Office Word</Application>
  <DocSecurity>0</DocSecurity>
  <Lines>535</Lines>
  <Paragraphs>150</Paragraphs>
  <ScaleCrop>false</ScaleCrop>
  <Company/>
  <LinksUpToDate>false</LinksUpToDate>
  <CharactersWithSpaces>75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MSI-NB</cp:lastModifiedBy>
  <cp:revision>154</cp:revision>
  <dcterms:created xsi:type="dcterms:W3CDTF">2019-04-26T12:39:00Z</dcterms:created>
  <dcterms:modified xsi:type="dcterms:W3CDTF">2020-04-28T15:20:00Z</dcterms:modified>
</cp:coreProperties>
</file>